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39E3" w:rsidRPr="00122990" w:rsidRDefault="007C39E3" w:rsidP="007C39E3">
      <w:pPr>
        <w:pStyle w:val="1"/>
        <w:rPr>
          <w:rFonts w:hint="eastAsia"/>
        </w:rPr>
      </w:pPr>
      <w:bookmarkStart w:id="0" w:name="_GoBack"/>
      <w:r>
        <w:rPr>
          <w:rFonts w:hint="eastAsia"/>
        </w:rPr>
        <w:t>软件</w:t>
      </w:r>
      <w:r>
        <w:t>操作和程序代码</w:t>
      </w:r>
      <w:r>
        <w:rPr>
          <w:rFonts w:hint="eastAsia"/>
        </w:rPr>
        <w:t>手册</w:t>
      </w:r>
    </w:p>
    <w:bookmarkEnd w:id="0"/>
    <w:p w:rsidR="007C39E3" w:rsidRPr="00D7644D" w:rsidRDefault="007C39E3" w:rsidP="007C39E3">
      <w:pPr>
        <w:rPr>
          <w:rFonts w:hint="eastAsia"/>
          <w:b/>
        </w:rPr>
      </w:pPr>
      <w:r w:rsidRPr="00D7644D">
        <w:rPr>
          <w:rFonts w:hint="eastAsia"/>
          <w:b/>
        </w:rPr>
        <w:t>第三章</w:t>
      </w:r>
      <w:r w:rsidRPr="00D7644D">
        <w:rPr>
          <w:rFonts w:hint="eastAsia"/>
          <w:b/>
        </w:rPr>
        <w:t xml:space="preserve"> </w:t>
      </w:r>
      <w:r w:rsidRPr="00D7644D">
        <w:rPr>
          <w:rFonts w:hint="eastAsia"/>
          <w:b/>
        </w:rPr>
        <w:t>系统性</w:t>
      </w:r>
      <w:r w:rsidRPr="00D7644D">
        <w:rPr>
          <w:b/>
        </w:rPr>
        <w:t>风险的测度</w:t>
      </w:r>
    </w:p>
    <w:p w:rsidR="007C39E3" w:rsidRPr="001F102C" w:rsidRDefault="007C39E3" w:rsidP="007C39E3">
      <w:pPr>
        <w:rPr>
          <w:b/>
        </w:rPr>
      </w:pPr>
      <w:r w:rsidRPr="001F102C">
        <w:rPr>
          <w:rFonts w:hint="eastAsia"/>
          <w:b/>
        </w:rPr>
        <w:t>1</w:t>
      </w:r>
      <w:r w:rsidRPr="001F102C">
        <w:rPr>
          <w:rFonts w:hint="eastAsia"/>
          <w:b/>
        </w:rPr>
        <w:t>、</w:t>
      </w:r>
      <w:r w:rsidRPr="001F102C">
        <w:rPr>
          <w:rFonts w:hint="eastAsia"/>
          <w:b/>
        </w:rPr>
        <w:t>DD</w:t>
      </w:r>
      <w:r w:rsidRPr="001F102C">
        <w:rPr>
          <w:rFonts w:hint="eastAsia"/>
          <w:b/>
        </w:rPr>
        <w:t>的</w:t>
      </w:r>
      <w:r w:rsidRPr="001F102C">
        <w:rPr>
          <w:b/>
        </w:rPr>
        <w:t>计算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使用</w:t>
      </w:r>
      <w:r>
        <w:rPr>
          <w:rFonts w:hint="eastAsia"/>
        </w:rPr>
        <w:t>EXCEL</w:t>
      </w:r>
      <w:r>
        <w:t xml:space="preserve"> 2013</w:t>
      </w:r>
      <w:r>
        <w:rPr>
          <w:rFonts w:hint="eastAsia"/>
        </w:rPr>
        <w:t>预处理</w:t>
      </w:r>
      <w:r>
        <w:t>数据，使用</w:t>
      </w:r>
      <w:r>
        <w:rPr>
          <w:rFonts w:hint="eastAsia"/>
        </w:rPr>
        <w:t>STATA</w:t>
      </w:r>
      <w:r>
        <w:t xml:space="preserve"> 12.0</w:t>
      </w:r>
      <w:r>
        <w:rPr>
          <w:rFonts w:hint="eastAsia"/>
        </w:rPr>
        <w:t>合并</w:t>
      </w:r>
      <w:r>
        <w:t>数据（</w:t>
      </w:r>
      <w:r>
        <w:rPr>
          <w:rFonts w:hint="eastAsia"/>
        </w:rPr>
        <w:t>merge</w:t>
      </w:r>
      <w:r>
        <w:t>）</w:t>
      </w:r>
      <w:r>
        <w:rPr>
          <w:rFonts w:hint="eastAsia"/>
        </w:rPr>
        <w:t>然后导出</w:t>
      </w:r>
      <w:r>
        <w:t>数据</w:t>
      </w:r>
      <w:r>
        <w:rPr>
          <w:rFonts w:hint="eastAsia"/>
        </w:rPr>
        <w:t>供</w:t>
      </w:r>
      <w:r>
        <w:t>Matlab</w:t>
      </w:r>
      <w:r>
        <w:t>备用</w:t>
      </w:r>
      <w:r>
        <w:rPr>
          <w:rFonts w:hint="eastAsia"/>
        </w:rPr>
        <w:t>，</w:t>
      </w:r>
      <w:r>
        <w:t>使用</w:t>
      </w:r>
      <w:r>
        <w:rPr>
          <w:rFonts w:hint="eastAsia"/>
        </w:rPr>
        <w:t>Matlab</w:t>
      </w:r>
      <w:r>
        <w:t xml:space="preserve"> 2015b</w:t>
      </w:r>
      <w:r>
        <w:t>迭代</w:t>
      </w:r>
      <w:r>
        <w:rPr>
          <w:rFonts w:hint="eastAsia"/>
        </w:rPr>
        <w:t>计算</w:t>
      </w:r>
      <w:r>
        <w:rPr>
          <w:rFonts w:hint="eastAsia"/>
        </w:rPr>
        <w:t>DD</w:t>
      </w:r>
      <w:r>
        <w:rPr>
          <w:rFonts w:hint="eastAsia"/>
        </w:rPr>
        <w:t>。</w:t>
      </w:r>
      <w:r>
        <w:t>STATA</w:t>
      </w:r>
      <w:r>
        <w:rPr>
          <w:rFonts w:hint="eastAsia"/>
        </w:rPr>
        <w:t>的数据</w:t>
      </w:r>
      <w:r>
        <w:t>处理代码见</w:t>
      </w:r>
      <w:r>
        <w:rPr>
          <w:rFonts w:hint="eastAsia"/>
        </w:rPr>
        <w:t>附录</w:t>
      </w:r>
      <w:r>
        <w:rPr>
          <w:rFonts w:hint="eastAsia"/>
        </w:rPr>
        <w:t>code_for_DD</w:t>
      </w:r>
      <w:r>
        <w:t>.do</w:t>
      </w:r>
      <w:r>
        <w:rPr>
          <w:rFonts w:hint="eastAsia"/>
        </w:rPr>
        <w:t>，</w:t>
      </w:r>
      <w:r>
        <w:t>Matlab</w:t>
      </w:r>
      <w:r>
        <w:rPr>
          <w:rFonts w:hint="eastAsia"/>
        </w:rPr>
        <w:t>的</w:t>
      </w:r>
      <w:r>
        <w:rPr>
          <w:rFonts w:hint="eastAsia"/>
        </w:rPr>
        <w:t>DD</w:t>
      </w:r>
      <w:r>
        <w:rPr>
          <w:rFonts w:hint="eastAsia"/>
        </w:rPr>
        <w:t>迭代</w:t>
      </w:r>
      <w:r>
        <w:t>算法</w:t>
      </w:r>
      <w:r>
        <w:rPr>
          <w:rFonts w:hint="eastAsia"/>
        </w:rPr>
        <w:t>见</w:t>
      </w:r>
      <w:r>
        <w:rPr>
          <w:rFonts w:hint="eastAsia"/>
        </w:rPr>
        <w:t>KMV.m</w:t>
      </w:r>
      <w:r>
        <w:rPr>
          <w:rFonts w:hint="eastAsia"/>
        </w:rPr>
        <w:t>，</w:t>
      </w:r>
      <w:r>
        <w:rPr>
          <w:rFonts w:hint="eastAsia"/>
        </w:rPr>
        <w:t>KMV</w:t>
      </w:r>
      <w:r>
        <w:t>fun.m</w:t>
      </w:r>
      <w:r>
        <w:rPr>
          <w:rFonts w:hint="eastAsia"/>
        </w:rPr>
        <w:t>和</w:t>
      </w:r>
      <w:r>
        <w:rPr>
          <w:rFonts w:hint="eastAsia"/>
        </w:rPr>
        <w:t>KMV</w:t>
      </w:r>
      <w:r>
        <w:t>OptSearch.m</w:t>
      </w:r>
      <w:r>
        <w:rPr>
          <w:rFonts w:hint="eastAsia"/>
        </w:rPr>
        <w:t>。得到季度</w:t>
      </w:r>
      <w:r>
        <w:t>的</w:t>
      </w:r>
      <w:r>
        <w:rPr>
          <w:rFonts w:hint="eastAsia"/>
        </w:rPr>
        <w:t>DD</w:t>
      </w:r>
      <w:r>
        <w:rPr>
          <w:rFonts w:hint="eastAsia"/>
        </w:rPr>
        <w:t>序列</w:t>
      </w:r>
      <w:r>
        <w:t>后，</w:t>
      </w:r>
      <w:r>
        <w:rPr>
          <w:rFonts w:hint="eastAsia"/>
        </w:rPr>
        <w:t>以</w:t>
      </w:r>
      <w:r>
        <w:t>日度的</w:t>
      </w:r>
      <w:r>
        <w:rPr>
          <w:rFonts w:hint="eastAsia"/>
        </w:rPr>
        <w:t>市值序列</w:t>
      </w:r>
      <w:r>
        <w:t>为</w:t>
      </w:r>
      <w:r>
        <w:rPr>
          <w:rFonts w:hint="eastAsia"/>
        </w:rPr>
        <w:t>基准</w:t>
      </w:r>
      <w:r>
        <w:t>，通过比例差值把将</w:t>
      </w:r>
      <w:r>
        <w:rPr>
          <w:rFonts w:hint="eastAsia"/>
        </w:rPr>
        <w:t>季度</w:t>
      </w:r>
      <w:r>
        <w:rPr>
          <w:rFonts w:hint="eastAsia"/>
        </w:rPr>
        <w:t>DD</w:t>
      </w:r>
      <w:r>
        <w:rPr>
          <w:rFonts w:hint="eastAsia"/>
        </w:rPr>
        <w:t>序列</w:t>
      </w:r>
      <w:r>
        <w:t>转换为日度</w:t>
      </w:r>
      <w:r>
        <w:t>DD</w:t>
      </w:r>
      <w:r>
        <w:rPr>
          <w:rFonts w:hint="eastAsia"/>
        </w:rPr>
        <w:t>序列</w:t>
      </w:r>
      <w:r>
        <w:t>。</w:t>
      </w:r>
    </w:p>
    <w:p w:rsidR="007C39E3" w:rsidRPr="00F16C5B" w:rsidRDefault="007C39E3" w:rsidP="007C39E3">
      <w:pPr>
        <w:ind w:firstLineChars="200" w:firstLine="482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w:r w:rsidRPr="00F16C5B">
        <w:rPr>
          <w:rFonts w:hint="eastAsia"/>
          <w:b/>
        </w:rPr>
        <w:t>code_for_DD</w:t>
      </w:r>
      <w:r w:rsidRPr="00F16C5B">
        <w:rPr>
          <w:b/>
        </w:rPr>
        <w:t>.do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初始化合并</w:t>
      </w:r>
      <w:r>
        <w:rPr>
          <w:rFonts w:hint="eastAsia"/>
        </w:rPr>
        <w:t>KMVdata.xls*/</w:t>
      </w:r>
    </w:p>
    <w:p w:rsidR="007C39E3" w:rsidRDefault="007C39E3" w:rsidP="007C39E3">
      <w:pPr>
        <w:ind w:firstLineChars="200" w:firstLine="480"/>
      </w:pPr>
      <w:r>
        <w:t>insheet using KMVdata1.csv,clear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t>replace stockid=substr("000000"+stockid,-9,6)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month=month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order stockid stockname date year month quarter</w:t>
      </w:r>
    </w:p>
    <w:p w:rsidR="007C39E3" w:rsidRDefault="007C39E3" w:rsidP="007C39E3">
      <w:pPr>
        <w:ind w:firstLineChars="200" w:firstLine="480"/>
      </w:pPr>
      <w:r>
        <w:t>sort stockid date year month quarter</w:t>
      </w:r>
    </w:p>
    <w:p w:rsidR="007C39E3" w:rsidRDefault="007C39E3" w:rsidP="007C39E3">
      <w:pPr>
        <w:ind w:firstLineChars="200" w:firstLine="480"/>
      </w:pPr>
      <w:r>
        <w:t>egen id=group(stockid)</w:t>
      </w:r>
    </w:p>
    <w:p w:rsidR="007C39E3" w:rsidRDefault="007C39E3" w:rsidP="007C39E3">
      <w:pPr>
        <w:ind w:firstLineChars="200" w:firstLine="480"/>
      </w:pPr>
      <w:r>
        <w:t>by id,sort:gen num=_n</w:t>
      </w:r>
    </w:p>
    <w:p w:rsidR="007C39E3" w:rsidRDefault="007C39E3" w:rsidP="007C39E3">
      <w:pPr>
        <w:ind w:firstLineChars="200" w:firstLine="480"/>
      </w:pPr>
      <w:r>
        <w:t>tsset id num</w:t>
      </w:r>
    </w:p>
    <w:p w:rsidR="007C39E3" w:rsidRDefault="007C39E3" w:rsidP="007C39E3">
      <w:pPr>
        <w:ind w:firstLineChars="200" w:firstLine="480"/>
      </w:pPr>
      <w:r>
        <w:t>egen id_stockid_yq=group(stockid year quarter)</w:t>
      </w:r>
    </w:p>
    <w:p w:rsidR="007C39E3" w:rsidRDefault="007C39E3" w:rsidP="007C39E3">
      <w:pPr>
        <w:ind w:firstLineChars="200" w:firstLine="480"/>
      </w:pPr>
      <w:r>
        <w:lastRenderedPageBreak/>
        <w:t>sort id num</w:t>
      </w:r>
    </w:p>
    <w:p w:rsidR="007C39E3" w:rsidRDefault="007C39E3" w:rsidP="007C39E3">
      <w:pPr>
        <w:ind w:firstLineChars="200" w:firstLine="480"/>
      </w:pPr>
      <w:r>
        <w:t>by id:gen ret=ln(close/l.close)</w:t>
      </w:r>
    </w:p>
    <w:p w:rsidR="007C39E3" w:rsidRDefault="007C39E3" w:rsidP="007C39E3">
      <w:pPr>
        <w:ind w:firstLineChars="200" w:firstLine="480"/>
      </w:pPr>
      <w:r>
        <w:t>sort stockid date year month quarter</w:t>
      </w:r>
    </w:p>
    <w:p w:rsidR="007C39E3" w:rsidRDefault="007C39E3" w:rsidP="007C39E3">
      <w:pPr>
        <w:ind w:firstLineChars="200" w:firstLine="480"/>
      </w:pPr>
      <w:r>
        <w:t>by id_stockid_yq,sort:egen sigma=sd(ret)</w:t>
      </w:r>
    </w:p>
    <w:p w:rsidR="007C39E3" w:rsidRDefault="007C39E3" w:rsidP="007C39E3">
      <w:pPr>
        <w:ind w:firstLineChars="200" w:firstLine="480"/>
      </w:pPr>
      <w:r>
        <w:t>gen sigma_yq=sigma*sqrt(62.5)</w:t>
      </w:r>
    </w:p>
    <w:p w:rsidR="007C39E3" w:rsidRDefault="007C39E3" w:rsidP="007C39E3">
      <w:pPr>
        <w:ind w:firstLineChars="200" w:firstLine="480"/>
      </w:pPr>
      <w:r>
        <w:t>by id_stockid_yq,sort:egen stockvalue_yq=mean(stockvalue)</w:t>
      </w:r>
    </w:p>
    <w:p w:rsidR="007C39E3" w:rsidRDefault="007C39E3" w:rsidP="007C39E3">
      <w:pPr>
        <w:ind w:firstLineChars="200" w:firstLine="480"/>
      </w:pPr>
      <w:r>
        <w:t>save KMVdata1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KMVdata2.csv,clear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t>replace stockid=substr("000000"+stockid,-9,6)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month=month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order stockid stockname date year month quarter</w:t>
      </w:r>
    </w:p>
    <w:p w:rsidR="007C39E3" w:rsidRDefault="007C39E3" w:rsidP="007C39E3">
      <w:pPr>
        <w:ind w:firstLineChars="200" w:firstLine="480"/>
      </w:pPr>
      <w:r>
        <w:t>sort stockid date year month quarter</w:t>
      </w:r>
    </w:p>
    <w:p w:rsidR="007C39E3" w:rsidRDefault="007C39E3" w:rsidP="007C39E3">
      <w:pPr>
        <w:ind w:firstLineChars="200" w:firstLine="480"/>
      </w:pPr>
      <w:r>
        <w:t>replace sd=sd*10000</w:t>
      </w:r>
    </w:p>
    <w:p w:rsidR="007C39E3" w:rsidRDefault="007C39E3" w:rsidP="007C39E3">
      <w:pPr>
        <w:ind w:firstLineChars="200" w:firstLine="480"/>
      </w:pPr>
      <w:r>
        <w:t>replace ld=ld*10000</w:t>
      </w:r>
    </w:p>
    <w:p w:rsidR="007C39E3" w:rsidRDefault="007C39E3" w:rsidP="007C39E3">
      <w:pPr>
        <w:ind w:firstLineChars="200" w:firstLine="480"/>
      </w:pPr>
      <w:r>
        <w:t>gen dp=sd+0.5*ld</w:t>
      </w:r>
    </w:p>
    <w:p w:rsidR="007C39E3" w:rsidRDefault="007C39E3" w:rsidP="007C39E3">
      <w:pPr>
        <w:ind w:firstLineChars="200" w:firstLine="480"/>
      </w:pPr>
      <w:r>
        <w:t>save KMVdata2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KMVdata3.csv,clear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lastRenderedPageBreak/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month=month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sort year month quarter</w:t>
      </w:r>
    </w:p>
    <w:p w:rsidR="007C39E3" w:rsidRDefault="007C39E3" w:rsidP="007C39E3">
      <w:pPr>
        <w:ind w:firstLineChars="200" w:firstLine="480"/>
      </w:pPr>
      <w:r>
        <w:t>egen id=group(year quarter)</w:t>
      </w:r>
    </w:p>
    <w:p w:rsidR="007C39E3" w:rsidRDefault="007C39E3" w:rsidP="007C39E3">
      <w:pPr>
        <w:ind w:firstLineChars="200" w:firstLine="480"/>
      </w:pPr>
      <w:r>
        <w:t>by id,sort:egen rf_year_mean=mean(rf)</w:t>
      </w:r>
    </w:p>
    <w:p w:rsidR="007C39E3" w:rsidRDefault="007C39E3" w:rsidP="007C39E3">
      <w:pPr>
        <w:ind w:firstLineChars="200" w:firstLine="480"/>
      </w:pPr>
      <w:r>
        <w:t>duplicates drop id,force</w:t>
      </w:r>
    </w:p>
    <w:p w:rsidR="007C39E3" w:rsidRDefault="007C39E3" w:rsidP="007C39E3">
      <w:pPr>
        <w:ind w:firstLineChars="200" w:firstLine="480"/>
      </w:pPr>
      <w:r>
        <w:t>drop id date month</w:t>
      </w:r>
    </w:p>
    <w:p w:rsidR="007C39E3" w:rsidRDefault="007C39E3" w:rsidP="007C39E3">
      <w:pPr>
        <w:ind w:firstLineChars="200" w:firstLine="480"/>
      </w:pPr>
      <w:r>
        <w:t>gen rf_yq=rf_year_mean/4</w:t>
      </w:r>
    </w:p>
    <w:p w:rsidR="007C39E3" w:rsidRDefault="007C39E3" w:rsidP="007C39E3">
      <w:pPr>
        <w:ind w:firstLineChars="200" w:firstLine="480"/>
      </w:pPr>
      <w:r>
        <w:t>keep year quarter rf_yq</w:t>
      </w:r>
    </w:p>
    <w:p w:rsidR="007C39E3" w:rsidRDefault="007C39E3" w:rsidP="007C39E3">
      <w:pPr>
        <w:ind w:firstLineChars="200" w:firstLine="480"/>
      </w:pPr>
      <w:r>
        <w:t>order year quarter rf_yq</w:t>
      </w:r>
    </w:p>
    <w:p w:rsidR="007C39E3" w:rsidRDefault="007C39E3" w:rsidP="007C39E3">
      <w:pPr>
        <w:ind w:firstLineChars="200" w:firstLine="480"/>
      </w:pPr>
      <w:r>
        <w:t>export excel using KMVdata3.xlsx,replace firstrow(variables)</w:t>
      </w:r>
    </w:p>
    <w:p w:rsidR="007C39E3" w:rsidRDefault="007C39E3" w:rsidP="007C39E3">
      <w:pPr>
        <w:ind w:firstLineChars="200" w:firstLine="480"/>
      </w:pPr>
      <w:r>
        <w:t>save KMVdata3.dta,replac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使用</w:t>
      </w:r>
      <w:r>
        <w:rPr>
          <w:rFonts w:hint="eastAsia"/>
        </w:rPr>
        <w:t>EXCEL</w:t>
      </w:r>
      <w:r>
        <w:rPr>
          <w:rFonts w:hint="eastAsia"/>
        </w:rPr>
        <w:t>补全季度</w:t>
      </w:r>
      <w:r>
        <w:rPr>
          <w:rFonts w:hint="eastAsia"/>
        </w:rPr>
        <w:t>rf</w:t>
      </w:r>
      <w:r>
        <w:rPr>
          <w:rFonts w:hint="eastAsia"/>
        </w:rPr>
        <w:t>数据</w:t>
      </w:r>
    </w:p>
    <w:p w:rsidR="007C39E3" w:rsidRDefault="007C39E3" w:rsidP="007C39E3">
      <w:pPr>
        <w:ind w:firstLineChars="200" w:firstLine="480"/>
      </w:pPr>
      <w:r>
        <w:t>insheet using KMVdata3_add.csv,clear</w:t>
      </w:r>
    </w:p>
    <w:p w:rsidR="007C39E3" w:rsidRDefault="007C39E3" w:rsidP="007C39E3">
      <w:pPr>
        <w:ind w:firstLineChars="200" w:firstLine="480"/>
      </w:pPr>
      <w:r>
        <w:t>replace rf_yq=rf_yq/100</w:t>
      </w:r>
    </w:p>
    <w:p w:rsidR="007C39E3" w:rsidRDefault="007C39E3" w:rsidP="007C39E3">
      <w:pPr>
        <w:ind w:firstLineChars="200" w:firstLine="480"/>
      </w:pPr>
      <w:r>
        <w:t>drop if year&lt;1990</w:t>
      </w:r>
    </w:p>
    <w:p w:rsidR="007C39E3" w:rsidRDefault="007C39E3" w:rsidP="007C39E3">
      <w:pPr>
        <w:ind w:firstLineChars="200" w:firstLine="480"/>
      </w:pPr>
      <w:r>
        <w:t>save KMVdata3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合并进程</w:t>
      </w:r>
    </w:p>
    <w:p w:rsidR="007C39E3" w:rsidRDefault="007C39E3" w:rsidP="007C39E3">
      <w:pPr>
        <w:ind w:firstLineChars="200" w:firstLine="480"/>
      </w:pPr>
      <w:r>
        <w:t>use KMVdata1,clear</w:t>
      </w:r>
    </w:p>
    <w:p w:rsidR="007C39E3" w:rsidRDefault="007C39E3" w:rsidP="007C39E3">
      <w:pPr>
        <w:ind w:firstLineChars="200" w:firstLine="480"/>
      </w:pPr>
      <w:r>
        <w:t xml:space="preserve">sort stockid year quarter </w:t>
      </w:r>
    </w:p>
    <w:p w:rsidR="007C39E3" w:rsidRDefault="007C39E3" w:rsidP="007C39E3">
      <w:pPr>
        <w:ind w:firstLineChars="200" w:firstLine="480"/>
      </w:pPr>
      <w:r>
        <w:t>merge m:1 stockid year quarter using KMVdata2.dta</w:t>
      </w:r>
    </w:p>
    <w:p w:rsidR="007C39E3" w:rsidRDefault="007C39E3" w:rsidP="007C39E3">
      <w:pPr>
        <w:ind w:firstLineChars="200" w:firstLine="480"/>
      </w:pPr>
      <w:r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sort stockid date year month quarter</w:t>
      </w:r>
    </w:p>
    <w:p w:rsidR="007C39E3" w:rsidRDefault="007C39E3" w:rsidP="007C39E3">
      <w:pPr>
        <w:ind w:firstLineChars="200" w:firstLine="480"/>
      </w:pPr>
      <w:r>
        <w:lastRenderedPageBreak/>
        <w:t>drop id num id_stockid_yq</w:t>
      </w:r>
    </w:p>
    <w:p w:rsidR="007C39E3" w:rsidRDefault="007C39E3" w:rsidP="007C39E3">
      <w:pPr>
        <w:ind w:firstLineChars="200" w:firstLine="480"/>
      </w:pPr>
      <w:r>
        <w:t>merge m:1 year quarter using KMVdata3.dta</w:t>
      </w:r>
    </w:p>
    <w:p w:rsidR="007C39E3" w:rsidRDefault="007C39E3" w:rsidP="007C39E3">
      <w:pPr>
        <w:ind w:firstLineChars="200" w:firstLine="480"/>
      </w:pPr>
      <w:r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sort stockid date year month quarter</w:t>
      </w:r>
    </w:p>
    <w:p w:rsidR="007C39E3" w:rsidRDefault="007C39E3" w:rsidP="007C39E3">
      <w:pPr>
        <w:ind w:firstLineChars="200" w:firstLine="480"/>
      </w:pPr>
      <w:r>
        <w:t>save KMVdata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将合并的数据准备给</w:t>
      </w:r>
      <w:r>
        <w:rPr>
          <w:rFonts w:hint="eastAsia"/>
        </w:rPr>
        <w:t>Matlab</w:t>
      </w:r>
      <w:r>
        <w:rPr>
          <w:rFonts w:hint="eastAsia"/>
        </w:rPr>
        <w:t>处理</w:t>
      </w:r>
    </w:p>
    <w:p w:rsidR="007C39E3" w:rsidRDefault="007C39E3" w:rsidP="007C39E3">
      <w:pPr>
        <w:ind w:firstLineChars="200" w:firstLine="480"/>
      </w:pPr>
      <w:r>
        <w:t>use KMVdata.dta,clear</w:t>
      </w:r>
    </w:p>
    <w:p w:rsidR="007C39E3" w:rsidRDefault="007C39E3" w:rsidP="007C39E3">
      <w:pPr>
        <w:ind w:firstLineChars="200" w:firstLine="480"/>
      </w:pPr>
      <w:r>
        <w:t>sort stockid date year month quarter</w:t>
      </w:r>
    </w:p>
    <w:p w:rsidR="007C39E3" w:rsidRDefault="007C39E3" w:rsidP="007C39E3">
      <w:pPr>
        <w:ind w:firstLineChars="200" w:firstLine="480"/>
      </w:pPr>
      <w:r>
        <w:t>egen id_stockid_yq=group(stockid year quarter)</w:t>
      </w:r>
    </w:p>
    <w:p w:rsidR="007C39E3" w:rsidRDefault="007C39E3" w:rsidP="007C39E3">
      <w:pPr>
        <w:ind w:firstLineChars="200" w:firstLine="480"/>
      </w:pPr>
      <w:r>
        <w:t>duplicates drop id_stockid_yq,force</w:t>
      </w:r>
    </w:p>
    <w:p w:rsidR="007C39E3" w:rsidRDefault="007C39E3" w:rsidP="007C39E3">
      <w:pPr>
        <w:ind w:firstLineChars="200" w:firstLine="480"/>
      </w:pPr>
      <w:r>
        <w:t>drop date month close stockvalue ret sigma sd ld</w:t>
      </w:r>
    </w:p>
    <w:p w:rsidR="007C39E3" w:rsidRDefault="007C39E3" w:rsidP="007C39E3">
      <w:pPr>
        <w:ind w:firstLineChars="200" w:firstLine="480"/>
      </w:pPr>
      <w:r>
        <w:t>save KMVdata_for_Matlab.dta,replace</w:t>
      </w:r>
    </w:p>
    <w:p w:rsidR="007C39E3" w:rsidRDefault="007C39E3" w:rsidP="007C39E3">
      <w:pPr>
        <w:ind w:firstLineChars="200" w:firstLine="480"/>
      </w:pPr>
      <w:r>
        <w:t>export excel using KMVdata_for_Matlab.xls,replace firstrow(variables)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t xml:space="preserve">** </w:t>
      </w:r>
      <w:r>
        <w:rPr>
          <w:rFonts w:hint="eastAsia"/>
        </w:rPr>
        <w:t>//Matlab</w:t>
      </w:r>
      <w:r>
        <w:rPr>
          <w:rFonts w:hint="eastAsia"/>
        </w:rPr>
        <w:t>算完</w:t>
      </w:r>
      <w:r>
        <w:rPr>
          <w:rFonts w:hint="eastAsia"/>
        </w:rPr>
        <w:t>DD</w:t>
      </w:r>
      <w:r>
        <w:rPr>
          <w:rFonts w:hint="eastAsia"/>
        </w:rPr>
        <w:t>后返回</w:t>
      </w:r>
      <w:r>
        <w:rPr>
          <w:rFonts w:hint="eastAsia"/>
        </w:rPr>
        <w:t>KMVresult</w:t>
      </w:r>
      <w:r>
        <w:rPr>
          <w:rFonts w:hint="eastAsia"/>
        </w:rPr>
        <w:t>文件</w:t>
      </w:r>
      <w:r>
        <w:rPr>
          <w:rFonts w:hint="eastAsia"/>
        </w:rPr>
        <w:t>// **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补充</w:t>
      </w:r>
      <w:r>
        <w:rPr>
          <w:rFonts w:hint="eastAsia"/>
        </w:rPr>
        <w:t>BV</w:t>
      </w:r>
      <w:r>
        <w:rPr>
          <w:rFonts w:hint="eastAsia"/>
        </w:rPr>
        <w:t>数据</w:t>
      </w:r>
    </w:p>
    <w:p w:rsidR="007C39E3" w:rsidRDefault="007C39E3" w:rsidP="007C39E3">
      <w:pPr>
        <w:ind w:firstLineChars="200" w:firstLine="480"/>
      </w:pPr>
      <w:r>
        <w:t>insheet using KMVdata2-2.csv,clear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t>replace stockid=substr("000000"+stockid,-9,6)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month=month(date)</w:t>
      </w:r>
    </w:p>
    <w:p w:rsidR="007C39E3" w:rsidRDefault="007C39E3" w:rsidP="007C39E3">
      <w:pPr>
        <w:ind w:firstLineChars="200" w:firstLine="480"/>
      </w:pPr>
      <w:r>
        <w:lastRenderedPageBreak/>
        <w:t>gen quarter=quarter(date)</w:t>
      </w:r>
    </w:p>
    <w:p w:rsidR="007C39E3" w:rsidRDefault="007C39E3" w:rsidP="007C39E3">
      <w:pPr>
        <w:ind w:firstLineChars="200" w:firstLine="480"/>
      </w:pPr>
      <w:r>
        <w:t>order stockid stockname date year month quarter</w:t>
      </w:r>
    </w:p>
    <w:p w:rsidR="007C39E3" w:rsidRDefault="007C39E3" w:rsidP="007C39E3">
      <w:pPr>
        <w:ind w:firstLineChars="200" w:firstLine="480"/>
      </w:pPr>
      <w:r>
        <w:t>sort stockid date year month quarter</w:t>
      </w:r>
    </w:p>
    <w:p w:rsidR="007C39E3" w:rsidRDefault="007C39E3" w:rsidP="007C39E3">
      <w:pPr>
        <w:ind w:firstLineChars="200" w:firstLine="480"/>
      </w:pPr>
      <w:r>
        <w:t>replace bv=bv*10000</w:t>
      </w:r>
    </w:p>
    <w:p w:rsidR="007C39E3" w:rsidRDefault="007C39E3" w:rsidP="007C39E3">
      <w:pPr>
        <w:ind w:firstLineChars="200" w:firstLine="480"/>
      </w:pPr>
      <w:r>
        <w:t>sort stockid year quarter</w:t>
      </w:r>
    </w:p>
    <w:p w:rsidR="007C39E3" w:rsidRDefault="007C39E3" w:rsidP="007C39E3">
      <w:pPr>
        <w:ind w:firstLineChars="200" w:firstLine="480"/>
      </w:pPr>
      <w:r>
        <w:t>egen id_stockid_yq=group(stockid year quarter)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t>drop year2 quarter2</w:t>
      </w: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>save KMVdata2-2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将返回</w:t>
      </w:r>
      <w:r>
        <w:rPr>
          <w:rFonts w:hint="eastAsia"/>
        </w:rPr>
        <w:t>KMVresult</w:t>
      </w:r>
      <w:r>
        <w:rPr>
          <w:rFonts w:hint="eastAsia"/>
        </w:rPr>
        <w:t>文件处理成季度的以及日度的</w:t>
      </w:r>
      <w:r>
        <w:rPr>
          <w:rFonts w:hint="eastAsia"/>
        </w:rPr>
        <w:t>DD</w:t>
      </w:r>
      <w:r>
        <w:rPr>
          <w:rFonts w:hint="eastAsia"/>
        </w:rPr>
        <w:t>初步文件</w:t>
      </w:r>
    </w:p>
    <w:p w:rsidR="007C39E3" w:rsidRDefault="007C39E3" w:rsidP="007C39E3">
      <w:pPr>
        <w:ind w:firstLineChars="200" w:firstLine="480"/>
      </w:pPr>
      <w:r>
        <w:t>insheet using KMVresult.csv,clear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t>replace stockid=substr("000000"+stockid,-6,6)</w:t>
      </w:r>
    </w:p>
    <w:p w:rsidR="007C39E3" w:rsidRDefault="007C39E3" w:rsidP="007C39E3">
      <w:pPr>
        <w:ind w:firstLineChars="200" w:firstLine="480"/>
      </w:pPr>
      <w:r>
        <w:t>sort stockid year quarter</w:t>
      </w:r>
    </w:p>
    <w:p w:rsidR="007C39E3" w:rsidRDefault="007C39E3" w:rsidP="007C39E3">
      <w:pPr>
        <w:ind w:firstLineChars="200" w:firstLine="480"/>
      </w:pPr>
      <w:r>
        <w:t>egen id_stockid_yq=group(stockid year quarter)</w:t>
      </w:r>
    </w:p>
    <w:p w:rsidR="007C39E3" w:rsidRDefault="007C39E3" w:rsidP="007C39E3">
      <w:pPr>
        <w:ind w:firstLineChars="200" w:firstLine="480"/>
      </w:pPr>
      <w:r>
        <w:t>save KMVdata_quarterly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use KMVdata.dta,clear</w:t>
      </w:r>
    </w:p>
    <w:p w:rsidR="007C39E3" w:rsidRDefault="007C39E3" w:rsidP="007C39E3">
      <w:pPr>
        <w:ind w:firstLineChars="200" w:firstLine="480"/>
      </w:pPr>
      <w:r>
        <w:t>sort stockid date year month quarter</w:t>
      </w:r>
    </w:p>
    <w:p w:rsidR="007C39E3" w:rsidRDefault="007C39E3" w:rsidP="007C39E3">
      <w:pPr>
        <w:ind w:firstLineChars="200" w:firstLine="480"/>
      </w:pPr>
      <w:r>
        <w:t>egen id_stockid_yq=group(stockid year quarter)</w:t>
      </w:r>
    </w:p>
    <w:p w:rsidR="007C39E3" w:rsidRDefault="007C39E3" w:rsidP="007C39E3">
      <w:pPr>
        <w:ind w:firstLineChars="200" w:firstLine="480"/>
      </w:pPr>
      <w:r>
        <w:t>by id_stockid_yq,sort:gen num=_n</w:t>
      </w:r>
    </w:p>
    <w:p w:rsidR="007C39E3" w:rsidRDefault="007C39E3" w:rsidP="007C39E3">
      <w:pPr>
        <w:ind w:firstLineChars="200" w:firstLine="480"/>
      </w:pPr>
      <w:r>
        <w:t>by id_stockid_yq,sort:gen nummax=_N</w:t>
      </w:r>
    </w:p>
    <w:p w:rsidR="007C39E3" w:rsidRDefault="007C39E3" w:rsidP="007C39E3">
      <w:pPr>
        <w:ind w:firstLineChars="200" w:firstLine="480"/>
      </w:pPr>
      <w:r>
        <w:t>by id_stockid_yq,sort:gen numdelta=num-nummax</w:t>
      </w:r>
    </w:p>
    <w:p w:rsidR="007C39E3" w:rsidRDefault="007C39E3" w:rsidP="007C39E3">
      <w:pPr>
        <w:ind w:firstLineChars="200" w:firstLine="480"/>
      </w:pPr>
      <w:r>
        <w:t>merge m:1 year id_stockid_yq using KMVdata_quarterly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lastRenderedPageBreak/>
        <w:t>sort stockid date year month quarter</w:t>
      </w:r>
    </w:p>
    <w:p w:rsidR="007C39E3" w:rsidRDefault="007C39E3" w:rsidP="007C39E3">
      <w:pPr>
        <w:ind w:firstLineChars="200" w:firstLine="480"/>
      </w:pPr>
      <w:r>
        <w:t>replace av=. if numdelta!=0</w:t>
      </w:r>
    </w:p>
    <w:p w:rsidR="007C39E3" w:rsidRDefault="007C39E3" w:rsidP="007C39E3">
      <w:pPr>
        <w:ind w:firstLineChars="200" w:firstLine="480"/>
      </w:pPr>
      <w:r>
        <w:t>replace dd=. if numdelta!=0</w:t>
      </w:r>
    </w:p>
    <w:p w:rsidR="007C39E3" w:rsidRDefault="007C39E3" w:rsidP="007C39E3">
      <w:pPr>
        <w:ind w:firstLineChars="200" w:firstLine="480"/>
      </w:pPr>
      <w:r>
        <w:t>replace edf=. if numdelta!=0</w:t>
      </w:r>
    </w:p>
    <w:p w:rsidR="007C39E3" w:rsidRDefault="007C39E3" w:rsidP="007C39E3">
      <w:pPr>
        <w:ind w:firstLineChars="200" w:firstLine="480"/>
      </w:pPr>
      <w:r>
        <w:t>tsset id_stockid_yq num</w:t>
      </w:r>
    </w:p>
    <w:p w:rsidR="007C39E3" w:rsidRDefault="007C39E3" w:rsidP="007C39E3">
      <w:pPr>
        <w:ind w:firstLineChars="200" w:firstLine="480"/>
      </w:pPr>
      <w:r>
        <w:t>sort id_stockid_yq num</w:t>
      </w:r>
    </w:p>
    <w:p w:rsidR="007C39E3" w:rsidRDefault="007C39E3" w:rsidP="007C39E3">
      <w:pPr>
        <w:ind w:firstLineChars="200" w:firstLine="480"/>
      </w:pPr>
      <w:r>
        <w:t>save KMVdata_daily.dta,replace</w:t>
      </w:r>
    </w:p>
    <w:p w:rsidR="007C39E3" w:rsidRDefault="007C39E3" w:rsidP="007C39E3">
      <w:pPr>
        <w:ind w:firstLineChars="200" w:firstLine="480"/>
      </w:pPr>
      <w:r>
        <w:t>export excel using KMVdata_daily.xls,replace firstrow(variables)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*</w:t>
      </w:r>
      <w:r>
        <w:rPr>
          <w:rFonts w:hint="eastAsia"/>
        </w:rPr>
        <w:t>季度</w:t>
      </w:r>
      <w:r>
        <w:rPr>
          <w:rFonts w:hint="eastAsia"/>
        </w:rPr>
        <w:t>DD</w:t>
      </w:r>
      <w:r>
        <w:rPr>
          <w:rFonts w:hint="eastAsia"/>
        </w:rPr>
        <w:t>数据处理进程</w:t>
      </w:r>
      <w:r>
        <w:rPr>
          <w:rFonts w:hint="eastAsia"/>
        </w:rPr>
        <w:t>*//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处理季度的</w:t>
      </w:r>
      <w:r>
        <w:rPr>
          <w:rFonts w:hint="eastAsia"/>
        </w:rPr>
        <w:t>DD</w:t>
      </w:r>
      <w:r>
        <w:rPr>
          <w:rFonts w:hint="eastAsia"/>
        </w:rPr>
        <w:t>数据并保存为</w:t>
      </w:r>
      <w:r>
        <w:rPr>
          <w:rFonts w:hint="eastAsia"/>
        </w:rPr>
        <w:t>DD_quarterly.dta*/</w:t>
      </w:r>
    </w:p>
    <w:p w:rsidR="007C39E3" w:rsidRDefault="007C39E3" w:rsidP="007C39E3">
      <w:pPr>
        <w:ind w:firstLineChars="200" w:firstLine="480"/>
      </w:pPr>
      <w:r>
        <w:t>use KMVdata_quarterly.dta,clear</w:t>
      </w:r>
    </w:p>
    <w:p w:rsidR="007C39E3" w:rsidRDefault="007C39E3" w:rsidP="007C39E3">
      <w:pPr>
        <w:ind w:firstLineChars="200" w:firstLine="480"/>
      </w:pPr>
      <w:r>
        <w:t>merge 1:1 stockid year quarter using KMVdata2-2.dta</w:t>
      </w:r>
    </w:p>
    <w:p w:rsidR="007C39E3" w:rsidRDefault="007C39E3" w:rsidP="007C39E3">
      <w:pPr>
        <w:ind w:firstLineChars="200" w:firstLine="480"/>
      </w:pPr>
      <w:r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gen mvtbv=sv/bv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gen banktype=.</w:t>
      </w:r>
    </w:p>
    <w:p w:rsidR="007C39E3" w:rsidRDefault="007C39E3" w:rsidP="007C39E3">
      <w:pPr>
        <w:ind w:firstLineChars="200" w:firstLine="480"/>
      </w:pPr>
      <w:r>
        <w:t>replace banktype=1 if stockid=="601398"|stockid=="601288"|stockid=="601988"|stockid=="601939"|stockid=="601328"</w:t>
      </w:r>
    </w:p>
    <w:p w:rsidR="007C39E3" w:rsidRDefault="007C39E3" w:rsidP="007C39E3">
      <w:pPr>
        <w:ind w:firstLineChars="200" w:firstLine="480"/>
      </w:pPr>
      <w:r>
        <w:t>replace banktype=2 if stockid=="601818"|stockid=="000001"|stockid=="600015"|stockid=="600016"|stockid=="600000"|stockid=="601166"|stockid=="600036"|stockid=="601998"</w:t>
      </w:r>
    </w:p>
    <w:p w:rsidR="007C39E3" w:rsidRDefault="007C39E3" w:rsidP="007C39E3">
      <w:pPr>
        <w:ind w:firstLineChars="200" w:firstLine="480"/>
      </w:pPr>
      <w:r>
        <w:t>replace banktype=3 if stockid=="601169"|stockid=="601009"|stockid=="002142"</w:t>
      </w:r>
    </w:p>
    <w:p w:rsidR="007C39E3" w:rsidRDefault="007C39E3" w:rsidP="007C39E3">
      <w:pPr>
        <w:ind w:firstLineChars="200" w:firstLine="480"/>
      </w:pPr>
      <w:r>
        <w:t>drop yearqt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lastRenderedPageBreak/>
        <w:t>gen yearqt=year2+quarter2</w:t>
      </w:r>
    </w:p>
    <w:p w:rsidR="007C39E3" w:rsidRDefault="007C39E3" w:rsidP="007C39E3">
      <w:pPr>
        <w:ind w:firstLineChars="200" w:firstLine="480"/>
      </w:pPr>
      <w:r>
        <w:t>drop year2 quarter2</w:t>
      </w: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banktype yearqt stockid</w:t>
      </w:r>
    </w:p>
    <w:p w:rsidR="007C39E3" w:rsidRDefault="007C39E3" w:rsidP="007C39E3">
      <w:pPr>
        <w:ind w:firstLineChars="200" w:firstLine="480"/>
      </w:pPr>
      <w:r>
        <w:t>egen id_banktype_yqt=group(banktype yearqt)</w:t>
      </w:r>
    </w:p>
    <w:p w:rsidR="007C39E3" w:rsidRDefault="007C39E3" w:rsidP="007C39E3">
      <w:pPr>
        <w:ind w:firstLineChars="200" w:firstLine="480"/>
      </w:pPr>
      <w:r>
        <w:t>by id_banktype_yqt,sort:egen add=mean(dd)</w:t>
      </w:r>
    </w:p>
    <w:p w:rsidR="007C39E3" w:rsidRDefault="007C39E3" w:rsidP="007C39E3">
      <w:pPr>
        <w:ind w:firstLineChars="200" w:firstLine="480"/>
      </w:pPr>
      <w:r>
        <w:t>by id_banktype_yqt,sort:gen num=_n</w:t>
      </w:r>
    </w:p>
    <w:p w:rsidR="007C39E3" w:rsidRDefault="007C39E3" w:rsidP="007C39E3">
      <w:pPr>
        <w:ind w:firstLineChars="200" w:firstLine="480"/>
      </w:pPr>
      <w:r>
        <w:t>by id_banktype_yqt,sort:egen sum_sv=sum(sv)</w:t>
      </w:r>
    </w:p>
    <w:p w:rsidR="007C39E3" w:rsidRDefault="007C39E3" w:rsidP="007C39E3">
      <w:pPr>
        <w:ind w:firstLineChars="200" w:firstLine="480"/>
      </w:pPr>
      <w:r>
        <w:t>by id_banktype_yqt,sort:gen sv_p=sv/sum_sv</w:t>
      </w:r>
    </w:p>
    <w:p w:rsidR="007C39E3" w:rsidRDefault="007C39E3" w:rsidP="007C39E3">
      <w:pPr>
        <w:ind w:firstLineChars="200" w:firstLine="480"/>
      </w:pPr>
      <w:r>
        <w:t>by id_banktype_yqt,sort:egen wdd=sum(sv_p*dd)</w:t>
      </w:r>
    </w:p>
    <w:p w:rsidR="007C39E3" w:rsidRDefault="007C39E3" w:rsidP="007C39E3">
      <w:pPr>
        <w:ind w:firstLineChars="200" w:firstLine="480"/>
      </w:pPr>
      <w:r>
        <w:t>by id_banktype_yqt,sort:egen sum_av=sum(av)</w:t>
      </w:r>
    </w:p>
    <w:p w:rsidR="007C39E3" w:rsidRDefault="007C39E3" w:rsidP="007C39E3">
      <w:pPr>
        <w:ind w:firstLineChars="200" w:firstLine="480"/>
      </w:pPr>
      <w:r>
        <w:t>by id_banktype_yqt,sort:gen av_p=av/sum_av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yearqt stockid</w:t>
      </w:r>
    </w:p>
    <w:p w:rsidR="007C39E3" w:rsidRDefault="007C39E3" w:rsidP="007C39E3">
      <w:pPr>
        <w:ind w:firstLineChars="200" w:firstLine="480"/>
      </w:pPr>
      <w:r>
        <w:t>egen id_bankall_yqt=group(yearqt)</w:t>
      </w:r>
    </w:p>
    <w:p w:rsidR="007C39E3" w:rsidRDefault="007C39E3" w:rsidP="007C39E3">
      <w:pPr>
        <w:ind w:firstLineChars="200" w:firstLine="480"/>
      </w:pPr>
      <w:r>
        <w:t>by id_bankall_yqt,sort:egen add_all=mean(dd)</w:t>
      </w:r>
    </w:p>
    <w:p w:rsidR="007C39E3" w:rsidRDefault="007C39E3" w:rsidP="007C39E3">
      <w:pPr>
        <w:ind w:firstLineChars="200" w:firstLine="480"/>
      </w:pPr>
      <w:r>
        <w:t>by id_bankall_yqt,sort:gen num_all=_n</w:t>
      </w:r>
    </w:p>
    <w:p w:rsidR="007C39E3" w:rsidRDefault="007C39E3" w:rsidP="007C39E3">
      <w:pPr>
        <w:ind w:firstLineChars="200" w:firstLine="480"/>
      </w:pPr>
      <w:r>
        <w:t>by id_bankall_yqt,sort:egen sum_sv_all=sum(sv)</w:t>
      </w:r>
    </w:p>
    <w:p w:rsidR="007C39E3" w:rsidRDefault="007C39E3" w:rsidP="007C39E3">
      <w:pPr>
        <w:ind w:firstLineChars="200" w:firstLine="480"/>
      </w:pPr>
      <w:r>
        <w:t>by id_bankall_yqt,sort:gen sv_p_all=sv/sum_sv_all</w:t>
      </w:r>
    </w:p>
    <w:p w:rsidR="007C39E3" w:rsidRDefault="007C39E3" w:rsidP="007C39E3">
      <w:pPr>
        <w:ind w:firstLineChars="200" w:firstLine="480"/>
      </w:pPr>
      <w:r>
        <w:t>by id_bankall_yqt,sort:egen wdd_all=sum(sv_p_all*dd)</w:t>
      </w:r>
    </w:p>
    <w:p w:rsidR="007C39E3" w:rsidRDefault="007C39E3" w:rsidP="007C39E3">
      <w:pPr>
        <w:ind w:firstLineChars="200" w:firstLine="480"/>
      </w:pPr>
      <w:r>
        <w:t>by id_bankall_yqt,sort:egen sum_av_all=sum(av)</w:t>
      </w:r>
    </w:p>
    <w:p w:rsidR="007C39E3" w:rsidRDefault="007C39E3" w:rsidP="007C39E3">
      <w:pPr>
        <w:ind w:firstLineChars="200" w:firstLine="480"/>
      </w:pPr>
      <w:r>
        <w:t>by id_bankall_yqt,sort:gen av_p_all=av/sum_av_all</w:t>
      </w:r>
    </w:p>
    <w:p w:rsidR="007C39E3" w:rsidRDefault="007C39E3" w:rsidP="007C39E3">
      <w:pPr>
        <w:ind w:firstLineChars="200" w:firstLine="480"/>
      </w:pPr>
      <w:r>
        <w:t>save DD_quarterly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****duplicates drop id_banktype_yqt,force</w:t>
      </w:r>
    </w:p>
    <w:p w:rsidR="007C39E3" w:rsidRDefault="007C39E3" w:rsidP="007C39E3">
      <w:pPr>
        <w:ind w:firstLineChars="200" w:firstLine="480"/>
      </w:pPr>
      <w:r>
        <w:t>****sort id_banktype_yqt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*</w:t>
      </w:r>
      <w:r>
        <w:rPr>
          <w:rFonts w:hint="eastAsia"/>
        </w:rPr>
        <w:t>日度</w:t>
      </w:r>
      <w:r>
        <w:rPr>
          <w:rFonts w:hint="eastAsia"/>
        </w:rPr>
        <w:t>DD</w:t>
      </w:r>
      <w:r>
        <w:rPr>
          <w:rFonts w:hint="eastAsia"/>
        </w:rPr>
        <w:t>数据处理进程</w:t>
      </w:r>
      <w:r>
        <w:rPr>
          <w:rFonts w:hint="eastAsia"/>
        </w:rPr>
        <w:t>*//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/*</w:t>
      </w:r>
      <w:r>
        <w:rPr>
          <w:rFonts w:hint="eastAsia"/>
        </w:rPr>
        <w:t>先通过</w:t>
      </w:r>
      <w:r>
        <w:rPr>
          <w:rFonts w:hint="eastAsia"/>
        </w:rPr>
        <w:t>EXCEL</w:t>
      </w:r>
      <w:r>
        <w:rPr>
          <w:rFonts w:hint="eastAsia"/>
        </w:rPr>
        <w:t>插值处理日度的</w:t>
      </w:r>
      <w:r>
        <w:rPr>
          <w:rFonts w:hint="eastAsia"/>
        </w:rPr>
        <w:t>DD</w:t>
      </w:r>
      <w:r>
        <w:rPr>
          <w:rFonts w:hint="eastAsia"/>
        </w:rPr>
        <w:t>数据，然后再导入</w:t>
      </w:r>
      <w:r>
        <w:rPr>
          <w:rFonts w:hint="eastAsia"/>
        </w:rPr>
        <w:t>KMVdata_daily_add.csv</w:t>
      </w:r>
      <w:r>
        <w:rPr>
          <w:rFonts w:hint="eastAsia"/>
        </w:rPr>
        <w:t>并处理，最后保存为</w:t>
      </w:r>
      <w:r>
        <w:rPr>
          <w:rFonts w:hint="eastAsia"/>
        </w:rPr>
        <w:t>DD_daily.dta*/</w:t>
      </w:r>
    </w:p>
    <w:p w:rsidR="007C39E3" w:rsidRDefault="007C39E3" w:rsidP="007C39E3">
      <w:pPr>
        <w:ind w:firstLineChars="200" w:firstLine="480"/>
      </w:pPr>
      <w:r>
        <w:t>insheet using KMVdata_daily_add.csv,clear</w:t>
      </w:r>
    </w:p>
    <w:p w:rsidR="007C39E3" w:rsidRDefault="007C39E3" w:rsidP="007C39E3">
      <w:pPr>
        <w:ind w:firstLineChars="200" w:firstLine="480"/>
      </w:pPr>
      <w:r>
        <w:t>rename stockvalue sv</w:t>
      </w:r>
    </w:p>
    <w:p w:rsidR="007C39E3" w:rsidRDefault="007C39E3" w:rsidP="007C39E3">
      <w:pPr>
        <w:ind w:firstLineChars="200" w:firstLine="480"/>
      </w:pPr>
      <w:r>
        <w:t>rename stockvalue_yq sv_yq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t>replace stockid=substr("000000"+stockid,-6,6)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stockid date year month quarter</w:t>
      </w:r>
    </w:p>
    <w:p w:rsidR="007C39E3" w:rsidRDefault="007C39E3" w:rsidP="007C39E3">
      <w:pPr>
        <w:ind w:firstLineChars="200" w:firstLine="480"/>
      </w:pPr>
      <w:r>
        <w:t>sort stockid date year month quarter</w:t>
      </w:r>
    </w:p>
    <w:p w:rsidR="007C39E3" w:rsidRDefault="007C39E3" w:rsidP="007C39E3">
      <w:pPr>
        <w:ind w:firstLineChars="200" w:firstLine="480"/>
      </w:pPr>
      <w:r>
        <w:t>drop num</w:t>
      </w:r>
    </w:p>
    <w:p w:rsidR="007C39E3" w:rsidRDefault="007C39E3" w:rsidP="007C39E3">
      <w:pPr>
        <w:ind w:firstLineChars="200" w:firstLine="480"/>
      </w:pPr>
      <w:r>
        <w:t>egen id=group(stockid)</w:t>
      </w:r>
    </w:p>
    <w:p w:rsidR="007C39E3" w:rsidRDefault="007C39E3" w:rsidP="007C39E3">
      <w:pPr>
        <w:ind w:firstLineChars="200" w:firstLine="480"/>
      </w:pPr>
      <w:r>
        <w:t>by id,sort:gen num=_n</w:t>
      </w:r>
    </w:p>
    <w:p w:rsidR="007C39E3" w:rsidRDefault="007C39E3" w:rsidP="007C39E3">
      <w:pPr>
        <w:ind w:firstLineChars="200" w:firstLine="480"/>
      </w:pPr>
      <w:r>
        <w:t>tsset id num</w:t>
      </w:r>
    </w:p>
    <w:p w:rsidR="007C39E3" w:rsidRDefault="007C39E3" w:rsidP="007C39E3">
      <w:pPr>
        <w:ind w:firstLineChars="200" w:firstLine="480"/>
      </w:pPr>
      <w:r>
        <w:t>by id:gen ret_av=ln(av/l.av)</w:t>
      </w:r>
    </w:p>
    <w:p w:rsidR="007C39E3" w:rsidRDefault="007C39E3" w:rsidP="007C39E3">
      <w:pPr>
        <w:ind w:firstLineChars="200" w:firstLine="480"/>
      </w:pPr>
      <w:r>
        <w:t>sort stockid date year month quarter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t>drop year year2 quarter*</w:t>
      </w:r>
    </w:p>
    <w:p w:rsidR="007C39E3" w:rsidRDefault="007C39E3" w:rsidP="007C39E3">
      <w:pPr>
        <w:ind w:firstLineChars="200" w:firstLine="480"/>
      </w:pPr>
      <w:r>
        <w:t>sort stockid yearqt dat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merge m:1 stockid yearqt using KMVdata2-2.dta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lastRenderedPageBreak/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gen mvtbv=sv/bv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gen banktype=.</w:t>
      </w:r>
    </w:p>
    <w:p w:rsidR="007C39E3" w:rsidRDefault="007C39E3" w:rsidP="007C39E3">
      <w:pPr>
        <w:ind w:firstLineChars="200" w:firstLine="480"/>
      </w:pPr>
      <w:r>
        <w:t>replace banktype=1 if stockid=="601398"|stockid=="601288"|stockid=="601988"|stockid=="601939"|stockid=="601328"</w:t>
      </w:r>
    </w:p>
    <w:p w:rsidR="007C39E3" w:rsidRDefault="007C39E3" w:rsidP="007C39E3">
      <w:pPr>
        <w:ind w:firstLineChars="200" w:firstLine="480"/>
      </w:pPr>
      <w:r>
        <w:t>replace banktype=2 if stockid=="601818"|stockid=="000001"|stockid=="600015"|stockid=="600016"|stockid=="600000"|stockid=="601166"|stockid=="600036"|stockid=="601998"</w:t>
      </w:r>
    </w:p>
    <w:p w:rsidR="007C39E3" w:rsidRPr="00D7644D" w:rsidRDefault="007C39E3" w:rsidP="007C39E3">
      <w:pPr>
        <w:ind w:firstLineChars="200" w:firstLine="480"/>
        <w:rPr>
          <w:rFonts w:hint="eastAsia"/>
        </w:rPr>
      </w:pPr>
      <w:r>
        <w:t>replace banktype=3 if stockid=="601169"|stockid=="601009"|stockid=="002142"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banktype date stockid</w:t>
      </w:r>
    </w:p>
    <w:p w:rsidR="007C39E3" w:rsidRDefault="007C39E3" w:rsidP="007C39E3">
      <w:pPr>
        <w:ind w:firstLineChars="200" w:firstLine="480"/>
      </w:pPr>
      <w:r>
        <w:t>egen id_banktype_date=group(banktype date)</w:t>
      </w:r>
    </w:p>
    <w:p w:rsidR="007C39E3" w:rsidRDefault="007C39E3" w:rsidP="007C39E3">
      <w:pPr>
        <w:ind w:firstLineChars="200" w:firstLine="480"/>
      </w:pPr>
      <w:r>
        <w:t>by id_banktype_date,sort:egen add=mean(dd)</w:t>
      </w:r>
    </w:p>
    <w:p w:rsidR="007C39E3" w:rsidRDefault="007C39E3" w:rsidP="007C39E3">
      <w:pPr>
        <w:ind w:firstLineChars="200" w:firstLine="480"/>
      </w:pPr>
      <w:r>
        <w:t>by id_banktype_date,sort:gen num=_n</w:t>
      </w:r>
    </w:p>
    <w:p w:rsidR="007C39E3" w:rsidRDefault="007C39E3" w:rsidP="007C39E3">
      <w:pPr>
        <w:ind w:firstLineChars="200" w:firstLine="480"/>
      </w:pPr>
      <w:r>
        <w:t>by id_banktype_date,sort:egen sum_sv=sum(sv)</w:t>
      </w:r>
    </w:p>
    <w:p w:rsidR="007C39E3" w:rsidRDefault="007C39E3" w:rsidP="007C39E3">
      <w:pPr>
        <w:ind w:firstLineChars="200" w:firstLine="480"/>
      </w:pPr>
      <w:r>
        <w:t>by id_banktype_date,sort:gen sv_p=sv/sum_sv</w:t>
      </w:r>
    </w:p>
    <w:p w:rsidR="007C39E3" w:rsidRDefault="007C39E3" w:rsidP="007C39E3">
      <w:pPr>
        <w:ind w:firstLineChars="200" w:firstLine="480"/>
      </w:pPr>
      <w:r>
        <w:t>by id_banktype_date,sort:egen wdd=sum(sv_p*dd)</w:t>
      </w:r>
    </w:p>
    <w:p w:rsidR="007C39E3" w:rsidRDefault="007C39E3" w:rsidP="007C39E3">
      <w:pPr>
        <w:ind w:firstLineChars="200" w:firstLine="480"/>
      </w:pPr>
      <w:r>
        <w:t>by id_banktype_date,sort:egen sum_av=sum(av)</w:t>
      </w:r>
    </w:p>
    <w:p w:rsidR="007C39E3" w:rsidRDefault="007C39E3" w:rsidP="007C39E3">
      <w:pPr>
        <w:ind w:firstLineChars="200" w:firstLine="480"/>
      </w:pPr>
      <w:r>
        <w:t>by id_banktype_date,sort:gen av_p=av/sum_av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date stockid</w:t>
      </w:r>
    </w:p>
    <w:p w:rsidR="007C39E3" w:rsidRDefault="007C39E3" w:rsidP="007C39E3">
      <w:pPr>
        <w:ind w:firstLineChars="200" w:firstLine="480"/>
      </w:pPr>
      <w:r>
        <w:t>egen id_bankall_date=group(date)</w:t>
      </w:r>
    </w:p>
    <w:p w:rsidR="007C39E3" w:rsidRDefault="007C39E3" w:rsidP="007C39E3">
      <w:pPr>
        <w:ind w:firstLineChars="200" w:firstLine="480"/>
      </w:pPr>
      <w:r>
        <w:t>by id_bankall_date,sort:egen add_all=mean(dd)</w:t>
      </w:r>
    </w:p>
    <w:p w:rsidR="007C39E3" w:rsidRDefault="007C39E3" w:rsidP="007C39E3">
      <w:pPr>
        <w:ind w:firstLineChars="200" w:firstLine="480"/>
      </w:pPr>
      <w:r>
        <w:t>by id_bankall_date,sort:gen num_all=_n</w:t>
      </w:r>
    </w:p>
    <w:p w:rsidR="007C39E3" w:rsidRDefault="007C39E3" w:rsidP="007C39E3">
      <w:pPr>
        <w:ind w:firstLineChars="200" w:firstLine="480"/>
      </w:pPr>
      <w:r>
        <w:t>by id_bankall_date,sort:egen sum_sv_all=sum(sv)</w:t>
      </w:r>
    </w:p>
    <w:p w:rsidR="007C39E3" w:rsidRDefault="007C39E3" w:rsidP="007C39E3">
      <w:pPr>
        <w:ind w:firstLineChars="200" w:firstLine="480"/>
      </w:pPr>
      <w:r>
        <w:t>by id_bankall_date,sort:gen sv_p_all=sv/sum_sv_all</w:t>
      </w:r>
    </w:p>
    <w:p w:rsidR="007C39E3" w:rsidRDefault="007C39E3" w:rsidP="007C39E3">
      <w:pPr>
        <w:ind w:firstLineChars="200" w:firstLine="480"/>
      </w:pPr>
      <w:r>
        <w:lastRenderedPageBreak/>
        <w:t>by id_bankall_date,sort:egen wdd_all=sum(sv_p_all*dd)</w:t>
      </w:r>
    </w:p>
    <w:p w:rsidR="007C39E3" w:rsidRDefault="007C39E3" w:rsidP="007C39E3">
      <w:pPr>
        <w:ind w:firstLineChars="200" w:firstLine="480"/>
      </w:pPr>
      <w:r>
        <w:t>by id_bankall_date,sort:egen sum_av_all=sum(av)</w:t>
      </w:r>
    </w:p>
    <w:p w:rsidR="007C39E3" w:rsidRDefault="007C39E3" w:rsidP="007C39E3">
      <w:pPr>
        <w:ind w:firstLineChars="200" w:firstLine="480"/>
      </w:pPr>
      <w:r>
        <w:t>by id_bankall_date,sort:gen av_p_all=av/sum_av_all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ave DD_daily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给</w:t>
      </w:r>
      <w:r>
        <w:rPr>
          <w:rFonts w:hint="eastAsia"/>
        </w:rPr>
        <w:t>16</w:t>
      </w:r>
      <w:r>
        <w:rPr>
          <w:rFonts w:hint="eastAsia"/>
        </w:rPr>
        <w:t>个银行编号</w:t>
      </w:r>
    </w:p>
    <w:p w:rsidR="007C39E3" w:rsidRDefault="007C39E3" w:rsidP="007C39E3">
      <w:pPr>
        <w:ind w:firstLineChars="200" w:firstLine="480"/>
      </w:pPr>
      <w:r>
        <w:t>use DD_daily,clear</w:t>
      </w:r>
    </w:p>
    <w:p w:rsidR="007C39E3" w:rsidRDefault="007C39E3" w:rsidP="007C39E3">
      <w:pPr>
        <w:ind w:firstLineChars="200" w:firstLine="480"/>
      </w:pPr>
      <w:r>
        <w:t>duplicates drop stockid,force</w:t>
      </w:r>
    </w:p>
    <w:p w:rsidR="007C39E3" w:rsidRDefault="007C39E3" w:rsidP="007C39E3">
      <w:pPr>
        <w:ind w:firstLineChars="200" w:firstLine="480"/>
      </w:pPr>
      <w:r>
        <w:t>keep banktype stockid stockname</w:t>
      </w:r>
    </w:p>
    <w:p w:rsidR="007C39E3" w:rsidRDefault="007C39E3" w:rsidP="007C39E3">
      <w:pPr>
        <w:ind w:firstLineChars="200" w:firstLine="480"/>
      </w:pPr>
      <w:r>
        <w:t>sort banktype stockid</w:t>
      </w:r>
    </w:p>
    <w:p w:rsidR="007C39E3" w:rsidRDefault="007C39E3" w:rsidP="007C39E3">
      <w:pPr>
        <w:ind w:firstLineChars="200" w:firstLine="480"/>
      </w:pPr>
      <w:r>
        <w:t>gen stock_serialnumber=_n</w:t>
      </w:r>
    </w:p>
    <w:p w:rsidR="007C39E3" w:rsidRDefault="007C39E3" w:rsidP="007C39E3">
      <w:pPr>
        <w:ind w:firstLineChars="200" w:firstLine="480"/>
      </w:pPr>
      <w:r>
        <w:t>save stock_serialnumber.dta,replace</w:t>
      </w:r>
    </w:p>
    <w:p w:rsidR="007C39E3" w:rsidRDefault="007C39E3" w:rsidP="007C39E3">
      <w:pPr>
        <w:ind w:firstLineChars="200" w:firstLine="480"/>
      </w:pPr>
      <w:r>
        <w:t>export excel using stock_serialnumber.xls,replace firstrow(variables)</w:t>
      </w:r>
    </w:p>
    <w:p w:rsidR="007C39E3" w:rsidRDefault="007C39E3" w:rsidP="007C39E3">
      <w:pPr>
        <w:ind w:firstLineChars="200" w:firstLine="480"/>
      </w:pPr>
      <w:r>
        <w:t>use DD_daily,clear</w:t>
      </w:r>
    </w:p>
    <w:p w:rsidR="007C39E3" w:rsidRDefault="007C39E3" w:rsidP="007C39E3">
      <w:pPr>
        <w:ind w:firstLineChars="200" w:firstLine="480"/>
      </w:pPr>
      <w:r>
        <w:t>merge m:1 stockid using stock_serialnumber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save DD_daily.dta,replace</w:t>
      </w:r>
    </w:p>
    <w:p w:rsidR="007C39E3" w:rsidRDefault="007C39E3" w:rsidP="007C39E3">
      <w:pPr>
        <w:ind w:firstLineChars="200" w:firstLine="480"/>
      </w:pPr>
      <w:r>
        <w:t>use DD_quarterly,clear</w:t>
      </w:r>
    </w:p>
    <w:p w:rsidR="007C39E3" w:rsidRDefault="007C39E3" w:rsidP="007C39E3">
      <w:pPr>
        <w:ind w:firstLineChars="200" w:firstLine="480"/>
      </w:pPr>
      <w:r>
        <w:t>merge m:1 stockid using stock_serialnumber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save DD_quarterly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*</w:t>
      </w:r>
      <w:r>
        <w:t>* open do file</w:t>
      </w:r>
      <w:r>
        <w:rPr>
          <w:rFonts w:hint="eastAsia"/>
        </w:rPr>
        <w:t>:</w:t>
      </w:r>
      <w:r w:rsidRPr="0070318E">
        <w:t xml:space="preserve"> sigmaP_solver</w:t>
      </w:r>
      <w:r>
        <w:rPr>
          <w:rFonts w:hint="eastAsia"/>
        </w:rPr>
        <w:t>.do</w:t>
      </w:r>
      <w:r>
        <w:t xml:space="preserve">   //</w:t>
      </w:r>
      <w:r>
        <w:rPr>
          <w:rFonts w:hint="eastAsia"/>
        </w:rPr>
        <w:t>打开</w:t>
      </w:r>
      <w:r>
        <w:t>并执行</w:t>
      </w:r>
      <w:r w:rsidRPr="0070318E">
        <w:t>sigmaP_solver</w:t>
      </w:r>
      <w:r>
        <w:rPr>
          <w:rFonts w:hint="eastAsia"/>
        </w:rPr>
        <w:t>的</w:t>
      </w:r>
      <w:r>
        <w:rPr>
          <w:rFonts w:hint="eastAsia"/>
        </w:rPr>
        <w:t>DO</w:t>
      </w:r>
      <w:r>
        <w:rPr>
          <w:rFonts w:hint="eastAsia"/>
        </w:rPr>
        <w:t>文件</w:t>
      </w:r>
    </w:p>
    <w:p w:rsidR="007C39E3" w:rsidRDefault="007C39E3" w:rsidP="007C39E3">
      <w:pPr>
        <w:ind w:firstLineChars="200" w:firstLine="480"/>
      </w:pPr>
      <w:r>
        <w:t>** open do file</w:t>
      </w:r>
      <w:r>
        <w:rPr>
          <w:rFonts w:hint="eastAsia"/>
        </w:rPr>
        <w:t>:</w:t>
      </w:r>
      <w:r w:rsidRPr="0070318E">
        <w:t xml:space="preserve"> pdd_generator</w:t>
      </w:r>
      <w:r>
        <w:rPr>
          <w:rFonts w:hint="eastAsia"/>
        </w:rPr>
        <w:t>.do</w:t>
      </w:r>
      <w:r>
        <w:t xml:space="preserve">   //</w:t>
      </w:r>
      <w:r>
        <w:rPr>
          <w:rFonts w:hint="eastAsia"/>
        </w:rPr>
        <w:t>打开</w:t>
      </w:r>
      <w:r>
        <w:t>并执行</w:t>
      </w:r>
      <w:r w:rsidRPr="0070318E">
        <w:t>pdd_generator</w:t>
      </w:r>
      <w:r>
        <w:rPr>
          <w:rFonts w:hint="eastAsia"/>
        </w:rPr>
        <w:t>的</w:t>
      </w:r>
      <w:r>
        <w:rPr>
          <w:rFonts w:hint="eastAsia"/>
        </w:rPr>
        <w:t>DO</w:t>
      </w:r>
      <w:r>
        <w:rPr>
          <w:rFonts w:hint="eastAsia"/>
        </w:rPr>
        <w:t>文件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rPr>
          <w:rFonts w:hint="eastAsia"/>
        </w:rPr>
        <w:t>******DD</w:t>
      </w:r>
      <w:r>
        <w:rPr>
          <w:rFonts w:hint="eastAsia"/>
        </w:rPr>
        <w:t>保存点</w:t>
      </w:r>
      <w:r>
        <w:rPr>
          <w:rFonts w:hint="eastAsia"/>
        </w:rPr>
        <w:t>******</w:t>
      </w:r>
    </w:p>
    <w:p w:rsidR="007C39E3" w:rsidRDefault="007C39E3" w:rsidP="007C39E3">
      <w:pPr>
        <w:ind w:firstLineChars="200" w:firstLine="482"/>
        <w:rPr>
          <w:b/>
        </w:rPr>
      </w:pPr>
    </w:p>
    <w:p w:rsidR="007C39E3" w:rsidRPr="00F16C5B" w:rsidRDefault="007C39E3" w:rsidP="007C39E3">
      <w:pPr>
        <w:ind w:firstLineChars="200" w:firstLine="482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  <w:r w:rsidRPr="00F16C5B">
        <w:rPr>
          <w:rFonts w:hint="eastAsia"/>
          <w:b/>
        </w:rPr>
        <w:t>KMV</w:t>
      </w:r>
      <w:r w:rsidRPr="00F16C5B">
        <w:rPr>
          <w:b/>
        </w:rPr>
        <w:t>fun.m</w:t>
      </w:r>
    </w:p>
    <w:p w:rsidR="007C39E3" w:rsidRPr="00F16C5B" w:rsidRDefault="007C39E3" w:rsidP="007C39E3">
      <w:pPr>
        <w:ind w:firstLineChars="200" w:firstLine="480"/>
        <w:rPr>
          <w:rFonts w:hint="eastAsia"/>
        </w:rPr>
      </w:pPr>
      <w:r>
        <w:lastRenderedPageBreak/>
        <w:t>%%</w:t>
      </w:r>
      <w:r w:rsidRPr="00F16C5B">
        <w:rPr>
          <w:rFonts w:hint="eastAsia"/>
        </w:rPr>
        <w:t xml:space="preserve"> </w:t>
      </w:r>
      <w:r>
        <w:rPr>
          <w:rFonts w:hint="eastAsia"/>
        </w:rPr>
        <w:t>KMV</w:t>
      </w:r>
      <w:r>
        <w:t>fun</w:t>
      </w:r>
      <w:r>
        <w:rPr>
          <w:rFonts w:hint="eastAsia"/>
        </w:rPr>
        <w:t>过程</w:t>
      </w:r>
      <w:r>
        <w:t>函数</w:t>
      </w:r>
      <w:r>
        <w:rPr>
          <w:rFonts w:hint="eastAsia"/>
        </w:rPr>
        <w:t>：生成</w:t>
      </w:r>
      <w:r>
        <w:rPr>
          <w:rFonts w:hint="eastAsia"/>
        </w:rPr>
        <w:t>d</w:t>
      </w:r>
      <w:r>
        <w:t>1</w:t>
      </w:r>
      <w:r>
        <w:rPr>
          <w:rFonts w:hint="eastAsia"/>
        </w:rPr>
        <w:t>、</w:t>
      </w:r>
      <w:r>
        <w:t>d2</w:t>
      </w:r>
      <w:r>
        <w:rPr>
          <w:rFonts w:hint="eastAsia"/>
        </w:rPr>
        <w:t>，</w:t>
      </w:r>
      <w:r>
        <w:t>生成两个非线性方程用于优化求解</w:t>
      </w:r>
      <w:r>
        <w:rPr>
          <w:rFonts w:hint="eastAsia"/>
        </w:rPr>
        <w:t>。</w:t>
      </w:r>
    </w:p>
    <w:p w:rsidR="007C39E3" w:rsidRDefault="007C39E3" w:rsidP="007C39E3">
      <w:pPr>
        <w:ind w:firstLineChars="200" w:firstLine="480"/>
      </w:pPr>
      <w:r>
        <w:t>% KMV Main Function</w:t>
      </w:r>
    </w:p>
    <w:p w:rsidR="007C39E3" w:rsidRDefault="007C39E3" w:rsidP="007C39E3">
      <w:pPr>
        <w:ind w:firstLineChars="200" w:firstLine="480"/>
      </w:pPr>
      <w:r>
        <w:t>% code by SCY 2015-3-31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数据导入</w:t>
      </w:r>
    </w:p>
    <w:p w:rsidR="007C39E3" w:rsidRDefault="007C39E3" w:rsidP="007C39E3">
      <w:pPr>
        <w:ind w:firstLineChars="200" w:firstLine="480"/>
      </w:pPr>
      <w:r>
        <w:t>clear</w:t>
      </w:r>
    </w:p>
    <w:p w:rsidR="007C39E3" w:rsidRDefault="007C39E3" w:rsidP="007C39E3">
      <w:pPr>
        <w:ind w:firstLineChars="200" w:firstLine="480"/>
      </w:pPr>
      <w:r>
        <w:t>[ndata, text, alldata]=xlsread('KMVdata_for_Matlab.xls');</w:t>
      </w:r>
    </w:p>
    <w:p w:rsidR="007C39E3" w:rsidRDefault="007C39E3" w:rsidP="007C39E3">
      <w:pPr>
        <w:ind w:firstLineChars="200" w:firstLine="480"/>
      </w:pPr>
      <w:r>
        <w:t>alldata(1,:)=[];</w:t>
      </w:r>
    </w:p>
    <w:p w:rsidR="007C39E3" w:rsidRDefault="007C39E3" w:rsidP="007C39E3">
      <w:pPr>
        <w:ind w:firstLineChars="200" w:firstLine="480"/>
      </w:pPr>
      <w:r>
        <w:t>stockid=alldata(:,1);</w:t>
      </w:r>
    </w:p>
    <w:p w:rsidR="007C39E3" w:rsidRDefault="007C39E3" w:rsidP="007C39E3">
      <w:pPr>
        <w:ind w:firstLineChars="200" w:firstLine="480"/>
      </w:pPr>
      <w:r>
        <w:t>stockname=alldata(:,2);</w:t>
      </w:r>
    </w:p>
    <w:p w:rsidR="007C39E3" w:rsidRDefault="007C39E3" w:rsidP="007C39E3">
      <w:pPr>
        <w:ind w:firstLineChars="200" w:firstLine="480"/>
      </w:pPr>
      <w:r>
        <w:t>year=alldata(:,3);</w:t>
      </w:r>
    </w:p>
    <w:p w:rsidR="007C39E3" w:rsidRDefault="007C39E3" w:rsidP="007C39E3">
      <w:pPr>
        <w:ind w:firstLineChars="200" w:firstLine="480"/>
      </w:pPr>
      <w:r>
        <w:t>quarter=alldata(:,4);</w:t>
      </w:r>
    </w:p>
    <w:p w:rsidR="007C39E3" w:rsidRDefault="007C39E3" w:rsidP="007C39E3">
      <w:pPr>
        <w:ind w:firstLineChars="200" w:firstLine="480"/>
      </w:pPr>
      <w:r>
        <w:t>sigmaSV=alldata(:,5);</w:t>
      </w:r>
    </w:p>
    <w:p w:rsidR="007C39E3" w:rsidRDefault="007C39E3" w:rsidP="007C39E3">
      <w:pPr>
        <w:ind w:firstLineChars="200" w:firstLine="480"/>
      </w:pPr>
      <w:r>
        <w:t>SV=alldata(:,6);</w:t>
      </w:r>
    </w:p>
    <w:p w:rsidR="007C39E3" w:rsidRDefault="007C39E3" w:rsidP="007C39E3">
      <w:pPr>
        <w:ind w:firstLineChars="200" w:firstLine="480"/>
      </w:pPr>
      <w:r>
        <w:t>DP=alldata(:,7);</w:t>
      </w:r>
    </w:p>
    <w:p w:rsidR="007C39E3" w:rsidRDefault="007C39E3" w:rsidP="007C39E3">
      <w:pPr>
        <w:ind w:firstLineChars="200" w:firstLine="480"/>
      </w:pPr>
      <w:r>
        <w:t>rf=alldata(:,8);</w:t>
      </w:r>
    </w:p>
    <w:p w:rsidR="007C39E3" w:rsidRDefault="007C39E3" w:rsidP="007C39E3">
      <w:pPr>
        <w:ind w:firstLineChars="200" w:firstLine="480"/>
      </w:pPr>
      <w:r>
        <w:t>id=alldata(:,9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循环迭代</w:t>
      </w:r>
    </w:p>
    <w:p w:rsidR="007C39E3" w:rsidRDefault="007C39E3" w:rsidP="007C39E3">
      <w:pPr>
        <w:ind w:firstLineChars="200" w:firstLine="480"/>
      </w:pPr>
      <w:r>
        <w:t>for i=1:size(id)</w:t>
      </w:r>
    </w:p>
    <w:p w:rsidR="007C39E3" w:rsidRDefault="007C39E3" w:rsidP="007C39E3">
      <w:pPr>
        <w:ind w:firstLineChars="200" w:firstLine="480"/>
      </w:pPr>
      <w:r>
        <w:t>DPtemp=DP{i};</w:t>
      </w:r>
    </w:p>
    <w:p w:rsidR="007C39E3" w:rsidRDefault="007C39E3" w:rsidP="007C39E3">
      <w:pPr>
        <w:ind w:firstLineChars="200" w:firstLine="480"/>
      </w:pPr>
      <w:r>
        <w:t>SVtemp=SV{i};</w:t>
      </w:r>
    </w:p>
    <w:p w:rsidR="007C39E3" w:rsidRDefault="007C39E3" w:rsidP="007C39E3">
      <w:pPr>
        <w:ind w:firstLineChars="200" w:firstLine="480"/>
      </w:pPr>
      <w:r>
        <w:t>sigmaSVtemp=sigmaSV{i};</w:t>
      </w:r>
    </w:p>
    <w:p w:rsidR="007C39E3" w:rsidRDefault="007C39E3" w:rsidP="007C39E3">
      <w:pPr>
        <w:ind w:firstLineChars="200" w:firstLine="480"/>
      </w:pPr>
      <w:r>
        <w:t>rftemp=rf{i};</w:t>
      </w:r>
    </w:p>
    <w:p w:rsidR="007C39E3" w:rsidRDefault="007C39E3" w:rsidP="007C39E3">
      <w:pPr>
        <w:ind w:firstLineChars="200" w:firstLine="480"/>
      </w:pPr>
      <w:r>
        <w:t>[AVtemp,sigmaAVtemp]=KMVOptSearch(SVtemp,DPtemp,rftemp,sigmaSVtemp)</w:t>
      </w:r>
    </w:p>
    <w:p w:rsidR="007C39E3" w:rsidRDefault="007C39E3" w:rsidP="007C39E3">
      <w:pPr>
        <w:ind w:firstLineChars="200" w:firstLine="480"/>
      </w:pPr>
      <w:r>
        <w:t>AV{i}=AVtemp;</w:t>
      </w:r>
    </w:p>
    <w:p w:rsidR="007C39E3" w:rsidRDefault="007C39E3" w:rsidP="007C39E3">
      <w:pPr>
        <w:ind w:firstLineChars="200" w:firstLine="480"/>
      </w:pPr>
      <w:r>
        <w:t>sigmaAV{i}=sigmaAVtemp;</w:t>
      </w:r>
    </w:p>
    <w:p w:rsidR="007C39E3" w:rsidRDefault="007C39E3" w:rsidP="007C39E3">
      <w:pPr>
        <w:ind w:firstLineChars="200" w:firstLine="480"/>
      </w:pPr>
      <w:r>
        <w:t>DDtemp=(AVtemp-DPtemp)/(AVtemp*sigmaAVtemp);</w:t>
      </w:r>
    </w:p>
    <w:p w:rsidR="007C39E3" w:rsidRDefault="007C39E3" w:rsidP="007C39E3">
      <w:pPr>
        <w:ind w:firstLineChars="200" w:firstLine="480"/>
      </w:pPr>
      <w:r>
        <w:t>DD{i}=DDtemp;</w:t>
      </w:r>
    </w:p>
    <w:p w:rsidR="007C39E3" w:rsidRDefault="007C39E3" w:rsidP="007C39E3">
      <w:pPr>
        <w:ind w:firstLineChars="200" w:firstLine="480"/>
      </w:pPr>
      <w:r>
        <w:t>EDF{i}=normcdf(-DDtemp);</w:t>
      </w:r>
    </w:p>
    <w:p w:rsidR="007C39E3" w:rsidRDefault="007C39E3" w:rsidP="007C39E3">
      <w:pPr>
        <w:ind w:firstLineChars="200" w:firstLine="480"/>
      </w:pPr>
      <w:r>
        <w:t>end</w:t>
      </w:r>
    </w:p>
    <w:p w:rsidR="007C39E3" w:rsidRDefault="007C39E3" w:rsidP="007C39E3">
      <w:pPr>
        <w:ind w:firstLineChars="200" w:firstLine="480"/>
      </w:pPr>
      <w:r>
        <w:lastRenderedPageBreak/>
        <w:t>AV2=AV';</w:t>
      </w:r>
    </w:p>
    <w:p w:rsidR="007C39E3" w:rsidRDefault="007C39E3" w:rsidP="007C39E3">
      <w:pPr>
        <w:ind w:firstLineChars="200" w:firstLine="480"/>
      </w:pPr>
      <w:r>
        <w:t>sigmaAV2=sigmaAV';</w:t>
      </w:r>
    </w:p>
    <w:p w:rsidR="007C39E3" w:rsidRDefault="007C39E3" w:rsidP="007C39E3">
      <w:pPr>
        <w:ind w:firstLineChars="200" w:firstLine="480"/>
      </w:pPr>
      <w:r>
        <w:t>DD2=DD';</w:t>
      </w:r>
    </w:p>
    <w:p w:rsidR="007C39E3" w:rsidRDefault="007C39E3" w:rsidP="007C39E3">
      <w:pPr>
        <w:ind w:firstLineChars="200" w:firstLine="480"/>
      </w:pPr>
      <w:r>
        <w:t>EDF2=EDF';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结果输出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股票代码</w:t>
      </w:r>
      <w:r>
        <w:rPr>
          <w:rFonts w:hint="eastAsia"/>
        </w:rPr>
        <w:t>'},'Sheet1','A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股票名称</w:t>
      </w:r>
      <w:r>
        <w:rPr>
          <w:rFonts w:hint="eastAsia"/>
        </w:rPr>
        <w:t>'},'Sheet1','B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年份</w:t>
      </w:r>
      <w:r>
        <w:rPr>
          <w:rFonts w:hint="eastAsia"/>
        </w:rPr>
        <w:t>'},'Sheet1','C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季度</w:t>
      </w:r>
      <w:r>
        <w:rPr>
          <w:rFonts w:hint="eastAsia"/>
        </w:rPr>
        <w:t>'},'Sheet1','D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无风险利率</w:t>
      </w:r>
      <w:r>
        <w:rPr>
          <w:rFonts w:hint="eastAsia"/>
        </w:rPr>
        <w:t>'},'Sheet1','E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股权价值</w:t>
      </w:r>
      <w:r>
        <w:rPr>
          <w:rFonts w:hint="eastAsia"/>
        </w:rPr>
        <w:t>'},'Sheet1','F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股权价值波动率</w:t>
      </w:r>
      <w:r>
        <w:rPr>
          <w:rFonts w:hint="eastAsia"/>
        </w:rPr>
        <w:t>'},'Sheet1','G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资产价值</w:t>
      </w:r>
      <w:r>
        <w:rPr>
          <w:rFonts w:hint="eastAsia"/>
        </w:rPr>
        <w:t>'},'Sheet1','H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资产价值波动率</w:t>
      </w:r>
      <w:r>
        <w:rPr>
          <w:rFonts w:hint="eastAsia"/>
        </w:rPr>
        <w:t>'},'Sheet1','I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违约点</w:t>
      </w:r>
      <w:r>
        <w:rPr>
          <w:rFonts w:hint="eastAsia"/>
        </w:rPr>
        <w:t>DP'},'Sheet1','J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违约距离</w:t>
      </w:r>
      <w:r>
        <w:rPr>
          <w:rFonts w:hint="eastAsia"/>
        </w:rPr>
        <w:t>DD'},'Sheet1','K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违约概率</w:t>
      </w:r>
      <w:r>
        <w:rPr>
          <w:rFonts w:hint="eastAsia"/>
        </w:rPr>
        <w:t>EDF'},'Sheet1','L1');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stockid,'Sheet1','A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stockname,'Sheet1','B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year,'Sheet1','C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quarter,'Sheet1','D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rf,'Sheet1','E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SV,'Sheet1','F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sigmaSV,'Sheet1','G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AV2,'Sheet1','H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sigmaAV2,'Sheet1','I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DP,'Sheet1','J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DD2,'Sheet1','K2');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EDF2,'Sheet1','L2');</w:t>
      </w:r>
    </w:p>
    <w:p w:rsidR="007C39E3" w:rsidRDefault="007C39E3" w:rsidP="007C39E3">
      <w:pPr>
        <w:ind w:firstLineChars="200" w:firstLine="482"/>
        <w:rPr>
          <w:b/>
        </w:rPr>
      </w:pPr>
    </w:p>
    <w:p w:rsidR="007C39E3" w:rsidRPr="0088480C" w:rsidRDefault="007C39E3" w:rsidP="007C39E3">
      <w:pPr>
        <w:ind w:firstLineChars="200" w:firstLine="482"/>
        <w:rPr>
          <w:rFonts w:hint="eastAsia"/>
          <w:b/>
        </w:rPr>
      </w:pPr>
      <w:r w:rsidRPr="0088480C">
        <w:rPr>
          <w:rFonts w:hint="eastAsia"/>
          <w:b/>
        </w:rPr>
        <w:t>（</w:t>
      </w:r>
      <w:r w:rsidRPr="0088480C">
        <w:rPr>
          <w:rFonts w:hint="eastAsia"/>
          <w:b/>
        </w:rPr>
        <w:t>3</w:t>
      </w:r>
      <w:r w:rsidRPr="0088480C">
        <w:rPr>
          <w:rFonts w:hint="eastAsia"/>
          <w:b/>
        </w:rPr>
        <w:t>）</w:t>
      </w:r>
      <w:r w:rsidRPr="0088480C">
        <w:rPr>
          <w:rFonts w:hint="eastAsia"/>
          <w:b/>
        </w:rPr>
        <w:t>KMV</w:t>
      </w:r>
      <w:r w:rsidRPr="0088480C">
        <w:rPr>
          <w:b/>
        </w:rPr>
        <w:t>OptSearch.m</w:t>
      </w:r>
    </w:p>
    <w:p w:rsidR="007C39E3" w:rsidRDefault="007C39E3" w:rsidP="007C39E3">
      <w:pPr>
        <w:ind w:firstLineChars="200" w:firstLine="480"/>
      </w:pPr>
      <w:r>
        <w:t>%%</w:t>
      </w:r>
      <w:r w:rsidRPr="00F16C5B">
        <w:rPr>
          <w:rFonts w:hint="eastAsia"/>
        </w:rPr>
        <w:t xml:space="preserve"> </w:t>
      </w:r>
      <w:r>
        <w:rPr>
          <w:rFonts w:hint="eastAsia"/>
        </w:rPr>
        <w:t>KMV</w:t>
      </w:r>
      <w:r>
        <w:t>OptSearch</w:t>
      </w:r>
      <w:r>
        <w:rPr>
          <w:rFonts w:hint="eastAsia"/>
        </w:rPr>
        <w:t>优化</w:t>
      </w:r>
      <w:r>
        <w:t>求解函数：使用</w:t>
      </w:r>
      <w:r>
        <w:t>fsolve</w:t>
      </w:r>
      <w:r>
        <w:rPr>
          <w:rFonts w:hint="eastAsia"/>
        </w:rPr>
        <w:t>命令</w:t>
      </w:r>
      <w:r>
        <w:t>，</w:t>
      </w:r>
      <w:r>
        <w:rPr>
          <w:rFonts w:hint="eastAsia"/>
        </w:rPr>
        <w:t>调用</w:t>
      </w:r>
      <w:r>
        <w:rPr>
          <w:rFonts w:hint="eastAsia"/>
        </w:rPr>
        <w:t>KMV</w:t>
      </w:r>
      <w:r>
        <w:t>fun.m</w:t>
      </w:r>
      <w:r>
        <w:rPr>
          <w:rFonts w:hint="eastAsia"/>
        </w:rPr>
        <w:t>，</w:t>
      </w:r>
      <w:r w:rsidRPr="0061018D">
        <w:t>采用最小二乘法来求解非线性方程</w:t>
      </w:r>
      <w:r>
        <w:rPr>
          <w:rFonts w:hint="eastAsia"/>
        </w:rPr>
        <w:t>，输出</w:t>
      </w:r>
      <w:r w:rsidRPr="000804B0">
        <w:t>银行资产价值</w:t>
      </w:r>
      <w:r w:rsidRPr="000804B0">
        <w:t>V</w:t>
      </w:r>
      <w:r w:rsidRPr="0061018D">
        <w:rPr>
          <w:vertAlign w:val="subscript"/>
        </w:rPr>
        <w:t>A</w:t>
      </w:r>
      <w:r w:rsidRPr="000804B0">
        <w:t>和其波动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hint="eastAsia"/>
        </w:rPr>
        <w:t>给</w:t>
      </w:r>
      <w:r>
        <w:t>主程序。</w:t>
      </w:r>
    </w:p>
    <w:p w:rsidR="007C39E3" w:rsidRDefault="007C39E3" w:rsidP="007C39E3">
      <w:pPr>
        <w:ind w:firstLineChars="200" w:firstLine="480"/>
      </w:pPr>
      <w:r>
        <w:t>function [AV,sigmaAV]=KMVOptSearch(SV,DP,rf,sigmaSV)</w:t>
      </w:r>
    </w:p>
    <w:p w:rsidR="007C39E3" w:rsidRDefault="007C39E3" w:rsidP="007C39E3">
      <w:pPr>
        <w:ind w:firstLineChars="200" w:firstLine="480"/>
      </w:pPr>
      <w:r>
        <w:t>% KMVOptSearch</w:t>
      </w:r>
    </w:p>
    <w:p w:rsidR="007C39E3" w:rsidRDefault="007C39E3" w:rsidP="007C39E3">
      <w:pPr>
        <w:ind w:firstLineChars="200" w:firstLine="480"/>
      </w:pPr>
      <w:r>
        <w:t>% code by SCY 2015-3-31</w:t>
      </w:r>
    </w:p>
    <w:p w:rsidR="007C39E3" w:rsidRDefault="007C39E3" w:rsidP="007C39E3">
      <w:pPr>
        <w:ind w:firstLineChars="200" w:firstLine="480"/>
      </w:pPr>
      <w:r>
        <w:t>SVtoDP=SV/DP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0=[1,1];%</w:t>
      </w:r>
      <w:r>
        <w:rPr>
          <w:rFonts w:hint="eastAsia"/>
        </w:rPr>
        <w:t>搜索初始点</w:t>
      </w:r>
    </w:p>
    <w:p w:rsidR="007C39E3" w:rsidRDefault="007C39E3" w:rsidP="007C39E3">
      <w:pPr>
        <w:ind w:firstLineChars="200" w:firstLine="480"/>
      </w:pPr>
      <w:r>
        <w:t>result=fsolve(@(x) KMVfun(SVtoDP,rf,sigmaSV,x),x0);</w:t>
      </w:r>
    </w:p>
    <w:p w:rsidR="007C39E3" w:rsidRDefault="007C39E3" w:rsidP="007C39E3">
      <w:pPr>
        <w:ind w:firstLineChars="200" w:firstLine="480"/>
      </w:pPr>
      <w:r>
        <w:t>AV=result(1)*SV;</w:t>
      </w:r>
    </w:p>
    <w:p w:rsidR="007C39E3" w:rsidRDefault="007C39E3" w:rsidP="007C39E3">
      <w:pPr>
        <w:ind w:firstLineChars="200" w:firstLine="480"/>
      </w:pPr>
      <w:r>
        <w:t>sigmaAV=result(2);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%AV</w:t>
      </w:r>
      <w:r>
        <w:rPr>
          <w:rFonts w:hint="eastAsia"/>
        </w:rPr>
        <w:t>代表资产价值，</w:t>
      </w:r>
      <w:r>
        <w:rPr>
          <w:rFonts w:hint="eastAsia"/>
        </w:rPr>
        <w:t>sigmaAV</w:t>
      </w:r>
      <w:r>
        <w:rPr>
          <w:rFonts w:hint="eastAsia"/>
        </w:rPr>
        <w:t>代表资产价值的波动率</w:t>
      </w:r>
    </w:p>
    <w:p w:rsidR="007C39E3" w:rsidRDefault="007C39E3" w:rsidP="007C39E3">
      <w:pPr>
        <w:ind w:firstLineChars="200" w:firstLine="482"/>
        <w:rPr>
          <w:b/>
        </w:rPr>
      </w:pPr>
    </w:p>
    <w:p w:rsidR="007C39E3" w:rsidRPr="0088480C" w:rsidRDefault="007C39E3" w:rsidP="007C39E3">
      <w:pPr>
        <w:ind w:firstLineChars="200" w:firstLine="482"/>
        <w:rPr>
          <w:rFonts w:hint="eastAsia"/>
          <w:b/>
        </w:rPr>
      </w:pPr>
      <w:r w:rsidRPr="0088480C">
        <w:rPr>
          <w:rFonts w:hint="eastAsia"/>
          <w:b/>
        </w:rPr>
        <w:t>（</w:t>
      </w:r>
      <w:r w:rsidRPr="0088480C">
        <w:rPr>
          <w:rFonts w:hint="eastAsia"/>
          <w:b/>
        </w:rPr>
        <w:t>4</w:t>
      </w:r>
      <w:r w:rsidRPr="0088480C">
        <w:rPr>
          <w:rFonts w:hint="eastAsia"/>
          <w:b/>
        </w:rPr>
        <w:t>）</w:t>
      </w:r>
      <w:r w:rsidRPr="0088480C">
        <w:rPr>
          <w:rFonts w:hint="eastAsia"/>
          <w:b/>
        </w:rPr>
        <w:t>KMV.m</w:t>
      </w:r>
    </w:p>
    <w:p w:rsidR="007C39E3" w:rsidRDefault="007C39E3" w:rsidP="007C39E3">
      <w:pPr>
        <w:ind w:firstLineChars="200" w:firstLine="480"/>
      </w:pPr>
      <w:r>
        <w:t>%%</w:t>
      </w:r>
      <w:r w:rsidRPr="0088480C">
        <w:rPr>
          <w:rFonts w:hint="eastAsia"/>
        </w:rPr>
        <w:t xml:space="preserve"> </w:t>
      </w:r>
      <w:r>
        <w:rPr>
          <w:rFonts w:hint="eastAsia"/>
        </w:rPr>
        <w:t>KMV</w:t>
      </w:r>
      <w:r>
        <w:rPr>
          <w:rFonts w:hint="eastAsia"/>
        </w:rPr>
        <w:t>主程序</w:t>
      </w:r>
      <w:r>
        <w:t>：包含数据输入模块，</w:t>
      </w:r>
      <w:r>
        <w:rPr>
          <w:rFonts w:hint="eastAsia"/>
        </w:rPr>
        <w:t>迭代</w:t>
      </w:r>
      <w:r>
        <w:t>模块（</w:t>
      </w:r>
      <w:r>
        <w:rPr>
          <w:rFonts w:hint="eastAsia"/>
        </w:rPr>
        <w:t>调用优化求解程序</w:t>
      </w:r>
      <w:r>
        <w:rPr>
          <w:rFonts w:hint="eastAsia"/>
        </w:rPr>
        <w:t>KMV</w:t>
      </w:r>
      <w:r>
        <w:t>OptSearch.m</w:t>
      </w:r>
      <w:r>
        <w:t>）</w:t>
      </w:r>
      <w:r>
        <w:rPr>
          <w:rFonts w:hint="eastAsia"/>
        </w:rPr>
        <w:t>，</w:t>
      </w:r>
      <w:r>
        <w:t>数据输出模块（</w:t>
      </w:r>
      <w:r>
        <w:rPr>
          <w:rFonts w:hint="eastAsia"/>
        </w:rPr>
        <w:t>根据迭代</w:t>
      </w:r>
      <w:r>
        <w:t>求解得到的</w:t>
      </w:r>
      <w:r w:rsidRPr="000804B0">
        <w:t>资产价值</w:t>
      </w:r>
      <w:r w:rsidRPr="000804B0">
        <w:t>V</w:t>
      </w:r>
      <w:r w:rsidRPr="0061018D">
        <w:rPr>
          <w:vertAlign w:val="subscript"/>
        </w:rPr>
        <w:t>A</w:t>
      </w:r>
      <w:r w:rsidRPr="000804B0">
        <w:t>和其波动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hint="eastAsia"/>
        </w:rPr>
        <w:t>，</w:t>
      </w:r>
      <w:r>
        <w:t>计算</w:t>
      </w:r>
      <w:r>
        <w:rPr>
          <w:rFonts w:hint="eastAsia"/>
        </w:rPr>
        <w:t>DD</w:t>
      </w:r>
      <w:r>
        <w:rPr>
          <w:rFonts w:hint="eastAsia"/>
        </w:rPr>
        <w:t>，</w:t>
      </w:r>
      <w:r>
        <w:t>并</w:t>
      </w:r>
      <w:r>
        <w:rPr>
          <w:rFonts w:hint="eastAsia"/>
        </w:rPr>
        <w:t>输出到</w:t>
      </w:r>
      <w:r>
        <w:rPr>
          <w:rFonts w:hint="eastAsia"/>
        </w:rPr>
        <w:t>EXCEL</w:t>
      </w:r>
      <w:r>
        <w:rPr>
          <w:rFonts w:hint="eastAsia"/>
        </w:rPr>
        <w:t>文件</w:t>
      </w:r>
      <w:r>
        <w:t>）</w:t>
      </w:r>
      <w:r>
        <w:rPr>
          <w:rFonts w:hint="eastAsia"/>
        </w:rPr>
        <w:t>。</w:t>
      </w:r>
    </w:p>
    <w:p w:rsidR="007C39E3" w:rsidRDefault="007C39E3" w:rsidP="007C39E3">
      <w:pPr>
        <w:ind w:firstLineChars="200" w:firstLine="480"/>
      </w:pPr>
      <w:r>
        <w:t>% KMV Main Function</w:t>
      </w:r>
    </w:p>
    <w:p w:rsidR="007C39E3" w:rsidRDefault="007C39E3" w:rsidP="007C39E3">
      <w:pPr>
        <w:ind w:firstLineChars="200" w:firstLine="480"/>
      </w:pPr>
      <w:r>
        <w:t>% code by SCY 2015-3-31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数据导入</w:t>
      </w:r>
    </w:p>
    <w:p w:rsidR="007C39E3" w:rsidRDefault="007C39E3" w:rsidP="007C39E3">
      <w:pPr>
        <w:ind w:firstLineChars="200" w:firstLine="480"/>
      </w:pPr>
      <w:r>
        <w:t>clear</w:t>
      </w:r>
    </w:p>
    <w:p w:rsidR="007C39E3" w:rsidRDefault="007C39E3" w:rsidP="007C39E3">
      <w:pPr>
        <w:ind w:firstLineChars="200" w:firstLine="480"/>
      </w:pPr>
      <w:r>
        <w:t>[ndata, text, alldata]=xlsread('KMVdata_for_Matlab.xls');</w:t>
      </w:r>
    </w:p>
    <w:p w:rsidR="007C39E3" w:rsidRDefault="007C39E3" w:rsidP="007C39E3">
      <w:pPr>
        <w:ind w:firstLineChars="200" w:firstLine="480"/>
      </w:pPr>
      <w:r>
        <w:t>alldata(1,:)=[];</w:t>
      </w:r>
    </w:p>
    <w:p w:rsidR="007C39E3" w:rsidRDefault="007C39E3" w:rsidP="007C39E3">
      <w:pPr>
        <w:ind w:firstLineChars="200" w:firstLine="480"/>
      </w:pPr>
      <w:r>
        <w:t>stockid=alldata(:,1);</w:t>
      </w:r>
    </w:p>
    <w:p w:rsidR="007C39E3" w:rsidRDefault="007C39E3" w:rsidP="007C39E3">
      <w:pPr>
        <w:ind w:firstLineChars="200" w:firstLine="480"/>
      </w:pPr>
      <w:r>
        <w:t>stockname=alldata(:,2);</w:t>
      </w:r>
    </w:p>
    <w:p w:rsidR="007C39E3" w:rsidRDefault="007C39E3" w:rsidP="007C39E3">
      <w:pPr>
        <w:ind w:firstLineChars="200" w:firstLine="480"/>
      </w:pPr>
      <w:r>
        <w:t>year=alldata(:,3);</w:t>
      </w:r>
    </w:p>
    <w:p w:rsidR="007C39E3" w:rsidRDefault="007C39E3" w:rsidP="007C39E3">
      <w:pPr>
        <w:ind w:firstLineChars="200" w:firstLine="480"/>
      </w:pPr>
      <w:r>
        <w:t>quarter=alldata(:,4);</w:t>
      </w:r>
    </w:p>
    <w:p w:rsidR="007C39E3" w:rsidRDefault="007C39E3" w:rsidP="007C39E3">
      <w:pPr>
        <w:ind w:firstLineChars="200" w:firstLine="480"/>
      </w:pPr>
      <w:r>
        <w:lastRenderedPageBreak/>
        <w:t>sigmaSV=alldata(:,5);</w:t>
      </w:r>
    </w:p>
    <w:p w:rsidR="007C39E3" w:rsidRDefault="007C39E3" w:rsidP="007C39E3">
      <w:pPr>
        <w:ind w:firstLineChars="200" w:firstLine="480"/>
      </w:pPr>
      <w:r>
        <w:t>SV=alldata(:,6);</w:t>
      </w:r>
    </w:p>
    <w:p w:rsidR="007C39E3" w:rsidRDefault="007C39E3" w:rsidP="007C39E3">
      <w:pPr>
        <w:ind w:firstLineChars="200" w:firstLine="480"/>
      </w:pPr>
      <w:r>
        <w:t>DP=alldata(:,7);</w:t>
      </w:r>
    </w:p>
    <w:p w:rsidR="007C39E3" w:rsidRDefault="007C39E3" w:rsidP="007C39E3">
      <w:pPr>
        <w:ind w:firstLineChars="200" w:firstLine="480"/>
      </w:pPr>
      <w:r>
        <w:t>rf=alldata(:,8);</w:t>
      </w:r>
    </w:p>
    <w:p w:rsidR="007C39E3" w:rsidRDefault="007C39E3" w:rsidP="007C39E3">
      <w:pPr>
        <w:ind w:firstLineChars="200" w:firstLine="480"/>
      </w:pPr>
      <w:r>
        <w:t>id=alldata(:,9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循环迭代</w:t>
      </w:r>
    </w:p>
    <w:p w:rsidR="007C39E3" w:rsidRDefault="007C39E3" w:rsidP="007C39E3">
      <w:pPr>
        <w:ind w:firstLineChars="200" w:firstLine="480"/>
      </w:pPr>
      <w:r>
        <w:t>for i=1:size(id)</w:t>
      </w:r>
    </w:p>
    <w:p w:rsidR="007C39E3" w:rsidRDefault="007C39E3" w:rsidP="007C39E3">
      <w:pPr>
        <w:ind w:firstLineChars="200" w:firstLine="480"/>
      </w:pPr>
      <w:r>
        <w:t>DPtemp=DP{i};</w:t>
      </w:r>
    </w:p>
    <w:p w:rsidR="007C39E3" w:rsidRDefault="007C39E3" w:rsidP="007C39E3">
      <w:pPr>
        <w:ind w:firstLineChars="200" w:firstLine="480"/>
      </w:pPr>
      <w:r>
        <w:t>SVtemp=SV{i};</w:t>
      </w:r>
    </w:p>
    <w:p w:rsidR="007C39E3" w:rsidRDefault="007C39E3" w:rsidP="007C39E3">
      <w:pPr>
        <w:ind w:firstLineChars="200" w:firstLine="480"/>
      </w:pPr>
      <w:r>
        <w:t>sigmaSVtemp=sigmaSV{i};</w:t>
      </w:r>
    </w:p>
    <w:p w:rsidR="007C39E3" w:rsidRDefault="007C39E3" w:rsidP="007C39E3">
      <w:pPr>
        <w:ind w:firstLineChars="200" w:firstLine="480"/>
      </w:pPr>
      <w:r>
        <w:t>rftemp=rf{i};</w:t>
      </w:r>
    </w:p>
    <w:p w:rsidR="007C39E3" w:rsidRDefault="007C39E3" w:rsidP="007C39E3">
      <w:pPr>
        <w:ind w:firstLineChars="200" w:firstLine="480"/>
      </w:pPr>
      <w:r>
        <w:t>[AVtemp,sigmaAVtemp]=KMVOptSearch(SVtemp,DPtemp,rftemp,sigmaSVtemp)</w:t>
      </w:r>
    </w:p>
    <w:p w:rsidR="007C39E3" w:rsidRDefault="007C39E3" w:rsidP="007C39E3">
      <w:pPr>
        <w:ind w:firstLineChars="200" w:firstLine="480"/>
      </w:pPr>
      <w:r>
        <w:t>AV{i}=AVtemp;</w:t>
      </w:r>
    </w:p>
    <w:p w:rsidR="007C39E3" w:rsidRDefault="007C39E3" w:rsidP="007C39E3">
      <w:pPr>
        <w:ind w:firstLineChars="200" w:firstLine="480"/>
      </w:pPr>
      <w:r>
        <w:t>sigmaAV{i}=sigmaAVtemp;</w:t>
      </w:r>
    </w:p>
    <w:p w:rsidR="007C39E3" w:rsidRDefault="007C39E3" w:rsidP="007C39E3">
      <w:pPr>
        <w:ind w:firstLineChars="200" w:firstLine="480"/>
      </w:pPr>
      <w:r>
        <w:t>DDtemp=(AVtemp-DPtemp)/(AVtemp*sigmaAVtemp);</w:t>
      </w:r>
    </w:p>
    <w:p w:rsidR="007C39E3" w:rsidRDefault="007C39E3" w:rsidP="007C39E3">
      <w:pPr>
        <w:ind w:firstLineChars="200" w:firstLine="480"/>
      </w:pPr>
      <w:r>
        <w:t>DD{i}=DDtemp;</w:t>
      </w:r>
    </w:p>
    <w:p w:rsidR="007C39E3" w:rsidRDefault="007C39E3" w:rsidP="007C39E3">
      <w:pPr>
        <w:ind w:firstLineChars="200" w:firstLine="480"/>
      </w:pPr>
      <w:r>
        <w:t>EDF{i}=normcdf(-DDtemp);</w:t>
      </w:r>
    </w:p>
    <w:p w:rsidR="007C39E3" w:rsidRDefault="007C39E3" w:rsidP="007C39E3">
      <w:pPr>
        <w:ind w:firstLineChars="200" w:firstLine="480"/>
      </w:pPr>
      <w:r>
        <w:t>end</w:t>
      </w:r>
    </w:p>
    <w:p w:rsidR="007C39E3" w:rsidRDefault="007C39E3" w:rsidP="007C39E3">
      <w:pPr>
        <w:ind w:firstLineChars="200" w:firstLine="480"/>
      </w:pPr>
      <w:r>
        <w:t>AV2=AV';</w:t>
      </w:r>
    </w:p>
    <w:p w:rsidR="007C39E3" w:rsidRDefault="007C39E3" w:rsidP="007C39E3">
      <w:pPr>
        <w:ind w:firstLineChars="200" w:firstLine="480"/>
      </w:pPr>
      <w:r>
        <w:t>sigmaAV2=sigmaAV';</w:t>
      </w:r>
    </w:p>
    <w:p w:rsidR="007C39E3" w:rsidRDefault="007C39E3" w:rsidP="007C39E3">
      <w:pPr>
        <w:ind w:firstLineChars="200" w:firstLine="480"/>
      </w:pPr>
      <w:r>
        <w:t>DD2=DD';</w:t>
      </w:r>
    </w:p>
    <w:p w:rsidR="007C39E3" w:rsidRDefault="007C39E3" w:rsidP="007C39E3">
      <w:pPr>
        <w:ind w:firstLineChars="200" w:firstLine="480"/>
      </w:pPr>
      <w:r>
        <w:t>EDF2=EDF';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结果输出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股票代码</w:t>
      </w:r>
      <w:r>
        <w:rPr>
          <w:rFonts w:hint="eastAsia"/>
        </w:rPr>
        <w:t>'},'Sheet1','A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股票名称</w:t>
      </w:r>
      <w:r>
        <w:rPr>
          <w:rFonts w:hint="eastAsia"/>
        </w:rPr>
        <w:t>'},'Sheet1','B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年份</w:t>
      </w:r>
      <w:r>
        <w:rPr>
          <w:rFonts w:hint="eastAsia"/>
        </w:rPr>
        <w:t>'},'Sheet1','C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季度</w:t>
      </w:r>
      <w:r>
        <w:rPr>
          <w:rFonts w:hint="eastAsia"/>
        </w:rPr>
        <w:t>'},'Sheet1','D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无风险利率</w:t>
      </w:r>
      <w:r>
        <w:rPr>
          <w:rFonts w:hint="eastAsia"/>
        </w:rPr>
        <w:t>'},'Sheet1','E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股权价值</w:t>
      </w:r>
      <w:r>
        <w:rPr>
          <w:rFonts w:hint="eastAsia"/>
        </w:rPr>
        <w:t>'},'Sheet1','F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股权价值波动率</w:t>
      </w:r>
      <w:r>
        <w:rPr>
          <w:rFonts w:hint="eastAsia"/>
        </w:rPr>
        <w:t>'},'Sheet1','G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资产价值</w:t>
      </w:r>
      <w:r>
        <w:rPr>
          <w:rFonts w:hint="eastAsia"/>
        </w:rPr>
        <w:t>'},'Sheet1','H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资产价值波动率</w:t>
      </w:r>
      <w:r>
        <w:rPr>
          <w:rFonts w:hint="eastAsia"/>
        </w:rPr>
        <w:t>'},'Sheet1','I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违约点</w:t>
      </w:r>
      <w:r>
        <w:rPr>
          <w:rFonts w:hint="eastAsia"/>
        </w:rPr>
        <w:t>DP'},'Sheet1','J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违约距离</w:t>
      </w:r>
      <w:r>
        <w:rPr>
          <w:rFonts w:hint="eastAsia"/>
        </w:rPr>
        <w:t>DD'},'Sheet1','K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{'</w:t>
      </w:r>
      <w:r>
        <w:rPr>
          <w:rFonts w:hint="eastAsia"/>
        </w:rPr>
        <w:t>违约概率</w:t>
      </w:r>
      <w:r>
        <w:rPr>
          <w:rFonts w:hint="eastAsia"/>
        </w:rPr>
        <w:t>EDF'},'Sheet1','L1');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stockid,'Sheet1','A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stockname,'Sheet1','B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year,'Sheet1','C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quarter,'Sheet1','D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rf,'Sheet1','E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SV,'Sheet1','F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sigmaSV,'Sheet1','G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AV2,'Sheet1','H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sigmaAV2,'Sheet1','I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DP,'Sheet1','J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DD2,'Sheet1','K2');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xlswrite('KMV</w:t>
      </w:r>
      <w:r>
        <w:rPr>
          <w:rFonts w:hint="eastAsia"/>
        </w:rPr>
        <w:t>迭代结果</w:t>
      </w:r>
      <w:r>
        <w:rPr>
          <w:rFonts w:hint="eastAsia"/>
        </w:rPr>
        <w:t>.xls', EDF2,'Sheet1','L2');</w:t>
      </w:r>
    </w:p>
    <w:p w:rsidR="007C39E3" w:rsidRDefault="007C39E3" w:rsidP="007C39E3">
      <w:pPr>
        <w:ind w:firstLineChars="200" w:firstLine="480"/>
        <w:rPr>
          <w:rFonts w:hint="eastAsia"/>
        </w:rPr>
      </w:pPr>
    </w:p>
    <w:p w:rsidR="007C39E3" w:rsidRPr="001F102C" w:rsidRDefault="007C39E3" w:rsidP="007C39E3">
      <w:pPr>
        <w:rPr>
          <w:b/>
        </w:rPr>
      </w:pPr>
      <w:r w:rsidRPr="001F102C">
        <w:rPr>
          <w:b/>
        </w:rPr>
        <w:t>2</w:t>
      </w:r>
      <w:r w:rsidRPr="001F102C">
        <w:rPr>
          <w:rFonts w:hint="eastAsia"/>
          <w:b/>
        </w:rPr>
        <w:t>、</w:t>
      </w:r>
      <w:r w:rsidRPr="001F102C">
        <w:rPr>
          <w:rFonts w:hint="eastAsia"/>
          <w:b/>
        </w:rPr>
        <w:t>PDD</w:t>
      </w:r>
      <w:r w:rsidRPr="001F102C">
        <w:rPr>
          <w:rFonts w:hint="eastAsia"/>
          <w:b/>
        </w:rPr>
        <w:t>的</w:t>
      </w:r>
      <w:r w:rsidRPr="001F102C">
        <w:rPr>
          <w:b/>
        </w:rPr>
        <w:t>计算</w:t>
      </w:r>
    </w:p>
    <w:p w:rsidR="007C39E3" w:rsidRDefault="007C39E3" w:rsidP="007C39E3">
      <w:pPr>
        <w:ind w:firstLineChars="200" w:firstLine="480"/>
      </w:pPr>
      <w:r w:rsidRPr="000804B0">
        <w:t>银行资产组合收益率的</w:t>
      </w:r>
      <w:r>
        <w:rPr>
          <w:rFonts w:hint="eastAsia"/>
        </w:rPr>
        <w:t>波动率</w:t>
      </w:r>
      <w:r w:rsidRPr="00A1733D">
        <w:rPr>
          <w:position w:val="-30"/>
        </w:rPr>
        <w:object w:dxaOrig="18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2.25pt;height:35.25pt" o:ole="">
            <v:imagedata r:id="rId5" o:title=""/>
          </v:shape>
          <o:OLEObject Type="Embed" ProgID="Equation.DSMT4" ShapeID="_x0000_i1029" DrawAspect="Content" ObjectID="_1566218476" r:id="rId6"/>
        </w:object>
      </w:r>
      <w:r>
        <w:rPr>
          <w:rFonts w:hint="eastAsia"/>
        </w:rPr>
        <w:t>：</w:t>
      </w:r>
      <w:r w:rsidRPr="00F14B3F">
        <w:rPr>
          <w:position w:val="-12"/>
        </w:rPr>
        <w:object w:dxaOrig="320" w:dyaOrig="380">
          <v:shape id="_x0000_i1030" type="#_x0000_t75" style="width:15.75pt;height:18.75pt" o:ole="">
            <v:imagedata r:id="rId7" o:title=""/>
          </v:shape>
          <o:OLEObject Type="Embed" ProgID="Equation.DSMT4" ShapeID="_x0000_i1030" DrawAspect="Content" ObjectID="_1566218477" r:id="rId8"/>
        </w:object>
      </w:r>
      <w:r w:rsidRPr="004300B9">
        <w:rPr>
          <w:rFonts w:hint="eastAsia"/>
        </w:rPr>
        <w:t>的</w:t>
      </w:r>
      <w:r w:rsidRPr="004300B9">
        <w:t>求解过程非常</w:t>
      </w:r>
      <w:r w:rsidRPr="004300B9">
        <w:rPr>
          <w:rFonts w:hint="eastAsia"/>
        </w:rPr>
        <w:t>复杂</w:t>
      </w:r>
      <w:r w:rsidRPr="004300B9">
        <w:t>，</w:t>
      </w:r>
      <w:r>
        <w:rPr>
          <w:rFonts w:hint="eastAsia"/>
        </w:rPr>
        <w:t>也</w:t>
      </w:r>
      <w:r>
        <w:t>是</w:t>
      </w:r>
      <w:r w:rsidRPr="004300B9">
        <w:rPr>
          <w:rFonts w:hint="eastAsia"/>
        </w:rPr>
        <w:t>PDD</w:t>
      </w:r>
      <w:r w:rsidRPr="004300B9">
        <w:rPr>
          <w:rFonts w:hint="eastAsia"/>
        </w:rPr>
        <w:t>求解最</w:t>
      </w:r>
      <w:r w:rsidRPr="004300B9">
        <w:t>关键</w:t>
      </w:r>
      <w:r w:rsidRPr="004300B9">
        <w:rPr>
          <w:rFonts w:hint="eastAsia"/>
        </w:rPr>
        <w:t>的</w:t>
      </w:r>
      <w:r>
        <w:rPr>
          <w:rFonts w:hint="eastAsia"/>
        </w:rPr>
        <w:t>地方，</w:t>
      </w:r>
      <w:r>
        <w:t>本文</w:t>
      </w:r>
      <w:r>
        <w:rPr>
          <w:rFonts w:hint="eastAsia"/>
        </w:rPr>
        <w:t>编写</w:t>
      </w:r>
      <w:r>
        <w:t>了专门的代码</w:t>
      </w:r>
      <w:r>
        <w:rPr>
          <w:rFonts w:hint="eastAsia"/>
        </w:rPr>
        <w:t>程序</w:t>
      </w:r>
      <w:r>
        <w:t>用于</w:t>
      </w:r>
      <w:r>
        <w:rPr>
          <w:rFonts w:hint="eastAsia"/>
        </w:rPr>
        <w:t>计算</w:t>
      </w:r>
      <w:r w:rsidRPr="00F14B3F">
        <w:rPr>
          <w:position w:val="-12"/>
        </w:rPr>
        <w:object w:dxaOrig="320" w:dyaOrig="380">
          <v:shape id="_x0000_i1031" type="#_x0000_t75" style="width:15.75pt;height:18.75pt" o:ole="">
            <v:imagedata r:id="rId7" o:title=""/>
          </v:shape>
          <o:OLEObject Type="Embed" ProgID="Equation.DSMT4" ShapeID="_x0000_i1031" DrawAspect="Content" ObjectID="_1566218478" r:id="rId9"/>
        </w:object>
      </w:r>
      <w:r>
        <w:rPr>
          <w:rFonts w:hint="eastAsia"/>
        </w:rPr>
        <w:t>，</w:t>
      </w:r>
      <w:r w:rsidRPr="004300B9">
        <w:rPr>
          <w:rFonts w:hint="eastAsia"/>
        </w:rPr>
        <w:t>编程</w:t>
      </w:r>
      <w:r w:rsidRPr="004300B9">
        <w:t>软件为</w:t>
      </w:r>
      <w:r w:rsidRPr="004300B9">
        <w:rPr>
          <w:rFonts w:hint="eastAsia"/>
        </w:rPr>
        <w:t>STATA</w:t>
      </w:r>
      <w:r w:rsidRPr="004300B9">
        <w:t xml:space="preserve"> </w:t>
      </w:r>
      <w:r w:rsidRPr="004300B9">
        <w:rPr>
          <w:rFonts w:hint="eastAsia"/>
        </w:rPr>
        <w:t>12.0</w:t>
      </w:r>
      <w:r>
        <w:rPr>
          <w:rFonts w:hint="eastAsia"/>
        </w:rPr>
        <w:t>，计算过程</w:t>
      </w:r>
      <w:r>
        <w:t>见</w:t>
      </w:r>
      <w:r>
        <w:rPr>
          <w:rFonts w:hint="eastAsia"/>
        </w:rPr>
        <w:t>sigma</w:t>
      </w:r>
      <w:r>
        <w:t>P_solver.do</w:t>
      </w:r>
      <w:r>
        <w:t>。</w:t>
      </w:r>
      <w:r>
        <w:rPr>
          <w:rFonts w:hint="eastAsia"/>
        </w:rPr>
        <w:t>PDD</w:t>
      </w:r>
      <w:r>
        <w:rPr>
          <w:rFonts w:hint="eastAsia"/>
        </w:rPr>
        <w:t>的</w:t>
      </w:r>
      <w:r>
        <w:t>计算过程见</w:t>
      </w:r>
      <w:r>
        <w:t>pdd</w:t>
      </w:r>
      <w:r w:rsidRPr="00737A2F">
        <w:t>_generator</w:t>
      </w:r>
      <w:r>
        <w:t>.do</w:t>
      </w:r>
      <w:r>
        <w:rPr>
          <w:rFonts w:hint="eastAsia"/>
        </w:rPr>
        <w:t>。求解</w:t>
      </w:r>
      <w:r w:rsidRPr="00F14B3F">
        <w:rPr>
          <w:position w:val="-12"/>
        </w:rPr>
        <w:object w:dxaOrig="320" w:dyaOrig="360">
          <v:shape id="_x0000_i1032" type="#_x0000_t75" style="width:15.75pt;height:18pt" o:ole="">
            <v:imagedata r:id="rId10" o:title=""/>
          </v:shape>
          <o:OLEObject Type="Embed" ProgID="Equation.DSMT4" ShapeID="_x0000_i1032" DrawAspect="Content" ObjectID="_1566218479" r:id="rId11"/>
        </w:object>
      </w:r>
      <w:r>
        <w:rPr>
          <w:rFonts w:hint="eastAsia"/>
        </w:rPr>
        <w:t>具体</w:t>
      </w:r>
      <w:r>
        <w:t>的编程思路是</w:t>
      </w:r>
      <w:r>
        <w:rPr>
          <w:rFonts w:hint="eastAsia"/>
        </w:rPr>
        <w:t>：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 xml:space="preserve">STEP1 </w:t>
      </w:r>
      <w:r>
        <w:rPr>
          <w:rFonts w:hint="eastAsia"/>
        </w:rPr>
        <w:t>先</w:t>
      </w:r>
      <w:r>
        <w:t>将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t>上市银行进行编号，然后将</w:t>
      </w:r>
      <w:r>
        <w:rPr>
          <w:rFonts w:hint="eastAsia"/>
        </w:rPr>
        <w:t>银行</w:t>
      </w:r>
      <w:r>
        <w:t>资产</w:t>
      </w:r>
      <w:r>
        <w:rPr>
          <w:rFonts w:hint="eastAsia"/>
        </w:rPr>
        <w:t>收益率的</w:t>
      </w:r>
      <w:r>
        <w:t>面板数据</w:t>
      </w:r>
      <w:r>
        <w:rPr>
          <w:rFonts w:hint="eastAsia"/>
        </w:rPr>
        <w:t>进</w:t>
      </w:r>
      <w:r>
        <w:rPr>
          <w:rFonts w:hint="eastAsia"/>
        </w:rPr>
        <w:lastRenderedPageBreak/>
        <w:t>行</w:t>
      </w:r>
      <w:r>
        <w:t>reshape</w:t>
      </w:r>
      <w:r>
        <w:t>转换</w:t>
      </w:r>
      <w:r>
        <w:rPr>
          <w:rFonts w:hint="eastAsia"/>
        </w:rPr>
        <w:t>，</w:t>
      </w:r>
      <w:r>
        <w:t>变为按时间同列的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t>时间序列数据</w:t>
      </w:r>
      <w:r>
        <w:rPr>
          <w:rFonts w:hint="eastAsia"/>
        </w:rPr>
        <w:t>。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STEP</w:t>
      </w:r>
      <w:r>
        <w:t xml:space="preserve">2 </w:t>
      </w:r>
      <w:r>
        <w:rPr>
          <w:rFonts w:hint="eastAsia"/>
        </w:rPr>
        <w:t>设置</w:t>
      </w:r>
      <w:r>
        <w:t>双重循环</w:t>
      </w:r>
      <w:r>
        <w:rPr>
          <w:rFonts w:hint="eastAsia"/>
        </w:rPr>
        <w:t>（</w:t>
      </w:r>
      <w:r>
        <w:t>i=1/15</w:t>
      </w:r>
      <w:r>
        <w:rPr>
          <w:rFonts w:hint="eastAsia"/>
        </w:rPr>
        <w:t>，</w:t>
      </w:r>
      <w:r>
        <w:t>j=2/16</w:t>
      </w:r>
      <w:r>
        <w:rPr>
          <w:rFonts w:hint="eastAsia"/>
        </w:rPr>
        <w:t>，同时递增，</w:t>
      </w:r>
      <w:r>
        <w:t>步长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t>），</w:t>
      </w:r>
      <w:r>
        <w:rPr>
          <w:rFonts w:hint="eastAsia"/>
        </w:rPr>
        <w:t>并按</w:t>
      </w:r>
      <w:r>
        <w:t>季节分组，</w:t>
      </w:r>
      <w:r>
        <w:rPr>
          <w:rFonts w:hint="eastAsia"/>
        </w:rPr>
        <w:t>使用</w:t>
      </w:r>
      <w:r w:rsidRPr="0009303C">
        <w:t>statsby</w:t>
      </w:r>
      <w:r>
        <w:rPr>
          <w:rFonts w:hint="eastAsia"/>
        </w:rPr>
        <w:t>命令将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t>上市银行</w:t>
      </w:r>
      <w:r>
        <w:rPr>
          <w:rFonts w:hint="eastAsia"/>
        </w:rPr>
        <w:t>的</w:t>
      </w:r>
      <w:r>
        <w:t>资产收益率两两交叉</w:t>
      </w:r>
      <w:r>
        <w:rPr>
          <w:rFonts w:hint="eastAsia"/>
        </w:rPr>
        <w:t>求解</w:t>
      </w:r>
      <w:r>
        <w:t>得到</w:t>
      </w:r>
      <w:r>
        <w:rPr>
          <w:rFonts w:hint="eastAsia"/>
        </w:rPr>
        <w:t>两个银行</w:t>
      </w:r>
      <w:r>
        <w:t>间的资产收益率协方差</w:t>
      </w:r>
      <w:r>
        <w:rPr>
          <w:rFonts w:hint="eastAsia"/>
        </w:rPr>
        <w:t>序列</w:t>
      </w:r>
      <w:r>
        <w:rPr>
          <w:rFonts w:hint="eastAsia"/>
        </w:rPr>
        <w:t>cov_i_j</w:t>
      </w:r>
      <w:r>
        <w:rPr>
          <w:rFonts w:hint="eastAsia"/>
        </w:rPr>
        <w:t>（季度</w:t>
      </w:r>
      <w:r>
        <w:t>数据）</w:t>
      </w:r>
      <w:r>
        <w:rPr>
          <w:rFonts w:hint="eastAsia"/>
        </w:rPr>
        <w:t>，在内</w:t>
      </w:r>
      <w:r>
        <w:t>循环中</w:t>
      </w:r>
      <w:r>
        <w:rPr>
          <w:rFonts w:hint="eastAsia"/>
        </w:rPr>
        <w:t>将</w:t>
      </w:r>
      <w:r>
        <w:t>文件</w:t>
      </w:r>
      <w:r>
        <w:rPr>
          <w:rFonts w:hint="eastAsia"/>
        </w:rPr>
        <w:t>命名</w:t>
      </w:r>
      <w:r>
        <w:t>为</w:t>
      </w:r>
      <w:r>
        <w:t>covdata_i_j.dta</w:t>
      </w:r>
      <w:r>
        <w:rPr>
          <w:rFonts w:hint="eastAsia"/>
        </w:rPr>
        <w:t>，</w:t>
      </w:r>
      <w:r>
        <w:t>分散</w:t>
      </w:r>
      <w:r>
        <w:rPr>
          <w:rFonts w:hint="eastAsia"/>
        </w:rPr>
        <w:t>输出</w:t>
      </w:r>
      <w:r>
        <w:t>到</w:t>
      </w:r>
      <w:r>
        <w:rPr>
          <w:rFonts w:hint="eastAsia"/>
        </w:rPr>
        <w:t>各个</w:t>
      </w:r>
      <w:r>
        <w:t>文件中</w:t>
      </w:r>
      <w:r>
        <w:rPr>
          <w:rFonts w:hint="eastAsia"/>
        </w:rPr>
        <w:t>。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 xml:space="preserve">STEP3 </w:t>
      </w:r>
      <w:r>
        <w:rPr>
          <w:rFonts w:hint="eastAsia"/>
        </w:rPr>
        <w:t>设置</w:t>
      </w:r>
      <w:r>
        <w:t>单层循环（</w:t>
      </w:r>
      <w:r>
        <w:t>i=1</w:t>
      </w:r>
      <w:r>
        <w:rPr>
          <w:rFonts w:hint="eastAsia"/>
        </w:rPr>
        <w:t>/16</w:t>
      </w:r>
      <w:r>
        <w:t>）</w:t>
      </w:r>
      <w:r>
        <w:rPr>
          <w:rFonts w:hint="eastAsia"/>
        </w:rPr>
        <w:t>，</w:t>
      </w:r>
      <w:r>
        <w:t>并按季节分组，使用</w:t>
      </w:r>
      <w:r w:rsidRPr="0009303C">
        <w:t>statsby</w:t>
      </w:r>
      <w:r>
        <w:rPr>
          <w:rFonts w:hint="eastAsia"/>
        </w:rPr>
        <w:t>命令将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t>上市银行</w:t>
      </w:r>
      <w:r>
        <w:rPr>
          <w:rFonts w:hint="eastAsia"/>
        </w:rPr>
        <w:t>的</w:t>
      </w:r>
      <w:r>
        <w:t>资产收益率</w:t>
      </w:r>
      <w:r>
        <w:rPr>
          <w:rFonts w:hint="eastAsia"/>
        </w:rPr>
        <w:t>进行</w:t>
      </w:r>
      <w:r>
        <w:t>自我交叉，求得单个银行的资产收益率</w:t>
      </w:r>
      <w:r>
        <w:rPr>
          <w:rFonts w:hint="eastAsia"/>
        </w:rPr>
        <w:t>方差序列</w:t>
      </w:r>
      <w:r>
        <w:t>cov_i_i</w:t>
      </w:r>
      <w:r>
        <w:rPr>
          <w:rFonts w:hint="eastAsia"/>
        </w:rPr>
        <w:t>，</w:t>
      </w:r>
      <w:r>
        <w:t>在循环中将文件命名为</w:t>
      </w:r>
      <w:r>
        <w:t>covdata_i_i.dta</w:t>
      </w:r>
      <w:r>
        <w:rPr>
          <w:rFonts w:hint="eastAsia"/>
        </w:rPr>
        <w:t>，</w:t>
      </w:r>
      <w:r>
        <w:t>分散</w:t>
      </w:r>
      <w:r>
        <w:rPr>
          <w:rFonts w:hint="eastAsia"/>
        </w:rPr>
        <w:t>输出</w:t>
      </w:r>
      <w:r>
        <w:t>到</w:t>
      </w:r>
      <w:r>
        <w:rPr>
          <w:rFonts w:hint="eastAsia"/>
        </w:rPr>
        <w:t>各个</w:t>
      </w:r>
      <w:r>
        <w:t>文件中</w:t>
      </w:r>
      <w:r>
        <w:rPr>
          <w:rFonts w:hint="eastAsia"/>
        </w:rPr>
        <w:t>。</w:t>
      </w:r>
    </w:p>
    <w:p w:rsidR="007C39E3" w:rsidRDefault="007C39E3" w:rsidP="007C39E3">
      <w:pPr>
        <w:ind w:firstLineChars="200" w:firstLine="480"/>
      </w:pPr>
      <w:r>
        <w:t xml:space="preserve">STEP4 </w:t>
      </w:r>
      <w:r>
        <w:rPr>
          <w:rFonts w:hint="eastAsia"/>
        </w:rPr>
        <w:t>合并</w:t>
      </w:r>
      <w:r>
        <w:t>（</w:t>
      </w:r>
      <w:r>
        <w:rPr>
          <w:rFonts w:hint="eastAsia"/>
        </w:rPr>
        <w:t>merge</w:t>
      </w:r>
      <w:r>
        <w:t>）</w:t>
      </w:r>
      <w:r>
        <w:rPr>
          <w:rFonts w:hint="eastAsia"/>
        </w:rPr>
        <w:t>各</w:t>
      </w:r>
      <w:r>
        <w:t>资产收益率</w:t>
      </w:r>
      <w:r>
        <w:rPr>
          <w:rFonts w:hint="eastAsia"/>
        </w:rPr>
        <w:t>序列</w:t>
      </w:r>
      <w:r>
        <w:t>的</w:t>
      </w:r>
      <w:r>
        <w:rPr>
          <w:rFonts w:hint="eastAsia"/>
        </w:rPr>
        <w:t>协方差</w:t>
      </w:r>
      <w:r>
        <w:t>和方差文件，保存为</w:t>
      </w:r>
      <w:r>
        <w:rPr>
          <w:rFonts w:hint="eastAsia"/>
        </w:rPr>
        <w:t>COV_result.dta</w:t>
      </w:r>
      <w:r>
        <w:rPr>
          <w:rFonts w:hint="eastAsia"/>
        </w:rPr>
        <w:t>。</w:t>
      </w:r>
    </w:p>
    <w:p w:rsidR="007C39E3" w:rsidRDefault="007C39E3" w:rsidP="007C39E3">
      <w:pPr>
        <w:ind w:firstLineChars="200" w:firstLine="480"/>
      </w:pPr>
      <w:r>
        <w:t xml:space="preserve">STEP5 </w:t>
      </w:r>
      <w:r>
        <w:t>将</w:t>
      </w:r>
      <w:r>
        <w:rPr>
          <w:rFonts w:hint="eastAsia"/>
        </w:rPr>
        <w:t>银行</w:t>
      </w:r>
      <w:r>
        <w:t>资产</w:t>
      </w:r>
      <w:r>
        <w:rPr>
          <w:rFonts w:hint="eastAsia"/>
        </w:rPr>
        <w:t>价值权数的</w:t>
      </w:r>
      <w:r>
        <w:t>面板数据</w:t>
      </w:r>
      <w:r>
        <w:rPr>
          <w:rFonts w:hint="eastAsia"/>
        </w:rPr>
        <w:t>进行</w:t>
      </w:r>
      <w:r>
        <w:t>reshape</w:t>
      </w:r>
      <w:r>
        <w:t>转换</w:t>
      </w:r>
      <w:r>
        <w:rPr>
          <w:rFonts w:hint="eastAsia"/>
        </w:rPr>
        <w:t>，</w:t>
      </w:r>
      <w:r>
        <w:t>变为按时间同列的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t>时间序列数据</w:t>
      </w:r>
      <w:r>
        <w:rPr>
          <w:rFonts w:hint="eastAsia"/>
        </w:rPr>
        <w:t>。设置</w:t>
      </w:r>
      <w:r>
        <w:t>两个算子</w:t>
      </w:r>
      <w:r>
        <w:rPr>
          <w:rFonts w:hint="eastAsia"/>
        </w:rPr>
        <w:t>：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算子</w:t>
      </w:r>
      <w:r>
        <w:t>一：</w:t>
      </w:r>
      <w:r>
        <w:rPr>
          <w:rFonts w:hint="eastAsia"/>
        </w:rPr>
        <w:t>2</w:t>
      </w:r>
      <w:r>
        <w:t>*</w:t>
      </w:r>
      <w:r>
        <w:t>银行</w:t>
      </w:r>
      <w:r>
        <w:t>i</w:t>
      </w:r>
      <w:r>
        <w:t>的资产</w:t>
      </w:r>
      <w:r>
        <w:rPr>
          <w:rFonts w:hint="eastAsia"/>
        </w:rPr>
        <w:t>价值</w:t>
      </w:r>
      <w:r>
        <w:t>权重</w:t>
      </w:r>
      <w:r>
        <w:t>*</w:t>
      </w:r>
      <w:r>
        <w:t>银行</w:t>
      </w:r>
      <w:r>
        <w:t>j</w:t>
      </w:r>
      <w:r>
        <w:t>的资产价值权重</w:t>
      </w:r>
      <w:r>
        <w:t>*</w:t>
      </w:r>
      <w:r>
        <w:rPr>
          <w:rFonts w:hint="eastAsia"/>
        </w:rPr>
        <w:t>银行</w:t>
      </w:r>
      <w:r>
        <w:t>i</w:t>
      </w:r>
      <w:r>
        <w:t>和银行</w:t>
      </w:r>
      <w:r>
        <w:t>j</w:t>
      </w:r>
      <w:r>
        <w:t>的资产收益协方差</w:t>
      </w:r>
      <w:r>
        <w:t>cov</w:t>
      </w:r>
      <w:r>
        <w:rPr>
          <w:rFonts w:hint="eastAsia"/>
        </w:rPr>
        <w:t>_i_j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算子</w:t>
      </w:r>
      <w:r>
        <w:t>二</w:t>
      </w:r>
      <w:r>
        <w:rPr>
          <w:rFonts w:hint="eastAsia"/>
        </w:rPr>
        <w:t>：</w:t>
      </w:r>
      <w:r>
        <w:t>银行</w:t>
      </w:r>
      <w:r>
        <w:t>i</w:t>
      </w:r>
      <w:r>
        <w:t>的资产价值权重</w:t>
      </w:r>
      <w:r>
        <w:t>*</w:t>
      </w:r>
      <w:r>
        <w:t>银行</w:t>
      </w:r>
      <w:r>
        <w:t>i</w:t>
      </w:r>
      <w:r>
        <w:t>的资产价值权重</w:t>
      </w:r>
      <w:r>
        <w:rPr>
          <w:rFonts w:hint="eastAsia"/>
        </w:rPr>
        <w:t>*</w:t>
      </w:r>
      <w:r>
        <w:rPr>
          <w:rFonts w:hint="eastAsia"/>
        </w:rPr>
        <w:t>银行</w:t>
      </w:r>
      <w:r>
        <w:t>i</w:t>
      </w:r>
      <w:r>
        <w:t>的资产收益方差</w:t>
      </w:r>
      <w:r>
        <w:t>cov</w:t>
      </w:r>
      <w:r>
        <w:rPr>
          <w:rFonts w:hint="eastAsia"/>
        </w:rPr>
        <w:t>_i_</w:t>
      </w:r>
      <w:r>
        <w:t>i</w:t>
      </w:r>
    </w:p>
    <w:p w:rsidR="007C39E3" w:rsidRDefault="007C39E3" w:rsidP="007C39E3">
      <w:pPr>
        <w:ind w:firstLineChars="200" w:firstLine="480"/>
      </w:pPr>
      <w:r>
        <w:t xml:space="preserve">STEP6 </w:t>
      </w:r>
      <w:r>
        <w:rPr>
          <w:rFonts w:hint="eastAsia"/>
        </w:rPr>
        <w:t>设置</w:t>
      </w:r>
      <w:r>
        <w:t>双重循环，</w:t>
      </w:r>
      <w:r>
        <w:rPr>
          <w:rFonts w:hint="eastAsia"/>
        </w:rPr>
        <w:t>对</w:t>
      </w:r>
      <w:r>
        <w:t>算子</w:t>
      </w:r>
      <w:r>
        <w:rPr>
          <w:rFonts w:hint="eastAsia"/>
        </w:rPr>
        <w:t>一</w:t>
      </w:r>
      <w:r>
        <w:t>进行</w:t>
      </w:r>
      <w:r>
        <w:rPr>
          <w:rFonts w:hint="eastAsia"/>
        </w:rPr>
        <w:t>加总，得到</w:t>
      </w:r>
      <w:r>
        <w:t>sigmap</w:t>
      </w:r>
      <w:r>
        <w:rPr>
          <w:rFonts w:hint="eastAsia"/>
        </w:rPr>
        <w:t>_</w:t>
      </w:r>
      <w:r>
        <w:t>part1</w:t>
      </w:r>
      <w:r>
        <w:rPr>
          <w:rFonts w:hint="eastAsia"/>
        </w:rPr>
        <w:t>；</w:t>
      </w:r>
      <w:r>
        <w:t>设置单层循环，对算子二进行加总，得到</w:t>
      </w:r>
      <w:r>
        <w:t>sigmap</w:t>
      </w:r>
      <w:r>
        <w:rPr>
          <w:rFonts w:hint="eastAsia"/>
        </w:rPr>
        <w:t>_</w:t>
      </w:r>
      <w:r>
        <w:t>part2</w:t>
      </w:r>
      <w:r>
        <w:rPr>
          <w:rFonts w:hint="eastAsia"/>
        </w:rPr>
        <w:t>。最后</w:t>
      </w:r>
      <w:r>
        <w:t>将两个算子的和加总</w:t>
      </w:r>
      <w:r>
        <w:rPr>
          <w:rFonts w:hint="eastAsia"/>
        </w:rPr>
        <w:t>再</w:t>
      </w:r>
      <w:r>
        <w:t>开方，得到</w:t>
      </w:r>
      <w:r>
        <w:t>sigmaP</w:t>
      </w:r>
      <w:r>
        <w:rPr>
          <w:rFonts w:hint="eastAsia"/>
        </w:rPr>
        <w:t>。</w:t>
      </w:r>
      <w:r>
        <w:t>完毕。</w:t>
      </w:r>
    </w:p>
    <w:p w:rsidR="007C39E3" w:rsidRPr="001F102C" w:rsidRDefault="007C39E3" w:rsidP="007C39E3">
      <w:pPr>
        <w:ind w:firstLineChars="200" w:firstLine="482"/>
        <w:rPr>
          <w:rFonts w:hint="eastAsia"/>
          <w:b/>
        </w:rPr>
      </w:pPr>
      <w:r w:rsidRPr="001F102C">
        <w:rPr>
          <w:rFonts w:hint="eastAsia"/>
          <w:b/>
        </w:rPr>
        <w:t>（</w:t>
      </w:r>
      <w:r w:rsidRPr="001F102C">
        <w:rPr>
          <w:rFonts w:hint="eastAsia"/>
          <w:b/>
        </w:rPr>
        <w:t>1</w:t>
      </w:r>
      <w:r w:rsidRPr="001F102C">
        <w:rPr>
          <w:rFonts w:hint="eastAsia"/>
          <w:b/>
        </w:rPr>
        <w:t>）</w:t>
      </w:r>
      <w:r w:rsidRPr="001F102C">
        <w:rPr>
          <w:rFonts w:hint="eastAsia"/>
          <w:b/>
        </w:rPr>
        <w:t>sigma</w:t>
      </w:r>
      <w:r w:rsidRPr="001F102C">
        <w:rPr>
          <w:b/>
        </w:rPr>
        <w:t>P_solver.do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生产</w:t>
      </w:r>
      <w:r>
        <w:rPr>
          <w:rFonts w:hint="eastAsia"/>
        </w:rPr>
        <w:t>COV</w:t>
      </w:r>
      <w:r>
        <w:rPr>
          <w:rFonts w:hint="eastAsia"/>
        </w:rPr>
        <w:t>数据，用于进一步的协方差计算</w:t>
      </w:r>
    </w:p>
    <w:p w:rsidR="007C39E3" w:rsidRDefault="007C39E3" w:rsidP="007C39E3">
      <w:pPr>
        <w:ind w:firstLineChars="200" w:firstLine="480"/>
      </w:pPr>
      <w:r>
        <w:t>use DD_daily,clear</w:t>
      </w:r>
    </w:p>
    <w:p w:rsidR="007C39E3" w:rsidRDefault="007C39E3" w:rsidP="007C39E3">
      <w:pPr>
        <w:ind w:firstLineChars="200" w:firstLine="480"/>
      </w:pPr>
      <w:r>
        <w:t>keep date stock_serialnumber ret_av</w:t>
      </w:r>
    </w:p>
    <w:p w:rsidR="007C39E3" w:rsidRDefault="007C39E3" w:rsidP="007C39E3">
      <w:pPr>
        <w:ind w:firstLineChars="200" w:firstLine="480"/>
      </w:pPr>
      <w:r>
        <w:t>sort date stock_serialnumber</w:t>
      </w:r>
    </w:p>
    <w:p w:rsidR="007C39E3" w:rsidRDefault="007C39E3" w:rsidP="007C39E3">
      <w:pPr>
        <w:ind w:firstLineChars="200" w:firstLine="480"/>
      </w:pPr>
      <w:r>
        <w:t>reshape wide ret_av,i(date) j(stock_serialnumber)</w:t>
      </w:r>
    </w:p>
    <w:p w:rsidR="007C39E3" w:rsidRDefault="007C39E3" w:rsidP="007C39E3">
      <w:pPr>
        <w:ind w:firstLineChars="200" w:firstLine="480"/>
      </w:pPr>
      <w:r>
        <w:t>save ret_av_by_stock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use DD_daily,clear</w:t>
      </w:r>
    </w:p>
    <w:p w:rsidR="007C39E3" w:rsidRDefault="007C39E3" w:rsidP="007C39E3">
      <w:pPr>
        <w:ind w:firstLineChars="200" w:firstLine="480"/>
      </w:pPr>
      <w:r>
        <w:t xml:space="preserve">sort banktype yearqt stockid date </w:t>
      </w:r>
    </w:p>
    <w:p w:rsidR="007C39E3" w:rsidRDefault="007C39E3" w:rsidP="007C39E3">
      <w:pPr>
        <w:ind w:firstLineChars="200" w:firstLine="480"/>
      </w:pPr>
      <w:r>
        <w:t>egen id_banktype_yqt=group(banktype yearqt)</w:t>
      </w:r>
    </w:p>
    <w:p w:rsidR="007C39E3" w:rsidRDefault="007C39E3" w:rsidP="007C39E3">
      <w:pPr>
        <w:ind w:firstLineChars="200" w:firstLine="480"/>
      </w:pPr>
      <w:r>
        <w:lastRenderedPageBreak/>
        <w:t>keep date banktype yearqt id_banktype_yqt stock_serialnumber stockid ret_av</w:t>
      </w:r>
    </w:p>
    <w:p w:rsidR="007C39E3" w:rsidRDefault="007C39E3" w:rsidP="007C39E3">
      <w:pPr>
        <w:ind w:firstLineChars="200" w:firstLine="480"/>
      </w:pPr>
      <w:r>
        <w:t>sort date</w:t>
      </w:r>
    </w:p>
    <w:p w:rsidR="007C39E3" w:rsidRDefault="007C39E3" w:rsidP="007C39E3">
      <w:pPr>
        <w:ind w:firstLineChars="200" w:firstLine="480"/>
      </w:pPr>
      <w:r>
        <w:t>merge m:1 date using ret_av_by_stock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 xml:space="preserve">sort banktype yearqt date </w:t>
      </w:r>
    </w:p>
    <w:p w:rsidR="007C39E3" w:rsidRDefault="007C39E3" w:rsidP="007C39E3">
      <w:pPr>
        <w:ind w:firstLineChars="200" w:firstLine="480"/>
      </w:pPr>
      <w:r>
        <w:t>drop banktype yearqt stock_serialnumber stockid</w:t>
      </w:r>
    </w:p>
    <w:p w:rsidR="007C39E3" w:rsidRDefault="007C39E3" w:rsidP="007C39E3">
      <w:pPr>
        <w:ind w:firstLineChars="200" w:firstLine="480"/>
      </w:pPr>
      <w:r>
        <w:t>drop date ret_av</w:t>
      </w:r>
    </w:p>
    <w:p w:rsidR="007C39E3" w:rsidRDefault="007C39E3" w:rsidP="007C39E3">
      <w:pPr>
        <w:ind w:firstLineChars="200" w:firstLine="480"/>
      </w:pPr>
      <w:r>
        <w:t>save COV_compute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协方差矩阵计算过程</w:t>
      </w:r>
    </w:p>
    <w:p w:rsidR="007C39E3" w:rsidRDefault="007C39E3" w:rsidP="007C39E3">
      <w:pPr>
        <w:ind w:firstLineChars="200" w:firstLine="480"/>
      </w:pPr>
      <w:r>
        <w:t>use COV_compute,clear</w:t>
      </w:r>
    </w:p>
    <w:p w:rsidR="007C39E3" w:rsidRDefault="007C39E3" w:rsidP="007C39E3">
      <w:pPr>
        <w:ind w:firstLineChars="200" w:firstLine="480"/>
      </w:pPr>
      <w:r>
        <w:t>set more off</w:t>
      </w:r>
    </w:p>
    <w:p w:rsidR="007C39E3" w:rsidRDefault="007C39E3" w:rsidP="007C39E3">
      <w:pPr>
        <w:ind w:firstLineChars="200" w:firstLine="480"/>
      </w:pPr>
      <w:r>
        <w:t>forvalues i=1/15 {</w:t>
      </w:r>
    </w:p>
    <w:p w:rsidR="007C39E3" w:rsidRDefault="007C39E3" w:rsidP="007C39E3">
      <w:pPr>
        <w:ind w:firstLineChars="200" w:firstLine="480"/>
      </w:pPr>
      <w:r>
        <w:t>global t=`i'+1</w:t>
      </w:r>
    </w:p>
    <w:p w:rsidR="007C39E3" w:rsidRDefault="007C39E3" w:rsidP="007C39E3">
      <w:pPr>
        <w:ind w:firstLineChars="200" w:firstLine="480"/>
      </w:pPr>
      <w:r>
        <w:t xml:space="preserve">  forvalues j=$t/16 {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tatsby,by(id_banktype_yqt) clear: cor ret_av`i' ret_av`j',c</w:t>
      </w:r>
    </w:p>
    <w:p w:rsidR="007C39E3" w:rsidRDefault="007C39E3" w:rsidP="007C39E3">
      <w:pPr>
        <w:ind w:firstLineChars="200" w:firstLine="480"/>
      </w:pPr>
      <w:r>
        <w:t>rename cov_12 cov_`i'_`j'</w:t>
      </w:r>
    </w:p>
    <w:p w:rsidR="007C39E3" w:rsidRDefault="007C39E3" w:rsidP="007C39E3">
      <w:pPr>
        <w:ind w:firstLineChars="200" w:firstLine="480"/>
      </w:pPr>
      <w:r>
        <w:t>keep id_banktype_yqt cov_`i'_`j'</w:t>
      </w:r>
    </w:p>
    <w:p w:rsidR="007C39E3" w:rsidRDefault="007C39E3" w:rsidP="007C39E3">
      <w:pPr>
        <w:ind w:firstLineChars="200" w:firstLine="480"/>
      </w:pPr>
      <w:r>
        <w:t>save covdata_`i'_`j'.dta,replace</w:t>
      </w:r>
    </w:p>
    <w:p w:rsidR="007C39E3" w:rsidRDefault="007C39E3" w:rsidP="007C39E3">
      <w:pPr>
        <w:ind w:firstLineChars="200" w:firstLine="480"/>
      </w:pPr>
      <w:r>
        <w:t>use COV_compute,clear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use COV_compute,clear</w:t>
      </w:r>
    </w:p>
    <w:p w:rsidR="007C39E3" w:rsidRDefault="007C39E3" w:rsidP="007C39E3">
      <w:pPr>
        <w:ind w:firstLineChars="200" w:firstLine="480"/>
      </w:pPr>
      <w:r>
        <w:t>set more off</w:t>
      </w:r>
    </w:p>
    <w:p w:rsidR="007C39E3" w:rsidRDefault="007C39E3" w:rsidP="007C39E3">
      <w:pPr>
        <w:ind w:firstLineChars="200" w:firstLine="480"/>
      </w:pPr>
      <w:r>
        <w:t>forvalues i=1/16 {</w:t>
      </w:r>
    </w:p>
    <w:p w:rsidR="007C39E3" w:rsidRDefault="007C39E3" w:rsidP="007C39E3">
      <w:pPr>
        <w:ind w:firstLineChars="200" w:firstLine="480"/>
      </w:pPr>
      <w:r>
        <w:t>statsby,by(id_banktype_yqt) clear: cor ret_av`i' ret_av`i',c</w:t>
      </w:r>
    </w:p>
    <w:p w:rsidR="007C39E3" w:rsidRDefault="007C39E3" w:rsidP="007C39E3">
      <w:pPr>
        <w:ind w:firstLineChars="200" w:firstLine="480"/>
      </w:pPr>
      <w:r>
        <w:t>rename cov_12 cov_`i'_`i'</w:t>
      </w:r>
    </w:p>
    <w:p w:rsidR="007C39E3" w:rsidRDefault="007C39E3" w:rsidP="007C39E3">
      <w:pPr>
        <w:ind w:firstLineChars="200" w:firstLine="480"/>
      </w:pPr>
      <w:r>
        <w:t>keep id_banktype_yqt cov_`i'_`i'</w:t>
      </w:r>
    </w:p>
    <w:p w:rsidR="007C39E3" w:rsidRDefault="007C39E3" w:rsidP="007C39E3">
      <w:pPr>
        <w:ind w:firstLineChars="200" w:firstLine="480"/>
      </w:pPr>
      <w:r>
        <w:lastRenderedPageBreak/>
        <w:t>save covdata_`i'_`i'.dta,replace</w:t>
      </w:r>
    </w:p>
    <w:p w:rsidR="007C39E3" w:rsidRDefault="007C39E3" w:rsidP="007C39E3">
      <w:pPr>
        <w:ind w:firstLineChars="200" w:firstLine="480"/>
      </w:pPr>
      <w:r>
        <w:t>use COV_compute,clear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use COV_compute,clear</w:t>
      </w:r>
    </w:p>
    <w:p w:rsidR="007C39E3" w:rsidRDefault="007C39E3" w:rsidP="007C39E3">
      <w:pPr>
        <w:ind w:firstLineChars="200" w:firstLine="480"/>
      </w:pPr>
      <w:r>
        <w:t>keep id_banktype_yqt</w:t>
      </w:r>
    </w:p>
    <w:p w:rsidR="007C39E3" w:rsidRDefault="007C39E3" w:rsidP="007C39E3">
      <w:pPr>
        <w:ind w:firstLineChars="200" w:firstLine="480"/>
      </w:pPr>
      <w:r>
        <w:t>duplicates drop id_banktype_yqt,force</w:t>
      </w:r>
    </w:p>
    <w:p w:rsidR="007C39E3" w:rsidRDefault="007C39E3" w:rsidP="007C39E3">
      <w:pPr>
        <w:ind w:firstLineChars="200" w:firstLine="480"/>
      </w:pPr>
      <w:r>
        <w:t>forvalues i=1/15 {</w:t>
      </w:r>
    </w:p>
    <w:p w:rsidR="007C39E3" w:rsidRDefault="007C39E3" w:rsidP="007C39E3">
      <w:pPr>
        <w:ind w:firstLineChars="200" w:firstLine="480"/>
      </w:pPr>
      <w:r>
        <w:t>global t=`i'+1</w:t>
      </w:r>
    </w:p>
    <w:p w:rsidR="007C39E3" w:rsidRDefault="007C39E3" w:rsidP="007C39E3">
      <w:pPr>
        <w:ind w:firstLineChars="200" w:firstLine="480"/>
      </w:pPr>
      <w:r>
        <w:t xml:space="preserve">  forvalues j=$t/16 {</w:t>
      </w:r>
    </w:p>
    <w:p w:rsidR="007C39E3" w:rsidRDefault="007C39E3" w:rsidP="007C39E3">
      <w:pPr>
        <w:ind w:firstLineChars="200" w:firstLine="480"/>
      </w:pPr>
      <w:r>
        <w:t>merge 1:1 id_banktype_yqt using covdata_`i'_`j'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save COV_result.dta,replace</w:t>
      </w:r>
    </w:p>
    <w:p w:rsidR="007C39E3" w:rsidRDefault="007C39E3" w:rsidP="007C39E3">
      <w:pPr>
        <w:ind w:firstLineChars="200" w:firstLine="480"/>
      </w:pPr>
      <w:r>
        <w:t xml:space="preserve"> }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forvalues i=1/16 {</w:t>
      </w:r>
    </w:p>
    <w:p w:rsidR="007C39E3" w:rsidRDefault="007C39E3" w:rsidP="007C39E3">
      <w:pPr>
        <w:ind w:firstLineChars="200" w:firstLine="480"/>
      </w:pPr>
      <w:r>
        <w:t>merge 1:1 id_banktype_yqt using covdata_`i'_`i'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save COV_result.dta,replace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生成</w:t>
      </w:r>
      <w:r>
        <w:rPr>
          <w:rFonts w:hint="eastAsia"/>
        </w:rPr>
        <w:t>sigmaP</w:t>
      </w:r>
    </w:p>
    <w:p w:rsidR="007C39E3" w:rsidRDefault="007C39E3" w:rsidP="007C39E3">
      <w:pPr>
        <w:ind w:firstLineChars="200" w:firstLine="480"/>
      </w:pPr>
      <w:r>
        <w:t>use DD_quarterly,clear</w:t>
      </w:r>
    </w:p>
    <w:p w:rsidR="007C39E3" w:rsidRDefault="007C39E3" w:rsidP="007C39E3">
      <w:pPr>
        <w:ind w:firstLineChars="200" w:firstLine="480"/>
      </w:pPr>
      <w:r>
        <w:t>keep id_banktype_yqt stock_serialnumber av_p</w:t>
      </w:r>
    </w:p>
    <w:p w:rsidR="007C39E3" w:rsidRDefault="007C39E3" w:rsidP="007C39E3">
      <w:pPr>
        <w:ind w:firstLineChars="200" w:firstLine="480"/>
      </w:pPr>
      <w:r>
        <w:t>sort id_banktype_yqt stock_serialnumber</w:t>
      </w:r>
    </w:p>
    <w:p w:rsidR="007C39E3" w:rsidRDefault="007C39E3" w:rsidP="007C39E3">
      <w:pPr>
        <w:ind w:firstLineChars="200" w:firstLine="480"/>
      </w:pPr>
      <w:r>
        <w:t>reshape wide av_p,i(id_banktype_yqt) j(stock_serialnumber)</w:t>
      </w:r>
    </w:p>
    <w:p w:rsidR="007C39E3" w:rsidRDefault="007C39E3" w:rsidP="007C39E3">
      <w:pPr>
        <w:ind w:firstLineChars="200" w:firstLine="480"/>
      </w:pPr>
      <w:r>
        <w:t>save av_p_by_stock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merge 1:1 id_banktype_yqt using COV_result.dta</w:t>
      </w:r>
    </w:p>
    <w:p w:rsidR="007C39E3" w:rsidRDefault="007C39E3" w:rsidP="007C39E3">
      <w:pPr>
        <w:ind w:firstLineChars="200" w:firstLine="480"/>
      </w:pPr>
      <w:r>
        <w:lastRenderedPageBreak/>
        <w:t>drop _merg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ave sigmaP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forvalues i=1/15 {</w:t>
      </w:r>
    </w:p>
    <w:p w:rsidR="007C39E3" w:rsidRDefault="007C39E3" w:rsidP="007C39E3">
      <w:pPr>
        <w:ind w:firstLineChars="200" w:firstLine="480"/>
      </w:pPr>
      <w:r>
        <w:t>global t=`i'+1</w:t>
      </w:r>
    </w:p>
    <w:p w:rsidR="007C39E3" w:rsidRDefault="007C39E3" w:rsidP="007C39E3">
      <w:pPr>
        <w:ind w:firstLineChars="200" w:firstLine="480"/>
      </w:pPr>
      <w:r>
        <w:t xml:space="preserve">  forvalues j=$t/16 {</w:t>
      </w:r>
    </w:p>
    <w:p w:rsidR="007C39E3" w:rsidRDefault="007C39E3" w:rsidP="007C39E3">
      <w:pPr>
        <w:ind w:firstLineChars="200" w:firstLine="480"/>
      </w:pPr>
      <w:r>
        <w:t>gen part1_`i'_`j'=2*av_p`i'*av_p`j'*cov_`i'_`j'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forvalues i=1/16 {</w:t>
      </w:r>
    </w:p>
    <w:p w:rsidR="007C39E3" w:rsidRDefault="007C39E3" w:rsidP="007C39E3">
      <w:pPr>
        <w:ind w:firstLineChars="200" w:firstLine="480"/>
      </w:pPr>
      <w:r>
        <w:t>gen part2_`i'_`i'=av_p`i'*av_p`i'*cov_`i'_`i'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egen part1=rowtotal(part1_*)</w:t>
      </w:r>
    </w:p>
    <w:p w:rsidR="007C39E3" w:rsidRDefault="007C39E3" w:rsidP="007C39E3">
      <w:pPr>
        <w:ind w:firstLineChars="200" w:firstLine="480"/>
      </w:pPr>
      <w:r>
        <w:t>egen part2=rowtotal(part2_*)</w:t>
      </w:r>
    </w:p>
    <w:p w:rsidR="007C39E3" w:rsidRDefault="007C39E3" w:rsidP="007C39E3">
      <w:pPr>
        <w:ind w:firstLineChars="200" w:firstLine="480"/>
      </w:pPr>
      <w:r>
        <w:t>gen sigmap=sqrt(part1+part2)</w:t>
      </w:r>
    </w:p>
    <w:p w:rsidR="007C39E3" w:rsidRDefault="007C39E3" w:rsidP="007C39E3">
      <w:pPr>
        <w:ind w:firstLineChars="200" w:firstLine="480"/>
      </w:pPr>
      <w:r>
        <w:t>keep id_banktype_yqt sigmap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>save sigmaP.dta,replace</w:t>
      </w:r>
    </w:p>
    <w:p w:rsidR="007C39E3" w:rsidRDefault="007C39E3" w:rsidP="007C39E3">
      <w:pPr>
        <w:ind w:firstLineChars="200" w:firstLine="480"/>
      </w:pPr>
    </w:p>
    <w:p w:rsidR="007C39E3" w:rsidRPr="001F102C" w:rsidRDefault="007C39E3" w:rsidP="007C39E3">
      <w:pPr>
        <w:ind w:firstLineChars="200" w:firstLine="482"/>
        <w:rPr>
          <w:b/>
        </w:rPr>
      </w:pPr>
      <w:r w:rsidRPr="001F102C">
        <w:rPr>
          <w:rFonts w:hint="eastAsia"/>
          <w:b/>
        </w:rPr>
        <w:t>（</w:t>
      </w:r>
      <w:r w:rsidRPr="001F102C">
        <w:rPr>
          <w:rFonts w:hint="eastAsia"/>
          <w:b/>
        </w:rPr>
        <w:t>2</w:t>
      </w:r>
      <w:r w:rsidRPr="001F102C">
        <w:rPr>
          <w:rFonts w:hint="eastAsia"/>
          <w:b/>
        </w:rPr>
        <w:t>）</w:t>
      </w:r>
      <w:r w:rsidRPr="001F102C">
        <w:rPr>
          <w:b/>
        </w:rPr>
        <w:t>pdd_generator.do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DD_daily</w:t>
      </w:r>
      <w:r>
        <w:rPr>
          <w:rFonts w:hint="eastAsia"/>
        </w:rPr>
        <w:t>的</w:t>
      </w:r>
      <w:r>
        <w:rPr>
          <w:rFonts w:hint="eastAsia"/>
        </w:rPr>
        <w:t>PDD</w:t>
      </w:r>
      <w:r>
        <w:rPr>
          <w:rFonts w:hint="eastAsia"/>
        </w:rPr>
        <w:t>计算</w:t>
      </w:r>
    </w:p>
    <w:p w:rsidR="007C39E3" w:rsidRDefault="007C39E3" w:rsidP="007C39E3">
      <w:pPr>
        <w:ind w:firstLineChars="200" w:firstLine="480"/>
      </w:pPr>
      <w:r>
        <w:t>use DD_daily,clear</w:t>
      </w:r>
    </w:p>
    <w:p w:rsidR="007C39E3" w:rsidRDefault="007C39E3" w:rsidP="007C39E3">
      <w:pPr>
        <w:ind w:firstLineChars="200" w:firstLine="480"/>
      </w:pPr>
      <w:r>
        <w:t>sort banktype yearqt stockid</w:t>
      </w:r>
    </w:p>
    <w:p w:rsidR="007C39E3" w:rsidRDefault="007C39E3" w:rsidP="007C39E3">
      <w:pPr>
        <w:ind w:firstLineChars="200" w:firstLine="480"/>
      </w:pPr>
      <w:r>
        <w:t>egen id_banktype_yqt=group(banktype yearqt)</w:t>
      </w:r>
    </w:p>
    <w:p w:rsidR="007C39E3" w:rsidRDefault="007C39E3" w:rsidP="007C39E3">
      <w:pPr>
        <w:ind w:firstLineChars="200" w:firstLine="480"/>
      </w:pPr>
      <w:r>
        <w:t>merge m:1 id_banktype_yqt using sigmaP.dta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>drop _merg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banktype date stockid</w:t>
      </w:r>
    </w:p>
    <w:p w:rsidR="007C39E3" w:rsidRDefault="007C39E3" w:rsidP="007C39E3">
      <w:pPr>
        <w:ind w:firstLineChars="200" w:firstLine="480"/>
      </w:pPr>
      <w:r>
        <w:lastRenderedPageBreak/>
        <w:t>by id_banktype_date,sort:egen pdd_dp=sum(dp)</w:t>
      </w:r>
    </w:p>
    <w:p w:rsidR="007C39E3" w:rsidRDefault="007C39E3" w:rsidP="007C39E3">
      <w:pPr>
        <w:ind w:firstLineChars="200" w:firstLine="480"/>
      </w:pPr>
      <w:r>
        <w:t>by id_banktype_date,sort:egen pdd_av=sum(av)</w:t>
      </w:r>
    </w:p>
    <w:p w:rsidR="007C39E3" w:rsidRDefault="007C39E3" w:rsidP="007C39E3">
      <w:pPr>
        <w:ind w:firstLineChars="200" w:firstLine="480"/>
      </w:pPr>
      <w:r>
        <w:t>gen pdd=(ln(pdd_av/pdd_dp)+(rf-sigmap^2))/sigmap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date stockid</w:t>
      </w:r>
    </w:p>
    <w:p w:rsidR="007C39E3" w:rsidRDefault="007C39E3" w:rsidP="007C39E3">
      <w:pPr>
        <w:ind w:firstLineChars="200" w:firstLine="480"/>
      </w:pPr>
      <w:r>
        <w:t>by id_bankall_date,sort:egen pdd_dp_all=sum(dp)</w:t>
      </w:r>
    </w:p>
    <w:p w:rsidR="007C39E3" w:rsidRDefault="007C39E3" w:rsidP="007C39E3">
      <w:pPr>
        <w:ind w:firstLineChars="200" w:firstLine="480"/>
      </w:pPr>
      <w:r>
        <w:t>by id_bankall_date,sort:egen pdd_av_all=sum(av)</w:t>
      </w:r>
    </w:p>
    <w:p w:rsidR="007C39E3" w:rsidRDefault="007C39E3" w:rsidP="007C39E3">
      <w:pPr>
        <w:ind w:firstLineChars="200" w:firstLine="480"/>
      </w:pPr>
      <w:r>
        <w:t>gen pdd_all=(ln(pdd_av_all/pdd_dp_all)+(rf-sigmap^2))/sigmap</w:t>
      </w:r>
    </w:p>
    <w:p w:rsidR="007C39E3" w:rsidRDefault="007C39E3" w:rsidP="007C39E3">
      <w:pPr>
        <w:ind w:firstLineChars="200" w:firstLine="480"/>
      </w:pPr>
      <w:r>
        <w:t>save DD_daily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DD_quarterly</w:t>
      </w:r>
      <w:r>
        <w:rPr>
          <w:rFonts w:hint="eastAsia"/>
        </w:rPr>
        <w:t>的</w:t>
      </w:r>
      <w:r>
        <w:rPr>
          <w:rFonts w:hint="eastAsia"/>
        </w:rPr>
        <w:t>PDD</w:t>
      </w:r>
      <w:r>
        <w:rPr>
          <w:rFonts w:hint="eastAsia"/>
        </w:rPr>
        <w:t>计算</w:t>
      </w:r>
    </w:p>
    <w:p w:rsidR="007C39E3" w:rsidRDefault="007C39E3" w:rsidP="007C39E3">
      <w:pPr>
        <w:ind w:firstLineChars="200" w:firstLine="480"/>
      </w:pPr>
      <w:r>
        <w:t>use DD_quarterly,clear</w:t>
      </w:r>
    </w:p>
    <w:p w:rsidR="007C39E3" w:rsidRDefault="007C39E3" w:rsidP="007C39E3">
      <w:pPr>
        <w:ind w:firstLineChars="200" w:firstLine="480"/>
      </w:pPr>
      <w:r>
        <w:t>sort banktype yearqt stockid</w:t>
      </w:r>
    </w:p>
    <w:p w:rsidR="007C39E3" w:rsidRDefault="007C39E3" w:rsidP="007C39E3">
      <w:pPr>
        <w:ind w:firstLineChars="200" w:firstLine="480"/>
      </w:pPr>
      <w:r>
        <w:t>merge m:1 id_banktype_yqt using sigmaP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banktype yearqt stockid</w:t>
      </w:r>
    </w:p>
    <w:p w:rsidR="007C39E3" w:rsidRDefault="007C39E3" w:rsidP="007C39E3">
      <w:pPr>
        <w:ind w:firstLineChars="200" w:firstLine="480"/>
      </w:pPr>
      <w:r>
        <w:t>by id_banktype_yqt,sort:egen pdd_dp=sum(dp)</w:t>
      </w:r>
    </w:p>
    <w:p w:rsidR="007C39E3" w:rsidRDefault="007C39E3" w:rsidP="007C39E3">
      <w:pPr>
        <w:ind w:firstLineChars="200" w:firstLine="480"/>
      </w:pPr>
      <w:r>
        <w:t>by id_banktype_yqt,sort:egen pdd_av=sum(av)</w:t>
      </w:r>
    </w:p>
    <w:p w:rsidR="007C39E3" w:rsidRDefault="007C39E3" w:rsidP="007C39E3">
      <w:pPr>
        <w:ind w:firstLineChars="200" w:firstLine="480"/>
      </w:pPr>
      <w:r>
        <w:t>gen pdd=(ln(pdd_av/pdd_dp)+(rf-sigmap^2))/sigmap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yearqt stockid</w:t>
      </w:r>
    </w:p>
    <w:p w:rsidR="007C39E3" w:rsidRDefault="007C39E3" w:rsidP="007C39E3">
      <w:pPr>
        <w:ind w:firstLineChars="200" w:firstLine="480"/>
      </w:pPr>
      <w:r>
        <w:t>by id_bankall_yqt,sort:egen pdd_dp_all=sum(dp)</w:t>
      </w:r>
    </w:p>
    <w:p w:rsidR="007C39E3" w:rsidRDefault="007C39E3" w:rsidP="007C39E3">
      <w:pPr>
        <w:ind w:firstLineChars="200" w:firstLine="480"/>
      </w:pPr>
      <w:r>
        <w:t>by id_bankall_yqt,sort:egen pdd_av_all=sum(av)</w:t>
      </w:r>
    </w:p>
    <w:p w:rsidR="007C39E3" w:rsidRDefault="007C39E3" w:rsidP="007C39E3">
      <w:pPr>
        <w:ind w:firstLineChars="200" w:firstLine="480"/>
      </w:pPr>
      <w:r>
        <w:t>gen pdd_all=(ln(pdd_av_all/pdd_dp_all)+(rf-sigmap^2))/sigmap</w:t>
      </w:r>
    </w:p>
    <w:p w:rsidR="007C39E3" w:rsidRDefault="007C39E3" w:rsidP="007C39E3">
      <w:pPr>
        <w:ind w:firstLineChars="200" w:firstLine="480"/>
      </w:pPr>
      <w:r>
        <w:t>save DD_quarterly,replace</w:t>
      </w:r>
    </w:p>
    <w:p w:rsidR="007C39E3" w:rsidRPr="00D7644D" w:rsidRDefault="007C39E3" w:rsidP="007C39E3">
      <w:pPr>
        <w:ind w:firstLineChars="200" w:firstLine="480"/>
        <w:rPr>
          <w:rFonts w:hint="eastAsia"/>
        </w:rPr>
      </w:pPr>
    </w:p>
    <w:p w:rsidR="007C39E3" w:rsidRPr="001F102C" w:rsidRDefault="007C39E3" w:rsidP="007C39E3">
      <w:pPr>
        <w:rPr>
          <w:b/>
        </w:rPr>
      </w:pPr>
      <w:r>
        <w:rPr>
          <w:b/>
        </w:rPr>
        <w:t>3</w:t>
      </w:r>
      <w:r w:rsidRPr="001F102C">
        <w:rPr>
          <w:rFonts w:hint="eastAsia"/>
          <w:b/>
        </w:rPr>
        <w:t>、</w:t>
      </w:r>
      <w:r>
        <w:rPr>
          <w:b/>
        </w:rPr>
        <w:t>LRSQ</w:t>
      </w:r>
      <w:r w:rsidRPr="001F102C">
        <w:rPr>
          <w:rFonts w:hint="eastAsia"/>
          <w:b/>
        </w:rPr>
        <w:t>的</w:t>
      </w:r>
      <w:r w:rsidRPr="001F102C">
        <w:rPr>
          <w:b/>
        </w:rPr>
        <w:t>计算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具体</w:t>
      </w:r>
      <w:r>
        <w:t>的编程思路是</w:t>
      </w:r>
      <w:r>
        <w:rPr>
          <w:rFonts w:hint="eastAsia"/>
        </w:rPr>
        <w:t>：</w:t>
      </w:r>
    </w:p>
    <w:p w:rsidR="007C39E3" w:rsidRPr="004771EC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 xml:space="preserve">STEP1 </w:t>
      </w:r>
      <w:r>
        <w:rPr>
          <w:rFonts w:hint="eastAsia"/>
        </w:rPr>
        <w:t>由</w:t>
      </w:r>
      <w:r w:rsidRPr="000804B0">
        <w:t>银行</w:t>
      </w:r>
      <w:r w:rsidRPr="000804B0">
        <w:t>i</w:t>
      </w:r>
      <w:r w:rsidRPr="000804B0">
        <w:t>在季度</w:t>
      </w:r>
      <w:r>
        <w:t>t</w:t>
      </w:r>
      <w:r w:rsidRPr="000804B0">
        <w:t>的每天</w:t>
      </w:r>
      <w:r>
        <w:t>d</w:t>
      </w:r>
      <w:r w:rsidRPr="000804B0">
        <w:t>的</w:t>
      </w:r>
      <w:r>
        <w:rPr>
          <w:rFonts w:hint="eastAsia"/>
        </w:rPr>
        <w:t>违约</w:t>
      </w:r>
      <w:r>
        <w:t>距离</w:t>
      </w:r>
      <w:r w:rsidRPr="00F14B3F">
        <w:rPr>
          <w:position w:val="-12"/>
        </w:rPr>
        <w:object w:dxaOrig="580" w:dyaOrig="360">
          <v:shape id="_x0000_i1033" type="#_x0000_t75" style="width:29.25pt;height:18pt" o:ole="">
            <v:imagedata r:id="rId12" o:title=""/>
          </v:shape>
          <o:OLEObject Type="Embed" ProgID="Equation.DSMT4" ShapeID="_x0000_i1033" DrawAspect="Content" ObjectID="_1566218480" r:id="rId13"/>
        </w:object>
      </w:r>
      <w:r>
        <w:rPr>
          <w:rFonts w:hint="eastAsia"/>
        </w:rPr>
        <w:t>计算</w:t>
      </w:r>
      <w:r>
        <w:t>每天的变化</w:t>
      </w:r>
      <w:r w:rsidRPr="00F14B3F">
        <w:rPr>
          <w:position w:val="-12"/>
        </w:rPr>
        <w:object w:dxaOrig="720" w:dyaOrig="360">
          <v:shape id="_x0000_i1034" type="#_x0000_t75" style="width:36pt;height:18pt" o:ole="">
            <v:imagedata r:id="rId14" o:title=""/>
          </v:shape>
          <o:OLEObject Type="Embed" ProgID="Equation.DSMT4" ShapeID="_x0000_i1034" DrawAspect="Content" ObjectID="_1566218481" r:id="rId15"/>
        </w:object>
      </w:r>
      <w:r>
        <w:rPr>
          <w:rFonts w:hint="eastAsia"/>
        </w:rPr>
        <w:t>。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STEP2 </w:t>
      </w:r>
      <w:r>
        <w:rPr>
          <w:rFonts w:hint="eastAsia"/>
        </w:rPr>
        <w:t>通过单层</w:t>
      </w:r>
      <w:r>
        <w:t>循环的方式，</w:t>
      </w:r>
      <w:r>
        <w:rPr>
          <w:rFonts w:hint="eastAsia"/>
        </w:rPr>
        <w:t>对于</w:t>
      </w:r>
      <w:r>
        <w:t>银行</w:t>
      </w:r>
      <w:r>
        <w:t>i</w:t>
      </w:r>
      <w:r>
        <w:t>，生成除</w:t>
      </w:r>
      <w:r>
        <w:rPr>
          <w:rFonts w:hint="eastAsia"/>
        </w:rPr>
        <w:t>i</w:t>
      </w:r>
      <w:r>
        <w:t>以外的其他银行的</w:t>
      </w:r>
      <w:r>
        <w:rPr>
          <w:rFonts w:hint="eastAsia"/>
        </w:rPr>
        <w:t>违约</w:t>
      </w:r>
      <w:r>
        <w:t>距离变化的加总值</w:t>
      </w:r>
      <w:r>
        <w:rPr>
          <w:rFonts w:hint="eastAsia"/>
        </w:rPr>
        <w:t>，</w:t>
      </w:r>
      <w:r>
        <w:t>再除以其他银行的个数</w:t>
      </w:r>
      <w:r>
        <w:rPr>
          <w:rFonts w:hint="eastAsia"/>
        </w:rPr>
        <w:t>（注意</w:t>
      </w:r>
      <w:r>
        <w:t>如果某个其他银行</w:t>
      </w:r>
      <w:r>
        <w:t>k</w:t>
      </w:r>
      <w:r>
        <w:t>的</w:t>
      </w:r>
      <w:r w:rsidRPr="00F14B3F">
        <w:rPr>
          <w:position w:val="-4"/>
        </w:rPr>
        <w:object w:dxaOrig="580" w:dyaOrig="260">
          <v:shape id="_x0000_i1035" type="#_x0000_t75" style="width:29.25pt;height:12.75pt" o:ole="">
            <v:imagedata r:id="rId16" o:title=""/>
          </v:shape>
          <o:OLEObject Type="Embed" ProgID="Equation.DSMT4" ShapeID="_x0000_i1035" DrawAspect="Content" ObjectID="_1566218482" r:id="rId17"/>
        </w:object>
      </w:r>
      <w:r w:rsidRPr="004771EC">
        <w:rPr>
          <w:rFonts w:hint="eastAsia"/>
        </w:rPr>
        <w:t>数据</w:t>
      </w:r>
      <w:r w:rsidRPr="004771EC">
        <w:t>缺失的话，</w:t>
      </w:r>
      <w:r>
        <w:rPr>
          <w:rFonts w:hint="eastAsia"/>
        </w:rPr>
        <w:t>它</w:t>
      </w:r>
      <w:r>
        <w:t>将不被</w:t>
      </w:r>
      <w:r>
        <w:rPr>
          <w:rFonts w:hint="eastAsia"/>
        </w:rPr>
        <w:t>包括</w:t>
      </w:r>
      <w:r w:rsidRPr="004771EC">
        <w:t>在内</w:t>
      </w:r>
      <w:r>
        <w:t>）。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 xml:space="preserve">STEP3 </w:t>
      </w:r>
      <w:r>
        <w:rPr>
          <w:rFonts w:hint="eastAsia"/>
        </w:rPr>
        <w:t>运用双重循环</w:t>
      </w:r>
      <w:r>
        <w:t>的方式，对于</w:t>
      </w:r>
      <w:r w:rsidRPr="000804B0">
        <w:t>银行</w:t>
      </w:r>
      <w:r w:rsidRPr="000804B0">
        <w:t>i</w:t>
      </w:r>
      <w:r>
        <w:rPr>
          <w:rFonts w:hint="eastAsia"/>
        </w:rPr>
        <w:t>和</w:t>
      </w:r>
      <w:r w:rsidRPr="000804B0">
        <w:t>季度</w:t>
      </w:r>
      <w:r>
        <w:t>t</w:t>
      </w:r>
      <w:r>
        <w:rPr>
          <w:rFonts w:hint="eastAsia"/>
        </w:rPr>
        <w:t>，参照式（</w:t>
      </w:r>
      <w:r>
        <w:rPr>
          <w:rFonts w:hint="eastAsia"/>
        </w:rPr>
        <w:t>3.7</w:t>
      </w:r>
      <w:r>
        <w:t>）</w:t>
      </w:r>
      <w:r>
        <w:rPr>
          <w:rFonts w:hint="eastAsia"/>
        </w:rPr>
        <w:t>运行</w:t>
      </w:r>
      <w:r>
        <w:t>一个</w:t>
      </w:r>
      <w:r>
        <w:rPr>
          <w:rFonts w:hint="eastAsia"/>
        </w:rPr>
        <w:t>简单</w:t>
      </w:r>
      <w:r>
        <w:t>的</w:t>
      </w:r>
      <w:r>
        <w:rPr>
          <w:rFonts w:hint="eastAsia"/>
        </w:rPr>
        <w:t>OLS</w:t>
      </w:r>
      <w:r>
        <w:rPr>
          <w:rFonts w:hint="eastAsia"/>
        </w:rPr>
        <w:t>回归</w:t>
      </w:r>
      <w:r>
        <w:t>，提取出</w:t>
      </w:r>
      <w:r>
        <w:rPr>
          <w:rFonts w:hint="eastAsia"/>
        </w:rPr>
        <w:t>季度的</w:t>
      </w:r>
      <w:r w:rsidRPr="000804B0">
        <w:t>R</w:t>
      </w:r>
      <w:r w:rsidRPr="000804B0">
        <w:t>平方</w:t>
      </w:r>
      <w:r>
        <w:rPr>
          <w:rFonts w:hint="eastAsia"/>
        </w:rPr>
        <w:t>：</w:t>
      </w:r>
      <w:r w:rsidRPr="00F14B3F">
        <w:rPr>
          <w:position w:val="-12"/>
        </w:rPr>
        <w:object w:dxaOrig="960" w:dyaOrig="360">
          <v:shape id="_x0000_i1036" type="#_x0000_t75" style="width:48pt;height:18pt" o:ole="">
            <v:imagedata r:id="rId18" o:title=""/>
          </v:shape>
          <o:OLEObject Type="Embed" ProgID="Equation.DSMT4" ShapeID="_x0000_i1036" DrawAspect="Content" ObjectID="_1566218483" r:id="rId19"/>
        </w:object>
      </w:r>
      <w:r>
        <w:rPr>
          <w:rFonts w:hint="eastAsia"/>
        </w:rPr>
        <w:t>。</w:t>
      </w:r>
      <w:r w:rsidRPr="00096431">
        <w:rPr>
          <w:rFonts w:hint="eastAsia"/>
        </w:rPr>
        <w:t>将</w:t>
      </w:r>
      <w:r w:rsidRPr="00096431">
        <w:t>所有的</w:t>
      </w:r>
      <w:r w:rsidRPr="00096431">
        <w:rPr>
          <w:rFonts w:hint="eastAsia"/>
        </w:rPr>
        <w:t>R</w:t>
      </w:r>
      <w:r w:rsidRPr="00096431">
        <w:rPr>
          <w:rFonts w:hint="eastAsia"/>
        </w:rPr>
        <w:t>平方</w:t>
      </w:r>
      <w:r w:rsidRPr="00096431">
        <w:t>值输出到矩阵中保存。</w:t>
      </w:r>
    </w:p>
    <w:p w:rsidR="007C39E3" w:rsidRPr="00096431" w:rsidRDefault="007C39E3" w:rsidP="007C39E3">
      <w:pPr>
        <w:ind w:firstLineChars="200" w:firstLine="480"/>
        <w:rPr>
          <w:rFonts w:hint="eastAsia"/>
        </w:rPr>
      </w:pPr>
      <w:r w:rsidRPr="00096431">
        <w:rPr>
          <w:rFonts w:hint="eastAsia"/>
        </w:rPr>
        <w:t>STEP</w:t>
      </w:r>
      <w:r w:rsidRPr="00096431">
        <w:t xml:space="preserve"> </w:t>
      </w:r>
      <w:r w:rsidRPr="00096431">
        <w:rPr>
          <w:rFonts w:hint="eastAsia"/>
        </w:rPr>
        <w:t>4</w:t>
      </w:r>
      <w:r>
        <w:t xml:space="preserve"> </w:t>
      </w:r>
      <w:r>
        <w:rPr>
          <w:rFonts w:hint="eastAsia"/>
        </w:rPr>
        <w:t>将</w:t>
      </w:r>
      <w:r>
        <w:t>矩阵转换为</w:t>
      </w:r>
      <w:r>
        <w:rPr>
          <w:rFonts w:hint="eastAsia"/>
        </w:rPr>
        <w:t>16</w:t>
      </w:r>
      <w:r>
        <w:rPr>
          <w:rFonts w:hint="eastAsia"/>
        </w:rPr>
        <w:t>个</w:t>
      </w:r>
      <w:r w:rsidRPr="00F14B3F">
        <w:rPr>
          <w:position w:val="-12"/>
        </w:rPr>
        <w:object w:dxaOrig="960" w:dyaOrig="360">
          <v:shape id="_x0000_i1037" type="#_x0000_t75" style="width:48pt;height:18pt" o:ole="">
            <v:imagedata r:id="rId20" o:title=""/>
          </v:shape>
          <o:OLEObject Type="Embed" ProgID="Equation.DSMT4" ShapeID="_x0000_i1037" DrawAspect="Content" ObjectID="_1566218484" r:id="rId21"/>
        </w:object>
      </w:r>
      <w:r>
        <w:t>序列</w:t>
      </w:r>
      <w:r>
        <w:rPr>
          <w:rFonts w:hint="eastAsia"/>
        </w:rPr>
        <w:t>。通过</w:t>
      </w:r>
      <w:r>
        <w:t>单层循环的方式，</w:t>
      </w:r>
      <w:r>
        <w:rPr>
          <w:rFonts w:hint="eastAsia"/>
        </w:rPr>
        <w:t>对各个</w:t>
      </w:r>
      <w:r w:rsidRPr="00F14B3F">
        <w:rPr>
          <w:position w:val="-12"/>
        </w:rPr>
        <w:object w:dxaOrig="960" w:dyaOrig="360">
          <v:shape id="_x0000_i1038" type="#_x0000_t75" style="width:48pt;height:18pt" o:ole="">
            <v:imagedata r:id="rId20" o:title=""/>
          </v:shape>
          <o:OLEObject Type="Embed" ProgID="Equation.DSMT4" ShapeID="_x0000_i1038" DrawAspect="Content" ObjectID="_1566218485" r:id="rId22"/>
        </w:object>
      </w:r>
      <w:r>
        <w:rPr>
          <w:rFonts w:hint="eastAsia"/>
        </w:rPr>
        <w:t>序列</w:t>
      </w:r>
      <w:r>
        <w:t>进行</w:t>
      </w:r>
      <w:r>
        <w:t>Logistic</w:t>
      </w:r>
      <w:r w:rsidRPr="000804B0">
        <w:t>转换</w:t>
      </w:r>
      <w:r>
        <w:rPr>
          <w:rFonts w:hint="eastAsia"/>
        </w:rPr>
        <w:t>替代</w:t>
      </w:r>
      <w:r>
        <w:t>，然后将</w:t>
      </w:r>
      <w:r>
        <w:rPr>
          <w:rFonts w:hint="eastAsia"/>
        </w:rPr>
        <w:t>这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t>序列再</w:t>
      </w:r>
      <w:r w:rsidRPr="00096431">
        <w:t>reshape</w:t>
      </w:r>
      <w:r>
        <w:rPr>
          <w:rFonts w:hint="eastAsia"/>
        </w:rPr>
        <w:t>成</w:t>
      </w:r>
      <w:r>
        <w:t>面板数据。</w:t>
      </w:r>
    </w:p>
    <w:p w:rsidR="007C39E3" w:rsidRPr="001F102C" w:rsidRDefault="007C39E3" w:rsidP="007C39E3">
      <w:pPr>
        <w:ind w:firstLineChars="200" w:firstLine="482"/>
        <w:rPr>
          <w:b/>
        </w:rPr>
      </w:pPr>
      <w:r w:rsidRPr="001F102C">
        <w:rPr>
          <w:rFonts w:hint="eastAsia"/>
          <w:b/>
        </w:rPr>
        <w:t>（</w:t>
      </w:r>
      <w:r>
        <w:rPr>
          <w:b/>
        </w:rPr>
        <w:t>1</w:t>
      </w:r>
      <w:r w:rsidRPr="001F102C">
        <w:rPr>
          <w:rFonts w:hint="eastAsia"/>
          <w:b/>
        </w:rPr>
        <w:t>）</w:t>
      </w:r>
      <w:r w:rsidRPr="003D428D">
        <w:rPr>
          <w:b/>
        </w:rPr>
        <w:t>lrsq_generator</w:t>
      </w:r>
      <w:r w:rsidRPr="001F102C">
        <w:rPr>
          <w:b/>
        </w:rPr>
        <w:t>.do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初始化利率宏观变量</w:t>
      </w:r>
    </w:p>
    <w:p w:rsidR="007C39E3" w:rsidRDefault="007C39E3" w:rsidP="007C39E3">
      <w:pPr>
        <w:ind w:firstLineChars="200" w:firstLine="480"/>
      </w:pPr>
      <w:r>
        <w:t>insheet using rate.csv,clear</w:t>
      </w:r>
    </w:p>
    <w:p w:rsidR="007C39E3" w:rsidRDefault="007C39E3" w:rsidP="007C39E3">
      <w:pPr>
        <w:ind w:firstLineChars="200" w:firstLine="480"/>
      </w:pPr>
      <w:r>
        <w:t>destring hs300,replace force</w:t>
      </w:r>
    </w:p>
    <w:p w:rsidR="007C39E3" w:rsidRDefault="007C39E3" w:rsidP="007C39E3">
      <w:pPr>
        <w:ind w:firstLineChars="200" w:firstLine="480"/>
      </w:pPr>
      <w:r>
        <w:t>replace hs300=. if hs300==-1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t>drop year quarter year2 quarter2</w:t>
      </w:r>
    </w:p>
    <w:p w:rsidR="007C39E3" w:rsidRDefault="007C39E3" w:rsidP="007C39E3">
      <w:pPr>
        <w:ind w:firstLineChars="200" w:firstLine="480"/>
      </w:pPr>
      <w:r>
        <w:lastRenderedPageBreak/>
        <w:t>drop if yearqt==".0."</w:t>
      </w:r>
    </w:p>
    <w:p w:rsidR="007C39E3" w:rsidRDefault="007C39E3" w:rsidP="007C39E3">
      <w:pPr>
        <w:ind w:firstLineChars="200" w:firstLine="480"/>
      </w:pPr>
      <w:r>
        <w:t>sort yearqt date</w:t>
      </w:r>
    </w:p>
    <w:p w:rsidR="007C39E3" w:rsidRDefault="007C39E3" w:rsidP="007C39E3">
      <w:pPr>
        <w:ind w:firstLineChars="200" w:firstLine="480"/>
      </w:pPr>
      <w:r>
        <w:t>gen id=_n</w:t>
      </w:r>
    </w:p>
    <w:p w:rsidR="007C39E3" w:rsidRDefault="007C39E3" w:rsidP="007C39E3">
      <w:pPr>
        <w:ind w:firstLineChars="200" w:firstLine="480"/>
      </w:pPr>
      <w:r>
        <w:t>tsset id</w:t>
      </w:r>
    </w:p>
    <w:p w:rsidR="007C39E3" w:rsidRDefault="007C39E3" w:rsidP="007C39E3">
      <w:pPr>
        <w:ind w:firstLineChars="200" w:firstLine="480"/>
      </w:pPr>
      <w:r>
        <w:t>gen lag_term=l.term</w:t>
      </w:r>
    </w:p>
    <w:p w:rsidR="007C39E3" w:rsidRDefault="007C39E3" w:rsidP="007C39E3">
      <w:pPr>
        <w:ind w:firstLineChars="200" w:firstLine="480"/>
      </w:pPr>
      <w:r>
        <w:t>gen lag_def=l.def</w:t>
      </w:r>
    </w:p>
    <w:p w:rsidR="007C39E3" w:rsidRDefault="007C39E3" w:rsidP="007C39E3">
      <w:pPr>
        <w:ind w:firstLineChars="200" w:firstLine="480"/>
      </w:pPr>
      <w:r>
        <w:t>gen lag_hs300=l.hs300</w:t>
      </w:r>
    </w:p>
    <w:p w:rsidR="007C39E3" w:rsidRDefault="007C39E3" w:rsidP="007C39E3">
      <w:pPr>
        <w:ind w:firstLineChars="200" w:firstLine="480"/>
      </w:pPr>
      <w:r>
        <w:t>gen lag_rate=l.rate</w:t>
      </w:r>
    </w:p>
    <w:p w:rsidR="007C39E3" w:rsidRDefault="007C39E3" w:rsidP="007C39E3">
      <w:pPr>
        <w:ind w:firstLineChars="200" w:firstLine="480"/>
      </w:pPr>
      <w:r>
        <w:t>drop if id==1</w:t>
      </w:r>
    </w:p>
    <w:p w:rsidR="007C39E3" w:rsidRDefault="007C39E3" w:rsidP="007C39E3">
      <w:pPr>
        <w:ind w:firstLineChars="200" w:firstLine="480"/>
      </w:pPr>
      <w:r>
        <w:t>drop id</w:t>
      </w:r>
    </w:p>
    <w:p w:rsidR="007C39E3" w:rsidRDefault="007C39E3" w:rsidP="007C39E3">
      <w:pPr>
        <w:ind w:firstLineChars="200" w:firstLine="480"/>
      </w:pPr>
      <w:r>
        <w:t>save rate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生成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rPr>
          <w:rFonts w:hint="eastAsia"/>
        </w:rPr>
        <w:t>deltadd</w:t>
      </w:r>
      <w:r>
        <w:rPr>
          <w:rFonts w:hint="eastAsia"/>
        </w:rPr>
        <w:t>变量</w:t>
      </w:r>
    </w:p>
    <w:p w:rsidR="007C39E3" w:rsidRDefault="007C39E3" w:rsidP="007C39E3">
      <w:pPr>
        <w:ind w:firstLineChars="200" w:firstLine="480"/>
      </w:pPr>
      <w:r>
        <w:t>use DD_daily,clear</w:t>
      </w:r>
    </w:p>
    <w:p w:rsidR="007C39E3" w:rsidRDefault="007C39E3" w:rsidP="007C39E3">
      <w:pPr>
        <w:ind w:firstLineChars="200" w:firstLine="480"/>
      </w:pPr>
      <w:r>
        <w:t>sort stockid date</w:t>
      </w:r>
    </w:p>
    <w:p w:rsidR="007C39E3" w:rsidRDefault="007C39E3" w:rsidP="007C39E3">
      <w:pPr>
        <w:ind w:firstLineChars="200" w:firstLine="480"/>
      </w:pPr>
      <w:r>
        <w:t>drop id</w:t>
      </w:r>
    </w:p>
    <w:p w:rsidR="007C39E3" w:rsidRDefault="007C39E3" w:rsidP="007C39E3">
      <w:pPr>
        <w:ind w:firstLineChars="200" w:firstLine="480"/>
      </w:pPr>
      <w:r>
        <w:t>egen id=group(stockid)</w:t>
      </w:r>
    </w:p>
    <w:p w:rsidR="007C39E3" w:rsidRDefault="007C39E3" w:rsidP="007C39E3">
      <w:pPr>
        <w:ind w:firstLineChars="200" w:firstLine="480"/>
      </w:pPr>
      <w:r>
        <w:t>by id,sort:gen time=_n</w:t>
      </w:r>
    </w:p>
    <w:p w:rsidR="007C39E3" w:rsidRDefault="007C39E3" w:rsidP="007C39E3">
      <w:pPr>
        <w:ind w:firstLineChars="200" w:firstLine="480"/>
      </w:pPr>
      <w:r>
        <w:t>tsset id time</w:t>
      </w:r>
    </w:p>
    <w:p w:rsidR="007C39E3" w:rsidRDefault="007C39E3" w:rsidP="007C39E3">
      <w:pPr>
        <w:ind w:firstLineChars="200" w:firstLine="480"/>
      </w:pPr>
      <w:r>
        <w:t>gen deltadd=d.dd</w:t>
      </w:r>
    </w:p>
    <w:p w:rsidR="007C39E3" w:rsidRDefault="007C39E3" w:rsidP="007C39E3">
      <w:pPr>
        <w:ind w:firstLineChars="200" w:firstLine="480"/>
      </w:pPr>
      <w:r>
        <w:t>keep date stock_serialnumber deltadd</w:t>
      </w:r>
    </w:p>
    <w:p w:rsidR="007C39E3" w:rsidRDefault="007C39E3" w:rsidP="007C39E3">
      <w:pPr>
        <w:ind w:firstLineChars="200" w:firstLine="480"/>
      </w:pPr>
      <w:r>
        <w:t>sort date stock_serialnumber</w:t>
      </w:r>
    </w:p>
    <w:p w:rsidR="007C39E3" w:rsidRDefault="007C39E3" w:rsidP="007C39E3">
      <w:pPr>
        <w:ind w:firstLineChars="200" w:firstLine="480"/>
      </w:pPr>
      <w:r>
        <w:t>reshape wide deltadd,i(date) j(stock_serialnumber)</w:t>
      </w:r>
    </w:p>
    <w:p w:rsidR="007C39E3" w:rsidRDefault="007C39E3" w:rsidP="007C39E3">
      <w:pPr>
        <w:ind w:firstLineChars="200" w:firstLine="480"/>
      </w:pPr>
      <w:r>
        <w:t>save deltadd_by_stock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merge</w:t>
      </w:r>
      <w:r>
        <w:rPr>
          <w:rFonts w:hint="eastAsia"/>
        </w:rPr>
        <w:t>利率宏观变量</w:t>
      </w:r>
    </w:p>
    <w:p w:rsidR="007C39E3" w:rsidRDefault="007C39E3" w:rsidP="007C39E3">
      <w:pPr>
        <w:ind w:firstLineChars="200" w:firstLine="480"/>
      </w:pPr>
      <w:r>
        <w:t>use deltadd_by_stock,clear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lastRenderedPageBreak/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t>drop year quarter year2 quarter2</w:t>
      </w:r>
    </w:p>
    <w:p w:rsidR="007C39E3" w:rsidRDefault="007C39E3" w:rsidP="007C39E3">
      <w:pPr>
        <w:ind w:firstLineChars="200" w:firstLine="480"/>
      </w:pPr>
      <w:r>
        <w:t>order date yearqt</w:t>
      </w:r>
    </w:p>
    <w:p w:rsidR="007C39E3" w:rsidRDefault="007C39E3" w:rsidP="007C39E3">
      <w:pPr>
        <w:ind w:firstLineChars="200" w:firstLine="480"/>
      </w:pPr>
      <w:r>
        <w:t xml:space="preserve">egen sumdeltadd=rowtotal(deltadd*) </w:t>
      </w:r>
    </w:p>
    <w:p w:rsidR="007C39E3" w:rsidRDefault="007C39E3" w:rsidP="007C39E3">
      <w:pPr>
        <w:ind w:firstLineChars="200" w:firstLine="480"/>
      </w:pPr>
      <w:r>
        <w:t>sort yearqt date</w:t>
      </w:r>
    </w:p>
    <w:p w:rsidR="007C39E3" w:rsidRDefault="007C39E3" w:rsidP="007C39E3">
      <w:pPr>
        <w:ind w:firstLineChars="200" w:firstLine="480"/>
      </w:pPr>
      <w:r>
        <w:t>merge 1:1 yearqt date using rate.dta</w:t>
      </w:r>
    </w:p>
    <w:p w:rsidR="007C39E3" w:rsidRDefault="007C39E3" w:rsidP="007C39E3">
      <w:pPr>
        <w:ind w:firstLineChars="200" w:firstLine="480"/>
      </w:pPr>
      <w:r>
        <w:t>drop if _merge==2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egen nonmisscount=rownonmiss(deltadd*)</w:t>
      </w:r>
    </w:p>
    <w:p w:rsidR="007C39E3" w:rsidRDefault="007C39E3" w:rsidP="007C39E3">
      <w:pPr>
        <w:ind w:firstLineChars="200" w:firstLine="480"/>
      </w:pPr>
      <w:r>
        <w:t>drop if nonmisscount==0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>save deltadd_by_stock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计算</w:t>
      </w:r>
      <w:r>
        <w:rPr>
          <w:rFonts w:hint="eastAsia"/>
        </w:rPr>
        <w:t>rsquare</w:t>
      </w:r>
    </w:p>
    <w:p w:rsidR="007C39E3" w:rsidRDefault="007C39E3" w:rsidP="007C39E3">
      <w:pPr>
        <w:ind w:firstLineChars="200" w:firstLine="480"/>
      </w:pPr>
      <w:r>
        <w:t>use deltadd_by_stock,clear</w:t>
      </w:r>
    </w:p>
    <w:p w:rsidR="007C39E3" w:rsidRDefault="007C39E3" w:rsidP="007C39E3">
      <w:pPr>
        <w:ind w:firstLineChars="200" w:firstLine="480"/>
      </w:pPr>
      <w:r>
        <w:t>forvalues i=1/16 {</w:t>
      </w:r>
    </w:p>
    <w:p w:rsidR="007C39E3" w:rsidRDefault="007C39E3" w:rsidP="007C39E3">
      <w:pPr>
        <w:ind w:firstLineChars="200" w:firstLine="480"/>
      </w:pPr>
      <w:r>
        <w:t>gen sumdeltadd_except`i'=sumdeltadd-deltadd`i'</w:t>
      </w:r>
    </w:p>
    <w:p w:rsidR="007C39E3" w:rsidRDefault="007C39E3" w:rsidP="007C39E3">
      <w:pPr>
        <w:ind w:firstLineChars="200" w:firstLine="480"/>
      </w:pPr>
      <w:r>
        <w:t>replace sumdeltadd_except`i'=sumdeltadd_except`i'/(nonmisscount-1)</w:t>
      </w:r>
    </w:p>
    <w:p w:rsidR="007C39E3" w:rsidRDefault="007C39E3" w:rsidP="007C39E3">
      <w:pPr>
        <w:ind w:firstLineChars="200" w:firstLine="480"/>
      </w:pPr>
      <w:r>
        <w:t>egen nonmisscount_`i'=rownonmiss(deltadd`i' sumdeltadd_except`i')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sort yearqt</w:t>
      </w:r>
    </w:p>
    <w:p w:rsidR="007C39E3" w:rsidRDefault="007C39E3" w:rsidP="007C39E3">
      <w:pPr>
        <w:ind w:firstLineChars="200" w:firstLine="480"/>
      </w:pPr>
      <w:r>
        <w:t>egen id=group(yearqt)</w:t>
      </w:r>
    </w:p>
    <w:p w:rsidR="007C39E3" w:rsidRDefault="007C39E3" w:rsidP="007C39E3">
      <w:pPr>
        <w:ind w:firstLineChars="200" w:firstLine="480"/>
      </w:pPr>
      <w:r>
        <w:t>egen idmax=max(id)</w:t>
      </w:r>
    </w:p>
    <w:p w:rsidR="007C39E3" w:rsidRDefault="007C39E3" w:rsidP="007C39E3">
      <w:pPr>
        <w:ind w:firstLineChars="200" w:firstLine="480"/>
      </w:pPr>
      <w:r>
        <w:t>global idmax=idmax</w:t>
      </w:r>
    </w:p>
    <w:p w:rsidR="007C39E3" w:rsidRDefault="007C39E3" w:rsidP="007C39E3">
      <w:pPr>
        <w:ind w:firstLineChars="200" w:firstLine="480"/>
      </w:pPr>
      <w:r>
        <w:t>matrix rsquare=J($idmax,16,.)</w:t>
      </w:r>
    </w:p>
    <w:p w:rsidR="007C39E3" w:rsidRDefault="007C39E3" w:rsidP="007C39E3">
      <w:pPr>
        <w:ind w:firstLineChars="200" w:firstLine="480"/>
      </w:pPr>
      <w:r>
        <w:t>set more off</w:t>
      </w:r>
    </w:p>
    <w:p w:rsidR="007C39E3" w:rsidRDefault="007C39E3" w:rsidP="007C39E3">
      <w:pPr>
        <w:ind w:firstLineChars="200" w:firstLine="480"/>
      </w:pPr>
      <w:r>
        <w:t>forvalues i=1/16 {</w:t>
      </w:r>
    </w:p>
    <w:p w:rsidR="007C39E3" w:rsidRDefault="007C39E3" w:rsidP="007C39E3">
      <w:pPr>
        <w:ind w:firstLineChars="200" w:firstLine="480"/>
      </w:pPr>
      <w:r>
        <w:t>forvalues j=1/$idmax {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lastRenderedPageBreak/>
        <w:t>egen tempcount=mean(nonmisscount_`i') if id==`j'</w:t>
      </w:r>
    </w:p>
    <w:p w:rsidR="007C39E3" w:rsidRDefault="007C39E3" w:rsidP="007C39E3">
      <w:pPr>
        <w:ind w:firstLineChars="200" w:firstLine="480"/>
      </w:pPr>
      <w:r>
        <w:t>egen count=mean(tempcount)</w:t>
      </w:r>
    </w:p>
    <w:p w:rsidR="007C39E3" w:rsidRDefault="007C39E3" w:rsidP="007C39E3">
      <w:pPr>
        <w:ind w:firstLineChars="200" w:firstLine="480"/>
      </w:pPr>
      <w:r>
        <w:t>local count=count</w:t>
      </w:r>
    </w:p>
    <w:p w:rsidR="007C39E3" w:rsidRDefault="007C39E3" w:rsidP="007C39E3">
      <w:pPr>
        <w:ind w:firstLineChars="200" w:firstLine="480"/>
      </w:pPr>
      <w:r>
        <w:t>drop tempcount count</w:t>
      </w:r>
    </w:p>
    <w:p w:rsidR="007C39E3" w:rsidRDefault="007C39E3" w:rsidP="007C39E3">
      <w:pPr>
        <w:ind w:firstLineChars="200" w:firstLine="480"/>
      </w:pPr>
      <w:r>
        <w:t>if  `count'==2 {</w:t>
      </w:r>
    </w:p>
    <w:p w:rsidR="007C39E3" w:rsidRDefault="007C39E3" w:rsidP="007C39E3">
      <w:pPr>
        <w:ind w:firstLineChars="200" w:firstLine="480"/>
      </w:pPr>
      <w:r>
        <w:t>reg deltadd`i' sumdeltadd_except`i' if id==`j'</w:t>
      </w:r>
    </w:p>
    <w:p w:rsidR="007C39E3" w:rsidRDefault="007C39E3" w:rsidP="007C39E3">
      <w:pPr>
        <w:ind w:firstLineChars="200" w:firstLine="480"/>
      </w:pPr>
      <w:r>
        <w:t>matrix rsquare[`j',`i']=e(r2)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matrix list rsquare</w:t>
      </w:r>
    </w:p>
    <w:p w:rsidR="007C39E3" w:rsidRDefault="007C39E3" w:rsidP="007C39E3">
      <w:pPr>
        <w:ind w:firstLineChars="200" w:firstLine="480"/>
      </w:pPr>
      <w:r>
        <w:t>drop *</w:t>
      </w:r>
    </w:p>
    <w:p w:rsidR="007C39E3" w:rsidRDefault="007C39E3" w:rsidP="007C39E3">
      <w:pPr>
        <w:ind w:firstLineChars="200" w:firstLine="480"/>
      </w:pPr>
      <w:r>
        <w:t>svmat double rsquare</w:t>
      </w:r>
    </w:p>
    <w:p w:rsidR="007C39E3" w:rsidRDefault="007C39E3" w:rsidP="007C39E3">
      <w:pPr>
        <w:ind w:firstLineChars="200" w:firstLine="480"/>
      </w:pPr>
      <w:r>
        <w:t>forvalues i=1/16 {</w:t>
      </w:r>
    </w:p>
    <w:p w:rsidR="007C39E3" w:rsidRDefault="007C39E3" w:rsidP="007C39E3">
      <w:pPr>
        <w:ind w:firstLineChars="200" w:firstLine="480"/>
      </w:pPr>
      <w:r>
        <w:t>replace rsquare`i'=ln(rsquare`i'/(1-rsquare`i'))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gen id=_n</w:t>
      </w:r>
    </w:p>
    <w:p w:rsidR="007C39E3" w:rsidRDefault="007C39E3" w:rsidP="007C39E3">
      <w:pPr>
        <w:ind w:firstLineChars="200" w:firstLine="480"/>
      </w:pPr>
      <w:r>
        <w:t>reshape long rsquare,i(id) j(stock_serialnumber)</w:t>
      </w:r>
    </w:p>
    <w:p w:rsidR="007C39E3" w:rsidRDefault="007C39E3" w:rsidP="007C39E3">
      <w:pPr>
        <w:ind w:firstLineChars="200" w:firstLine="480"/>
      </w:pPr>
      <w:r>
        <w:t>sort id stock_serialnumber</w:t>
      </w:r>
    </w:p>
    <w:p w:rsidR="007C39E3" w:rsidRPr="003D428D" w:rsidRDefault="007C39E3" w:rsidP="007C39E3">
      <w:pPr>
        <w:ind w:firstLineChars="200" w:firstLine="480"/>
      </w:pPr>
      <w:r>
        <w:t>save rsquare,replace</w:t>
      </w:r>
    </w:p>
    <w:p w:rsidR="007C39E3" w:rsidRDefault="007C39E3" w:rsidP="007C39E3">
      <w:pPr>
        <w:ind w:firstLineChars="200" w:firstLine="480"/>
      </w:pPr>
    </w:p>
    <w:p w:rsidR="007C39E3" w:rsidRPr="003D428D" w:rsidRDefault="007C39E3" w:rsidP="007C39E3">
      <w:pPr>
        <w:rPr>
          <w:rFonts w:hint="eastAsia"/>
          <w:b/>
        </w:rPr>
      </w:pPr>
      <w:r w:rsidRPr="003D428D">
        <w:rPr>
          <w:b/>
        </w:rPr>
        <w:t>4</w:t>
      </w:r>
      <w:r w:rsidRPr="003D428D">
        <w:rPr>
          <w:rFonts w:hint="eastAsia"/>
          <w:b/>
        </w:rPr>
        <w:t>、△</w:t>
      </w:r>
      <w:r w:rsidRPr="003D428D">
        <w:rPr>
          <w:rFonts w:hint="eastAsia"/>
          <w:b/>
        </w:rPr>
        <w:t>CoVaR</w:t>
      </w:r>
      <w:r w:rsidRPr="003D428D">
        <w:rPr>
          <w:rFonts w:hint="eastAsia"/>
          <w:b/>
        </w:rPr>
        <w:t>的</w:t>
      </w:r>
      <w:r w:rsidRPr="003D428D">
        <w:rPr>
          <w:b/>
        </w:rPr>
        <w:t>计算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具体</w:t>
      </w:r>
      <w:r>
        <w:t>的编程思路是</w:t>
      </w:r>
      <w:r>
        <w:rPr>
          <w:rFonts w:hint="eastAsia"/>
        </w:rPr>
        <w:t>：</w:t>
      </w:r>
    </w:p>
    <w:p w:rsidR="007C39E3" w:rsidRPr="004771EC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STEP1 </w:t>
      </w:r>
      <w:r>
        <w:rPr>
          <w:rFonts w:hint="eastAsia"/>
        </w:rPr>
        <w:t>由</w:t>
      </w:r>
      <w:r w:rsidRPr="000804B0">
        <w:t>银行</w:t>
      </w:r>
      <w:r w:rsidRPr="000804B0">
        <w:t>i</w:t>
      </w:r>
      <w:r w:rsidRPr="000804B0">
        <w:t>在季度</w:t>
      </w:r>
      <w:r>
        <w:t>t</w:t>
      </w:r>
      <w:r w:rsidRPr="000804B0">
        <w:t>的每天</w:t>
      </w:r>
      <w:r>
        <w:t>d</w:t>
      </w:r>
      <w:r w:rsidRPr="000804B0">
        <w:t>的</w:t>
      </w:r>
      <w:r>
        <w:rPr>
          <w:rFonts w:hint="eastAsia"/>
        </w:rPr>
        <w:t>违约</w:t>
      </w:r>
      <w:r>
        <w:t>距离</w:t>
      </w:r>
      <w:r w:rsidRPr="00F14B3F">
        <w:rPr>
          <w:position w:val="-12"/>
        </w:rPr>
        <w:object w:dxaOrig="580" w:dyaOrig="360">
          <v:shape id="_x0000_i1039" type="#_x0000_t75" style="width:29.25pt;height:18pt" o:ole="">
            <v:imagedata r:id="rId12" o:title=""/>
          </v:shape>
          <o:OLEObject Type="Embed" ProgID="Equation.DSMT4" ShapeID="_x0000_i1039" DrawAspect="Content" ObjectID="_1566218486" r:id="rId23"/>
        </w:object>
      </w:r>
      <w:r>
        <w:rPr>
          <w:rFonts w:hint="eastAsia"/>
        </w:rPr>
        <w:t>计算</w:t>
      </w:r>
      <w:r>
        <w:t>每天的变化</w:t>
      </w:r>
      <w:r w:rsidRPr="00F14B3F">
        <w:rPr>
          <w:position w:val="-12"/>
        </w:rPr>
        <w:object w:dxaOrig="720" w:dyaOrig="360">
          <v:shape id="_x0000_i1040" type="#_x0000_t75" style="width:36pt;height:18pt" o:ole="">
            <v:imagedata r:id="rId14" o:title=""/>
          </v:shape>
          <o:OLEObject Type="Embed" ProgID="Equation.DSMT4" ShapeID="_x0000_i1040" DrawAspect="Content" ObjectID="_1566218487" r:id="rId24"/>
        </w:object>
      </w:r>
      <w:r>
        <w:rPr>
          <w:rFonts w:hint="eastAsia"/>
        </w:rPr>
        <w:t>，</w:t>
      </w:r>
      <w:r w:rsidRPr="007B5E08">
        <w:rPr>
          <w:rFonts w:hint="eastAsia"/>
        </w:rPr>
        <w:t>进行</w:t>
      </w:r>
      <w:r w:rsidRPr="007B5E08">
        <w:t>横截面加总得到</w:t>
      </w:r>
      <w:r w:rsidRPr="00F14B3F">
        <w:rPr>
          <w:position w:val="-12"/>
        </w:rPr>
        <w:object w:dxaOrig="999" w:dyaOrig="360">
          <v:shape id="_x0000_i1041" type="#_x0000_t75" style="width:50.25pt;height:18pt" o:ole="">
            <v:imagedata r:id="rId25" o:title=""/>
          </v:shape>
          <o:OLEObject Type="Embed" ProgID="Equation.DSMT4" ShapeID="_x0000_i1041" DrawAspect="Content" ObjectID="_1566218488" r:id="rId26"/>
        </w:object>
      </w:r>
      <w:r w:rsidRPr="007B5E08">
        <w:rPr>
          <w:rFonts w:hint="eastAsia"/>
        </w:rPr>
        <w:t>。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STEP2 </w:t>
      </w:r>
      <w:r>
        <w:rPr>
          <w:rFonts w:hint="eastAsia"/>
        </w:rPr>
        <w:t>将日度</w:t>
      </w:r>
      <w:r>
        <w:t>的宏观市场</w:t>
      </w:r>
      <w:r>
        <w:rPr>
          <w:rFonts w:hint="eastAsia"/>
        </w:rPr>
        <w:t>向量数据</w:t>
      </w:r>
      <w:r w:rsidRPr="000804B0">
        <w:t>TERM</w:t>
      </w:r>
      <w:r>
        <w:rPr>
          <w:rFonts w:hint="eastAsia"/>
        </w:rPr>
        <w:t>、</w:t>
      </w:r>
      <w:r w:rsidRPr="000804B0">
        <w:t>DEF</w:t>
      </w:r>
      <w:r>
        <w:rPr>
          <w:rFonts w:hint="eastAsia"/>
        </w:rPr>
        <w:t>、</w:t>
      </w:r>
      <w:r w:rsidRPr="000804B0">
        <w:t>HS300</w:t>
      </w:r>
      <w:r>
        <w:rPr>
          <w:rFonts w:hint="eastAsia"/>
        </w:rPr>
        <w:t>和</w:t>
      </w:r>
      <w:r>
        <w:t>RATE</w:t>
      </w:r>
      <w:r>
        <w:rPr>
          <w:rFonts w:hint="eastAsia"/>
        </w:rPr>
        <w:t>全部</w:t>
      </w:r>
      <w:r>
        <w:t>滞后一期备用。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 xml:space="preserve">STEP3 </w:t>
      </w:r>
      <w:r>
        <w:rPr>
          <w:rFonts w:hint="eastAsia"/>
        </w:rPr>
        <w:t>运用双重循环</w:t>
      </w:r>
      <w:r>
        <w:t>的方式，对于</w:t>
      </w:r>
      <w:r w:rsidRPr="000804B0">
        <w:t>银行</w:t>
      </w:r>
      <w:r w:rsidRPr="000804B0">
        <w:t>i</w:t>
      </w:r>
      <w:r>
        <w:rPr>
          <w:rFonts w:hint="eastAsia"/>
        </w:rPr>
        <w:t>和</w:t>
      </w:r>
      <w:r w:rsidRPr="000804B0">
        <w:t>季度</w:t>
      </w:r>
      <w:r>
        <w:t>t</w:t>
      </w:r>
      <w:r>
        <w:rPr>
          <w:rFonts w:hint="eastAsia"/>
        </w:rPr>
        <w:t>，参照式（</w:t>
      </w:r>
      <w:r>
        <w:t>9</w:t>
      </w:r>
      <w:r>
        <w:t>）</w:t>
      </w:r>
      <w:r>
        <w:rPr>
          <w:rFonts w:hint="eastAsia"/>
        </w:rPr>
        <w:t>运行</w:t>
      </w:r>
      <w:r>
        <w:t>一个</w:t>
      </w:r>
      <w:r>
        <w:rPr>
          <w:rFonts w:hint="eastAsia"/>
        </w:rPr>
        <w:t>q</w:t>
      </w:r>
      <w:r>
        <w:rPr>
          <w:rFonts w:hint="eastAsia"/>
        </w:rPr>
        <w:t>分位回归（</w:t>
      </w:r>
      <w:r>
        <w:rPr>
          <w:rFonts w:hint="eastAsia"/>
        </w:rPr>
        <w:t>q</w:t>
      </w:r>
      <w:r>
        <w:t>=10%</w:t>
      </w:r>
      <w:r>
        <w:t>），提取出</w:t>
      </w:r>
      <w:r>
        <w:rPr>
          <w:rFonts w:hint="eastAsia"/>
        </w:rPr>
        <w:t>q</w:t>
      </w:r>
      <w:r>
        <w:rPr>
          <w:rFonts w:hint="eastAsia"/>
        </w:rPr>
        <w:t>分位</w:t>
      </w:r>
      <w:r>
        <w:t>的</w:t>
      </w:r>
      <w:r>
        <w:rPr>
          <w:rFonts w:hint="eastAsia"/>
        </w:rPr>
        <w:t>贝塔系数：</w:t>
      </w:r>
      <w:r w:rsidRPr="00F14B3F">
        <w:rPr>
          <w:position w:val="-10"/>
        </w:rPr>
        <w:object w:dxaOrig="320" w:dyaOrig="360">
          <v:shape id="_x0000_i1042" type="#_x0000_t75" style="width:15.75pt;height:18pt" o:ole="">
            <v:imagedata r:id="rId27" o:title=""/>
          </v:shape>
          <o:OLEObject Type="Embed" ProgID="Equation.DSMT4" ShapeID="_x0000_i1042" DrawAspect="Content" ObjectID="_1566218489" r:id="rId28"/>
        </w:object>
      </w:r>
      <w:r>
        <w:rPr>
          <w:rFonts w:hint="eastAsia"/>
        </w:rPr>
        <w:t>。</w:t>
      </w:r>
      <w:r w:rsidRPr="00096431">
        <w:rPr>
          <w:rFonts w:hint="eastAsia"/>
        </w:rPr>
        <w:t>将</w:t>
      </w:r>
      <w:r w:rsidRPr="00096431">
        <w:t>所有的</w:t>
      </w:r>
      <w:r>
        <w:rPr>
          <w:rFonts w:hint="eastAsia"/>
        </w:rPr>
        <w:t>q</w:t>
      </w:r>
      <w:r>
        <w:rPr>
          <w:rFonts w:hint="eastAsia"/>
        </w:rPr>
        <w:t>分位</w:t>
      </w:r>
      <w:r>
        <w:t>的</w:t>
      </w:r>
      <w:r>
        <w:rPr>
          <w:rFonts w:hint="eastAsia"/>
        </w:rPr>
        <w:t>贝塔系</w:t>
      </w:r>
      <w:r>
        <w:rPr>
          <w:rFonts w:hint="eastAsia"/>
        </w:rPr>
        <w:lastRenderedPageBreak/>
        <w:t>数</w:t>
      </w:r>
      <w:r w:rsidRPr="00096431">
        <w:t>值</w:t>
      </w:r>
      <w:r w:rsidRPr="00F14B3F">
        <w:rPr>
          <w:position w:val="-10"/>
        </w:rPr>
        <w:object w:dxaOrig="320" w:dyaOrig="360">
          <v:shape id="_x0000_i1043" type="#_x0000_t75" style="width:15.75pt;height:18pt" o:ole="">
            <v:imagedata r:id="rId29" o:title=""/>
          </v:shape>
          <o:OLEObject Type="Embed" ProgID="Equation.DSMT4" ShapeID="_x0000_i1043" DrawAspect="Content" ObjectID="_1566218490" r:id="rId30"/>
        </w:object>
      </w:r>
      <w:r w:rsidRPr="00096431">
        <w:t>输出到矩阵中</w:t>
      </w:r>
      <w:r>
        <w:rPr>
          <w:rFonts w:hint="eastAsia"/>
        </w:rPr>
        <w:t>保存，</w:t>
      </w:r>
      <w:r>
        <w:t>将矩阵转换为</w:t>
      </w:r>
      <w:r>
        <w:rPr>
          <w:rFonts w:hint="eastAsia"/>
        </w:rPr>
        <w:t>16</w:t>
      </w:r>
      <w:r>
        <w:rPr>
          <w:rFonts w:hint="eastAsia"/>
        </w:rPr>
        <w:t>个</w:t>
      </w:r>
      <w:r w:rsidRPr="00F14B3F">
        <w:rPr>
          <w:position w:val="-10"/>
        </w:rPr>
        <w:object w:dxaOrig="320" w:dyaOrig="360">
          <v:shape id="_x0000_i1044" type="#_x0000_t75" style="width:15.75pt;height:18pt" o:ole="">
            <v:imagedata r:id="rId27" o:title=""/>
          </v:shape>
          <o:OLEObject Type="Embed" ProgID="Equation.DSMT4" ShapeID="_x0000_i1044" DrawAspect="Content" ObjectID="_1566218491" r:id="rId31"/>
        </w:object>
      </w:r>
      <w:r>
        <w:rPr>
          <w:rFonts w:hint="eastAsia"/>
        </w:rPr>
        <w:t>序列</w:t>
      </w:r>
      <w:r>
        <w:t>，保存</w:t>
      </w:r>
      <w:r>
        <w:rPr>
          <w:rFonts w:hint="eastAsia"/>
        </w:rPr>
        <w:t>为数据</w:t>
      </w:r>
      <w:r>
        <w:t>文件</w:t>
      </w:r>
      <w:r w:rsidRPr="00096431">
        <w:t>。</w:t>
      </w:r>
    </w:p>
    <w:p w:rsidR="007C39E3" w:rsidRDefault="007C39E3" w:rsidP="007C39E3">
      <w:pPr>
        <w:ind w:firstLineChars="200" w:firstLine="480"/>
      </w:pPr>
      <w:r w:rsidRPr="00096431">
        <w:rPr>
          <w:rFonts w:hint="eastAsia"/>
        </w:rPr>
        <w:t>STEP</w:t>
      </w:r>
      <w:r w:rsidRPr="00096431">
        <w:t xml:space="preserve"> </w:t>
      </w:r>
      <w:r w:rsidRPr="00096431">
        <w:rPr>
          <w:rFonts w:hint="eastAsia"/>
        </w:rPr>
        <w:t>4</w:t>
      </w:r>
      <w:r>
        <w:rPr>
          <w:rFonts w:hint="eastAsia"/>
        </w:rPr>
        <w:t xml:space="preserve"> </w:t>
      </w:r>
      <w:r>
        <w:rPr>
          <w:rFonts w:hint="eastAsia"/>
        </w:rPr>
        <w:t>通过</w:t>
      </w:r>
      <w:r>
        <w:t>单层循环的方式，</w:t>
      </w:r>
      <w:r>
        <w:rPr>
          <w:rFonts w:hint="eastAsia"/>
        </w:rPr>
        <w:t>对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个</w:t>
      </w:r>
      <w:r w:rsidRPr="00F14B3F">
        <w:rPr>
          <w:position w:val="-12"/>
        </w:rPr>
        <w:object w:dxaOrig="660" w:dyaOrig="360">
          <v:shape id="_x0000_i1045" type="#_x0000_t75" style="width:33pt;height:18pt" o:ole="">
            <v:imagedata r:id="rId32" o:title=""/>
          </v:shape>
          <o:OLEObject Type="Embed" ProgID="Equation.DSMT4" ShapeID="_x0000_i1045" DrawAspect="Content" ObjectID="_1566218492" r:id="rId33"/>
        </w:object>
      </w:r>
      <w:r>
        <w:rPr>
          <w:rFonts w:hint="eastAsia"/>
        </w:rPr>
        <w:t>序列</w:t>
      </w:r>
      <w:r w:rsidRPr="00496574">
        <w:rPr>
          <w:rFonts w:hint="eastAsia"/>
        </w:rPr>
        <w:t>（注意：</w:t>
      </w:r>
      <w:r w:rsidRPr="00496574">
        <w:t>这里</w:t>
      </w:r>
      <w:r w:rsidRPr="00496574">
        <w:rPr>
          <w:rFonts w:hint="eastAsia"/>
        </w:rPr>
        <w:t>开始</w:t>
      </w:r>
      <w:r w:rsidRPr="00496574">
        <w:t>使用季度的</w:t>
      </w:r>
      <w:r w:rsidRPr="00F14B3F">
        <w:rPr>
          <w:position w:val="-4"/>
        </w:rPr>
        <w:object w:dxaOrig="580" w:dyaOrig="260">
          <v:shape id="_x0000_i1046" type="#_x0000_t75" style="width:29.25pt;height:12.75pt" o:ole="">
            <v:imagedata r:id="rId34" o:title=""/>
          </v:shape>
          <o:OLEObject Type="Embed" ProgID="Equation.DSMT4" ShapeID="_x0000_i1046" DrawAspect="Content" ObjectID="_1566218493" r:id="rId35"/>
        </w:object>
      </w:r>
      <w:r w:rsidRPr="00496574">
        <w:rPr>
          <w:rFonts w:hint="eastAsia"/>
        </w:rPr>
        <w:t>序列</w:t>
      </w:r>
      <w:r w:rsidRPr="00496574">
        <w:t>）</w:t>
      </w:r>
      <w:r w:rsidRPr="00496574">
        <w:rPr>
          <w:rFonts w:hint="eastAsia"/>
        </w:rPr>
        <w:t>生成</w:t>
      </w:r>
      <w:r w:rsidRPr="00496574">
        <w:t>q</w:t>
      </w:r>
      <w:r w:rsidRPr="00496574">
        <w:t>分位数的</w:t>
      </w:r>
      <w:r w:rsidRPr="00F14B3F">
        <w:rPr>
          <w:position w:val="-12"/>
        </w:rPr>
        <w:object w:dxaOrig="680" w:dyaOrig="380">
          <v:shape id="_x0000_i1047" type="#_x0000_t75" style="width:33.75pt;height:18.75pt" o:ole="">
            <v:imagedata r:id="rId36" o:title=""/>
          </v:shape>
          <o:OLEObject Type="Embed" ProgID="Equation.DSMT4" ShapeID="_x0000_i1047" DrawAspect="Content" ObjectID="_1566218494" r:id="rId37"/>
        </w:object>
      </w:r>
      <w:r>
        <w:rPr>
          <w:rFonts w:hint="eastAsia"/>
        </w:rPr>
        <w:t>（</w:t>
      </w:r>
      <w:r>
        <w:rPr>
          <w:rFonts w:hint="eastAsia"/>
        </w:rPr>
        <w:t>q</w:t>
      </w:r>
      <w:r>
        <w:t>=10%</w:t>
      </w:r>
      <w:r>
        <w:t>）</w:t>
      </w:r>
      <w:r w:rsidRPr="00496574">
        <w:rPr>
          <w:rFonts w:hint="eastAsia"/>
        </w:rPr>
        <w:t>和中位数</w:t>
      </w:r>
      <w:r w:rsidRPr="00496574">
        <w:t>的</w:t>
      </w:r>
      <w:r w:rsidRPr="00F14B3F">
        <w:rPr>
          <w:position w:val="-12"/>
        </w:rPr>
        <w:object w:dxaOrig="840" w:dyaOrig="380">
          <v:shape id="_x0000_i1048" type="#_x0000_t75" style="width:42pt;height:18.75pt" o:ole="">
            <v:imagedata r:id="rId38" o:title=""/>
          </v:shape>
          <o:OLEObject Type="Embed" ProgID="Equation.DSMT4" ShapeID="_x0000_i1048" DrawAspect="Content" ObjectID="_1566218495" r:id="rId39"/>
        </w:object>
      </w:r>
      <w:r w:rsidRPr="00496574">
        <w:rPr>
          <w:rFonts w:hint="eastAsia"/>
        </w:rPr>
        <w:t>，</w:t>
      </w:r>
      <w:r w:rsidRPr="00496574">
        <w:t>并计算</w:t>
      </w:r>
      <w:r w:rsidRPr="00496574">
        <w:rPr>
          <w:rFonts w:hint="eastAsia"/>
        </w:rPr>
        <w:t>它们</w:t>
      </w:r>
      <w:r w:rsidRPr="00496574">
        <w:t>的差值</w:t>
      </w:r>
      <w:r w:rsidRPr="00F14B3F">
        <w:rPr>
          <w:position w:val="-12"/>
        </w:rPr>
        <w:object w:dxaOrig="1840" w:dyaOrig="380">
          <v:shape id="_x0000_i1049" type="#_x0000_t75" style="width:92.25pt;height:18.75pt" o:ole="">
            <v:imagedata r:id="rId40" o:title=""/>
          </v:shape>
          <o:OLEObject Type="Embed" ProgID="Equation.DSMT4" ShapeID="_x0000_i1049" DrawAspect="Content" ObjectID="_1566218496" r:id="rId41"/>
        </w:object>
      </w:r>
      <w:r>
        <w:rPr>
          <w:rFonts w:hint="eastAsia"/>
        </w:rPr>
        <w:t>。</w:t>
      </w:r>
    </w:p>
    <w:p w:rsidR="007C39E3" w:rsidRPr="00096431" w:rsidRDefault="007C39E3" w:rsidP="007C39E3">
      <w:pPr>
        <w:ind w:firstLineChars="200" w:firstLine="480"/>
        <w:rPr>
          <w:rFonts w:hint="eastAsia"/>
        </w:rPr>
      </w:pPr>
      <w:r w:rsidRPr="00096431">
        <w:rPr>
          <w:rFonts w:hint="eastAsia"/>
        </w:rPr>
        <w:t>STEP</w:t>
      </w:r>
      <w:r w:rsidRPr="00096431">
        <w:t xml:space="preserve"> </w:t>
      </w:r>
      <w:r>
        <w:t xml:space="preserve">5 </w:t>
      </w:r>
      <w:r>
        <w:rPr>
          <w:rFonts w:hint="eastAsia"/>
        </w:rPr>
        <w:t>将</w:t>
      </w:r>
      <w:r>
        <w:t>前面的</w:t>
      </w:r>
      <w:r>
        <w:rPr>
          <w:rFonts w:hint="eastAsia"/>
        </w:rPr>
        <w:t>16</w:t>
      </w:r>
      <w:r>
        <w:rPr>
          <w:rFonts w:hint="eastAsia"/>
        </w:rPr>
        <w:t>个</w:t>
      </w:r>
      <w:r w:rsidRPr="00F14B3F">
        <w:rPr>
          <w:position w:val="-10"/>
        </w:rPr>
        <w:object w:dxaOrig="320" w:dyaOrig="360">
          <v:shape id="_x0000_i1050" type="#_x0000_t75" style="width:15.75pt;height:18pt" o:ole="">
            <v:imagedata r:id="rId42" o:title=""/>
          </v:shape>
          <o:OLEObject Type="Embed" ProgID="Equation.DSMT4" ShapeID="_x0000_i1050" DrawAspect="Content" ObjectID="_1566218497" r:id="rId43"/>
        </w:object>
      </w:r>
      <w:r w:rsidRPr="00496574">
        <w:rPr>
          <w:rFonts w:hint="eastAsia"/>
        </w:rPr>
        <w:t>序列合并</w:t>
      </w:r>
      <w:r w:rsidRPr="00496574">
        <w:t>（</w:t>
      </w:r>
      <w:r w:rsidRPr="00496574">
        <w:rPr>
          <w:rFonts w:hint="eastAsia"/>
        </w:rPr>
        <w:t>merge</w:t>
      </w:r>
      <w:r w:rsidRPr="00496574">
        <w:t>）</w:t>
      </w:r>
      <w:r w:rsidRPr="00496574">
        <w:rPr>
          <w:rFonts w:hint="eastAsia"/>
        </w:rPr>
        <w:t>进来</w:t>
      </w:r>
      <w:r w:rsidRPr="00496574">
        <w:t>，</w:t>
      </w:r>
      <w:r w:rsidRPr="00496574">
        <w:rPr>
          <w:rFonts w:hint="eastAsia"/>
        </w:rPr>
        <w:t>通过</w:t>
      </w:r>
      <w:r>
        <w:t>单层循环</w:t>
      </w:r>
      <w:r>
        <w:rPr>
          <w:rFonts w:hint="eastAsia"/>
        </w:rPr>
        <w:t>的方式</w:t>
      </w:r>
      <w:r>
        <w:t>，乘以</w:t>
      </w:r>
      <w:r w:rsidRPr="00F14B3F">
        <w:rPr>
          <w:position w:val="-12"/>
        </w:rPr>
        <w:object w:dxaOrig="1840" w:dyaOrig="380">
          <v:shape id="_x0000_i1051" type="#_x0000_t75" style="width:92.25pt;height:18.75pt" o:ole="">
            <v:imagedata r:id="rId44" o:title=""/>
          </v:shape>
          <o:OLEObject Type="Embed" ProgID="Equation.DSMT4" ShapeID="_x0000_i1051" DrawAspect="Content" ObjectID="_1566218498" r:id="rId45"/>
        </w:object>
      </w:r>
      <w:r w:rsidRPr="00496574">
        <w:rPr>
          <w:rFonts w:hint="eastAsia"/>
        </w:rPr>
        <w:t>，</w:t>
      </w:r>
      <w:r w:rsidRPr="00496574">
        <w:t>得到</w:t>
      </w:r>
      <w:r w:rsidRPr="00496574">
        <w:rPr>
          <w:rFonts w:hint="eastAsia"/>
        </w:rPr>
        <w:t>16</w:t>
      </w:r>
      <w:r w:rsidRPr="00496574">
        <w:rPr>
          <w:rFonts w:hint="eastAsia"/>
        </w:rPr>
        <w:t>个</w:t>
      </w:r>
      <w:r w:rsidRPr="00F14B3F">
        <w:rPr>
          <w:position w:val="-12"/>
        </w:rPr>
        <w:object w:dxaOrig="999" w:dyaOrig="380">
          <v:shape id="_x0000_i1052" type="#_x0000_t75" style="width:50.25pt;height:18.75pt" o:ole="">
            <v:imagedata r:id="rId46" o:title=""/>
          </v:shape>
          <o:OLEObject Type="Embed" ProgID="Equation.DSMT4" ShapeID="_x0000_i1052" DrawAspect="Content" ObjectID="_1566218499" r:id="rId47"/>
        </w:object>
      </w:r>
      <w:r>
        <w:rPr>
          <w:rFonts w:hint="eastAsia"/>
        </w:rPr>
        <w:t>序列</w:t>
      </w:r>
      <w:r>
        <w:t>，然后将</w:t>
      </w:r>
      <w:r>
        <w:rPr>
          <w:rFonts w:hint="eastAsia"/>
        </w:rPr>
        <w:t>这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t>序列再</w:t>
      </w:r>
      <w:r w:rsidRPr="00096431">
        <w:t>reshape</w:t>
      </w:r>
      <w:r>
        <w:rPr>
          <w:rFonts w:hint="eastAsia"/>
        </w:rPr>
        <w:t>成</w:t>
      </w:r>
      <w:r>
        <w:t>面板数据。</w:t>
      </w:r>
    </w:p>
    <w:p w:rsidR="007C39E3" w:rsidRPr="003D428D" w:rsidRDefault="007C39E3" w:rsidP="007C39E3">
      <w:pPr>
        <w:ind w:firstLineChars="200" w:firstLine="482"/>
        <w:rPr>
          <w:b/>
        </w:rPr>
      </w:pPr>
      <w:r w:rsidRPr="003D428D">
        <w:rPr>
          <w:rFonts w:hint="eastAsia"/>
          <w:b/>
        </w:rPr>
        <w:t>（</w:t>
      </w:r>
      <w:r w:rsidRPr="003D428D">
        <w:rPr>
          <w:b/>
        </w:rPr>
        <w:t>1</w:t>
      </w:r>
      <w:r w:rsidRPr="003D428D">
        <w:rPr>
          <w:rFonts w:hint="eastAsia"/>
          <w:b/>
        </w:rPr>
        <w:t>）</w:t>
      </w:r>
      <w:r w:rsidRPr="003D428D">
        <w:rPr>
          <w:b/>
        </w:rPr>
        <w:t>deltacovar_generator.do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初始化利率宏观变量</w:t>
      </w:r>
    </w:p>
    <w:p w:rsidR="007C39E3" w:rsidRDefault="007C39E3" w:rsidP="007C39E3">
      <w:pPr>
        <w:ind w:firstLineChars="200" w:firstLine="480"/>
      </w:pPr>
      <w:r>
        <w:t>insheet using rate.csv,clear</w:t>
      </w:r>
    </w:p>
    <w:p w:rsidR="007C39E3" w:rsidRDefault="007C39E3" w:rsidP="007C39E3">
      <w:pPr>
        <w:ind w:firstLineChars="200" w:firstLine="480"/>
      </w:pPr>
      <w:r>
        <w:t>destring hs300,replace force</w:t>
      </w:r>
    </w:p>
    <w:p w:rsidR="007C39E3" w:rsidRDefault="007C39E3" w:rsidP="007C39E3">
      <w:pPr>
        <w:ind w:firstLineChars="200" w:firstLine="480"/>
      </w:pPr>
      <w:r>
        <w:t>replace hs300=. if hs300==-1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t>drop year quarter year2 quarter2</w:t>
      </w:r>
    </w:p>
    <w:p w:rsidR="007C39E3" w:rsidRDefault="007C39E3" w:rsidP="007C39E3">
      <w:pPr>
        <w:ind w:firstLineChars="200" w:firstLine="480"/>
      </w:pPr>
      <w:r>
        <w:t>drop if yearqt==".0."</w:t>
      </w:r>
    </w:p>
    <w:p w:rsidR="007C39E3" w:rsidRDefault="007C39E3" w:rsidP="007C39E3">
      <w:pPr>
        <w:ind w:firstLineChars="200" w:firstLine="480"/>
      </w:pPr>
      <w:r>
        <w:t>sort yearqt date</w:t>
      </w:r>
    </w:p>
    <w:p w:rsidR="007C39E3" w:rsidRDefault="007C39E3" w:rsidP="007C39E3">
      <w:pPr>
        <w:ind w:firstLineChars="200" w:firstLine="480"/>
      </w:pPr>
      <w:r>
        <w:t>gen id=_n</w:t>
      </w:r>
    </w:p>
    <w:p w:rsidR="007C39E3" w:rsidRDefault="007C39E3" w:rsidP="007C39E3">
      <w:pPr>
        <w:ind w:firstLineChars="200" w:firstLine="480"/>
      </w:pPr>
      <w:r>
        <w:lastRenderedPageBreak/>
        <w:t>tsset id</w:t>
      </w:r>
    </w:p>
    <w:p w:rsidR="007C39E3" w:rsidRDefault="007C39E3" w:rsidP="007C39E3">
      <w:pPr>
        <w:ind w:firstLineChars="200" w:firstLine="480"/>
      </w:pPr>
      <w:r>
        <w:t>gen lag_term=l.term</w:t>
      </w:r>
    </w:p>
    <w:p w:rsidR="007C39E3" w:rsidRDefault="007C39E3" w:rsidP="007C39E3">
      <w:pPr>
        <w:ind w:firstLineChars="200" w:firstLine="480"/>
      </w:pPr>
      <w:r>
        <w:t>gen lag_def=l.def</w:t>
      </w:r>
    </w:p>
    <w:p w:rsidR="007C39E3" w:rsidRDefault="007C39E3" w:rsidP="007C39E3">
      <w:pPr>
        <w:ind w:firstLineChars="200" w:firstLine="480"/>
      </w:pPr>
      <w:r>
        <w:t>gen lag_hs300=l.hs300</w:t>
      </w:r>
    </w:p>
    <w:p w:rsidR="007C39E3" w:rsidRDefault="007C39E3" w:rsidP="007C39E3">
      <w:pPr>
        <w:ind w:firstLineChars="200" w:firstLine="480"/>
      </w:pPr>
      <w:r>
        <w:t>gen lag_rate=l.rate</w:t>
      </w:r>
    </w:p>
    <w:p w:rsidR="007C39E3" w:rsidRDefault="007C39E3" w:rsidP="007C39E3">
      <w:pPr>
        <w:ind w:firstLineChars="200" w:firstLine="480"/>
      </w:pPr>
      <w:r>
        <w:t>drop if id==1</w:t>
      </w:r>
    </w:p>
    <w:p w:rsidR="007C39E3" w:rsidRDefault="007C39E3" w:rsidP="007C39E3">
      <w:pPr>
        <w:ind w:firstLineChars="200" w:firstLine="480"/>
      </w:pPr>
      <w:r>
        <w:t>drop id</w:t>
      </w:r>
    </w:p>
    <w:p w:rsidR="007C39E3" w:rsidRDefault="007C39E3" w:rsidP="007C39E3">
      <w:pPr>
        <w:ind w:firstLineChars="200" w:firstLine="480"/>
      </w:pPr>
      <w:r>
        <w:t>save rate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生成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rPr>
          <w:rFonts w:hint="eastAsia"/>
        </w:rPr>
        <w:t>deltadd</w:t>
      </w:r>
      <w:r>
        <w:rPr>
          <w:rFonts w:hint="eastAsia"/>
        </w:rPr>
        <w:t>变量</w:t>
      </w:r>
    </w:p>
    <w:p w:rsidR="007C39E3" w:rsidRDefault="007C39E3" w:rsidP="007C39E3">
      <w:pPr>
        <w:ind w:firstLineChars="200" w:firstLine="480"/>
      </w:pPr>
      <w:r>
        <w:t>use DD_daily,clear</w:t>
      </w:r>
    </w:p>
    <w:p w:rsidR="007C39E3" w:rsidRDefault="007C39E3" w:rsidP="007C39E3">
      <w:pPr>
        <w:ind w:firstLineChars="200" w:firstLine="480"/>
      </w:pPr>
      <w:r>
        <w:t>sort stockid date</w:t>
      </w:r>
    </w:p>
    <w:p w:rsidR="007C39E3" w:rsidRDefault="007C39E3" w:rsidP="007C39E3">
      <w:pPr>
        <w:ind w:firstLineChars="200" w:firstLine="480"/>
      </w:pPr>
      <w:r>
        <w:t>drop id</w:t>
      </w:r>
    </w:p>
    <w:p w:rsidR="007C39E3" w:rsidRDefault="007C39E3" w:rsidP="007C39E3">
      <w:pPr>
        <w:ind w:firstLineChars="200" w:firstLine="480"/>
      </w:pPr>
      <w:r>
        <w:t>egen id=group(stockid)</w:t>
      </w:r>
    </w:p>
    <w:p w:rsidR="007C39E3" w:rsidRDefault="007C39E3" w:rsidP="007C39E3">
      <w:pPr>
        <w:ind w:firstLineChars="200" w:firstLine="480"/>
      </w:pPr>
      <w:r>
        <w:t>by id,sort:gen time=_n</w:t>
      </w:r>
    </w:p>
    <w:p w:rsidR="007C39E3" w:rsidRDefault="007C39E3" w:rsidP="007C39E3">
      <w:pPr>
        <w:ind w:firstLineChars="200" w:firstLine="480"/>
      </w:pPr>
      <w:r>
        <w:t>tsset id time</w:t>
      </w:r>
    </w:p>
    <w:p w:rsidR="007C39E3" w:rsidRDefault="007C39E3" w:rsidP="007C39E3">
      <w:pPr>
        <w:ind w:firstLineChars="200" w:firstLine="480"/>
      </w:pPr>
      <w:r>
        <w:t>gen deltadd=d.dd</w:t>
      </w:r>
    </w:p>
    <w:p w:rsidR="007C39E3" w:rsidRDefault="007C39E3" w:rsidP="007C39E3">
      <w:pPr>
        <w:ind w:firstLineChars="200" w:firstLine="480"/>
      </w:pPr>
      <w:r>
        <w:t>keep date stock_serialnumber deltadd</w:t>
      </w:r>
    </w:p>
    <w:p w:rsidR="007C39E3" w:rsidRDefault="007C39E3" w:rsidP="007C39E3">
      <w:pPr>
        <w:ind w:firstLineChars="200" w:firstLine="480"/>
      </w:pPr>
      <w:r>
        <w:t>sort date stock_serialnumber</w:t>
      </w:r>
    </w:p>
    <w:p w:rsidR="007C39E3" w:rsidRDefault="007C39E3" w:rsidP="007C39E3">
      <w:pPr>
        <w:ind w:firstLineChars="200" w:firstLine="480"/>
      </w:pPr>
      <w:r>
        <w:t>reshape wide deltadd,i(date) j(stock_serialnumber)</w:t>
      </w:r>
    </w:p>
    <w:p w:rsidR="007C39E3" w:rsidRDefault="007C39E3" w:rsidP="007C39E3">
      <w:pPr>
        <w:ind w:firstLineChars="200" w:firstLine="480"/>
      </w:pPr>
      <w:r>
        <w:t>save deltadd_by_stock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merge</w:t>
      </w:r>
      <w:r>
        <w:rPr>
          <w:rFonts w:hint="eastAsia"/>
        </w:rPr>
        <w:t>利率宏观变量</w:t>
      </w:r>
    </w:p>
    <w:p w:rsidR="007C39E3" w:rsidRDefault="007C39E3" w:rsidP="007C39E3">
      <w:pPr>
        <w:ind w:firstLineChars="200" w:firstLine="480"/>
      </w:pPr>
      <w:r>
        <w:t>use deltadd_by_stock,clear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lastRenderedPageBreak/>
        <w:t>drop year quarter year2 quarter2</w:t>
      </w:r>
    </w:p>
    <w:p w:rsidR="007C39E3" w:rsidRDefault="007C39E3" w:rsidP="007C39E3">
      <w:pPr>
        <w:ind w:firstLineChars="200" w:firstLine="480"/>
      </w:pPr>
      <w:r>
        <w:t>order date yearqt</w:t>
      </w:r>
    </w:p>
    <w:p w:rsidR="007C39E3" w:rsidRDefault="007C39E3" w:rsidP="007C39E3">
      <w:pPr>
        <w:ind w:firstLineChars="200" w:firstLine="480"/>
      </w:pPr>
      <w:r>
        <w:t xml:space="preserve">egen sumdeltadd=rowtotal(deltadd*) </w:t>
      </w:r>
    </w:p>
    <w:p w:rsidR="007C39E3" w:rsidRDefault="007C39E3" w:rsidP="007C39E3">
      <w:pPr>
        <w:ind w:firstLineChars="200" w:firstLine="480"/>
      </w:pPr>
      <w:r>
        <w:t>sort yearqt date</w:t>
      </w:r>
    </w:p>
    <w:p w:rsidR="007C39E3" w:rsidRDefault="007C39E3" w:rsidP="007C39E3">
      <w:pPr>
        <w:ind w:firstLineChars="200" w:firstLine="480"/>
      </w:pPr>
      <w:r>
        <w:t>merge 1:1 yearqt date using rate.dta</w:t>
      </w:r>
    </w:p>
    <w:p w:rsidR="007C39E3" w:rsidRDefault="007C39E3" w:rsidP="007C39E3">
      <w:pPr>
        <w:ind w:firstLineChars="200" w:firstLine="480"/>
      </w:pPr>
      <w:r>
        <w:t>drop if _merge==2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egen nonmisscount=rownonmiss(deltadd*)</w:t>
      </w:r>
    </w:p>
    <w:p w:rsidR="007C39E3" w:rsidRDefault="007C39E3" w:rsidP="007C39E3">
      <w:pPr>
        <w:ind w:firstLineChars="200" w:firstLine="480"/>
      </w:pPr>
      <w:r>
        <w:t>drop if nonmisscount==0</w:t>
      </w:r>
    </w:p>
    <w:p w:rsidR="007C39E3" w:rsidRDefault="007C39E3" w:rsidP="007C39E3">
      <w:pPr>
        <w:ind w:firstLineChars="200" w:firstLine="480"/>
      </w:pPr>
      <w:r>
        <w:t>save deltadd_by_stock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计算</w:t>
      </w:r>
      <w:r>
        <w:rPr>
          <w:rFonts w:hint="eastAsia"/>
        </w:rPr>
        <w:t>betasystem</w:t>
      </w:r>
      <w:r>
        <w:rPr>
          <w:rFonts w:hint="eastAsia"/>
        </w:rPr>
        <w:t>，采取的分位数点为</w:t>
      </w:r>
      <w:r>
        <w:rPr>
          <w:rFonts w:hint="eastAsia"/>
        </w:rPr>
        <w:t>0.1</w:t>
      </w:r>
    </w:p>
    <w:p w:rsidR="007C39E3" w:rsidRDefault="007C39E3" w:rsidP="007C39E3">
      <w:pPr>
        <w:ind w:firstLineChars="200" w:firstLine="480"/>
      </w:pPr>
      <w:r>
        <w:t>use deltadd_by_stock,clear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forvalues i=1/16 {</w:t>
      </w:r>
    </w:p>
    <w:p w:rsidR="007C39E3" w:rsidRDefault="007C39E3" w:rsidP="007C39E3">
      <w:pPr>
        <w:ind w:firstLineChars="200" w:firstLine="480"/>
      </w:pPr>
      <w:r>
        <w:t>egen corenonmisscount_`i'=rownonmiss(deltadd`i' sumdeltadd)</w:t>
      </w:r>
    </w:p>
    <w:p w:rsidR="007C39E3" w:rsidRDefault="007C39E3" w:rsidP="007C39E3">
      <w:pPr>
        <w:ind w:firstLineChars="200" w:firstLine="480"/>
      </w:pPr>
      <w:r>
        <w:t>egen nonmisscount_`i'=rownonmiss(deltadd`i' sumdeltadd term def hs300 rate)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>}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yearqt</w:t>
      </w:r>
    </w:p>
    <w:p w:rsidR="007C39E3" w:rsidRDefault="007C39E3" w:rsidP="007C39E3">
      <w:pPr>
        <w:ind w:firstLineChars="200" w:firstLine="480"/>
      </w:pPr>
      <w:r>
        <w:t>egen id=group(yearqt)</w:t>
      </w:r>
    </w:p>
    <w:p w:rsidR="007C39E3" w:rsidRDefault="007C39E3" w:rsidP="007C39E3">
      <w:pPr>
        <w:ind w:firstLineChars="200" w:firstLine="480"/>
      </w:pPr>
      <w:r>
        <w:t>egen idmax=max(id)</w:t>
      </w:r>
    </w:p>
    <w:p w:rsidR="007C39E3" w:rsidRDefault="007C39E3" w:rsidP="007C39E3">
      <w:pPr>
        <w:ind w:firstLineChars="200" w:firstLine="480"/>
      </w:pPr>
      <w:r>
        <w:t>global idmax=idmax</w:t>
      </w:r>
    </w:p>
    <w:p w:rsidR="007C39E3" w:rsidRDefault="007C39E3" w:rsidP="007C39E3">
      <w:pPr>
        <w:ind w:firstLineChars="200" w:firstLine="480"/>
      </w:pPr>
      <w:r>
        <w:t>global percentile=50</w:t>
      </w:r>
    </w:p>
    <w:p w:rsidR="007C39E3" w:rsidRDefault="007C39E3" w:rsidP="007C39E3">
      <w:pPr>
        <w:ind w:firstLineChars="200" w:firstLine="480"/>
      </w:pPr>
      <w:r>
        <w:t>matrix beta=J($idmax,16,.)</w:t>
      </w:r>
    </w:p>
    <w:p w:rsidR="007C39E3" w:rsidRDefault="007C39E3" w:rsidP="007C39E3">
      <w:pPr>
        <w:ind w:firstLineChars="200" w:firstLine="480"/>
      </w:pPr>
      <w:r>
        <w:t>matrix temp=J(6,1,.)</w:t>
      </w:r>
    </w:p>
    <w:p w:rsidR="007C39E3" w:rsidRDefault="007C39E3" w:rsidP="007C39E3">
      <w:pPr>
        <w:ind w:firstLineChars="200" w:firstLine="480"/>
      </w:pPr>
      <w:r>
        <w:t>set more off</w:t>
      </w:r>
    </w:p>
    <w:p w:rsidR="007C39E3" w:rsidRDefault="007C39E3" w:rsidP="007C39E3">
      <w:pPr>
        <w:ind w:firstLineChars="200" w:firstLine="480"/>
      </w:pPr>
      <w:r>
        <w:t>forvalues i=1/16 {</w:t>
      </w:r>
    </w:p>
    <w:p w:rsidR="007C39E3" w:rsidRDefault="007C39E3" w:rsidP="007C39E3">
      <w:pPr>
        <w:ind w:firstLineChars="200" w:firstLine="480"/>
      </w:pPr>
      <w:r>
        <w:t>forvalues j=1/$idmax {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lastRenderedPageBreak/>
        <w:t>egen tempcount=mean(nonmisscount_`i') if id==`j'</w:t>
      </w:r>
    </w:p>
    <w:p w:rsidR="007C39E3" w:rsidRDefault="007C39E3" w:rsidP="007C39E3">
      <w:pPr>
        <w:ind w:firstLineChars="200" w:firstLine="480"/>
      </w:pPr>
      <w:r>
        <w:t>egen count=mean(tempcount)</w:t>
      </w:r>
    </w:p>
    <w:p w:rsidR="007C39E3" w:rsidRDefault="007C39E3" w:rsidP="007C39E3">
      <w:pPr>
        <w:ind w:firstLineChars="200" w:firstLine="480"/>
      </w:pPr>
      <w:r>
        <w:t>local count=count</w:t>
      </w:r>
    </w:p>
    <w:p w:rsidR="007C39E3" w:rsidRDefault="007C39E3" w:rsidP="007C39E3">
      <w:pPr>
        <w:ind w:firstLineChars="200" w:firstLine="480"/>
      </w:pPr>
      <w:r>
        <w:t>egen tempcorecount=mean(corenonmisscount_`i') if id==`j'</w:t>
      </w:r>
    </w:p>
    <w:p w:rsidR="007C39E3" w:rsidRDefault="007C39E3" w:rsidP="007C39E3">
      <w:pPr>
        <w:ind w:firstLineChars="200" w:firstLine="480"/>
      </w:pPr>
      <w:r>
        <w:t>egen corecount=mean(tempcorecount)</w:t>
      </w:r>
    </w:p>
    <w:p w:rsidR="007C39E3" w:rsidRDefault="007C39E3" w:rsidP="007C39E3">
      <w:pPr>
        <w:ind w:firstLineChars="200" w:firstLine="480"/>
      </w:pPr>
      <w:r>
        <w:t>local corecount=corecount</w:t>
      </w:r>
    </w:p>
    <w:p w:rsidR="007C39E3" w:rsidRDefault="007C39E3" w:rsidP="007C39E3">
      <w:pPr>
        <w:ind w:firstLineChars="200" w:firstLine="480"/>
      </w:pPr>
      <w:r>
        <w:t>drop tempcount tempcorecount count corecount</w:t>
      </w:r>
    </w:p>
    <w:p w:rsidR="007C39E3" w:rsidRDefault="007C39E3" w:rsidP="007C39E3">
      <w:pPr>
        <w:ind w:firstLineChars="200" w:firstLine="480"/>
      </w:pPr>
      <w:r>
        <w:t>if `corecount'==2 &amp; `count'!=2{</w:t>
      </w:r>
    </w:p>
    <w:p w:rsidR="007C39E3" w:rsidRDefault="007C39E3" w:rsidP="007C39E3">
      <w:pPr>
        <w:ind w:firstLineChars="200" w:firstLine="480"/>
      </w:pPr>
      <w:r>
        <w:t>qreg sumdeltadd deltadd`i' lag_term lag_def lag_hs300 lag_rate if id==`j',q(0.5)</w:t>
      </w:r>
    </w:p>
    <w:p w:rsidR="007C39E3" w:rsidRDefault="007C39E3" w:rsidP="007C39E3">
      <w:pPr>
        <w:ind w:firstLineChars="200" w:firstLine="480"/>
      </w:pPr>
      <w:r>
        <w:t>matrix temp=e(b)</w:t>
      </w:r>
    </w:p>
    <w:p w:rsidR="007C39E3" w:rsidRDefault="007C39E3" w:rsidP="007C39E3">
      <w:pPr>
        <w:ind w:firstLineChars="200" w:firstLine="480"/>
      </w:pPr>
      <w:r>
        <w:t>matrix beta[`j',`i']=temp[1,1]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matrix list beta</w:t>
      </w:r>
    </w:p>
    <w:p w:rsidR="007C39E3" w:rsidRDefault="007C39E3" w:rsidP="007C39E3">
      <w:pPr>
        <w:ind w:firstLineChars="200" w:firstLine="480"/>
      </w:pPr>
      <w:r>
        <w:t>drop *</w:t>
      </w:r>
    </w:p>
    <w:p w:rsidR="007C39E3" w:rsidRDefault="007C39E3" w:rsidP="007C39E3">
      <w:pPr>
        <w:ind w:firstLineChars="200" w:firstLine="480"/>
      </w:pPr>
      <w:r>
        <w:t>svmat double beta</w:t>
      </w:r>
    </w:p>
    <w:p w:rsidR="007C39E3" w:rsidRDefault="007C39E3" w:rsidP="007C39E3">
      <w:pPr>
        <w:ind w:firstLineChars="200" w:firstLine="480"/>
      </w:pPr>
      <w:r>
        <w:t>gen id=_n</w:t>
      </w:r>
    </w:p>
    <w:p w:rsidR="007C39E3" w:rsidRDefault="007C39E3" w:rsidP="007C39E3">
      <w:pPr>
        <w:ind w:firstLineChars="200" w:firstLine="480"/>
      </w:pPr>
      <w:r>
        <w:t>save betapercentile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计算</w:t>
      </w:r>
      <w:r>
        <w:rPr>
          <w:rFonts w:hint="eastAsia"/>
        </w:rPr>
        <w:t>deltacovar</w:t>
      </w:r>
    </w:p>
    <w:p w:rsidR="007C39E3" w:rsidRDefault="007C39E3" w:rsidP="007C39E3">
      <w:pPr>
        <w:ind w:firstLineChars="200" w:firstLine="480"/>
      </w:pPr>
      <w:r>
        <w:t>use deltadd_by_stock,clear</w:t>
      </w:r>
    </w:p>
    <w:p w:rsidR="007C39E3" w:rsidRDefault="007C39E3" w:rsidP="007C39E3">
      <w:pPr>
        <w:ind w:firstLineChars="200" w:firstLine="480"/>
      </w:pPr>
      <w:r>
        <w:t>sort yearqt</w:t>
      </w:r>
    </w:p>
    <w:p w:rsidR="007C39E3" w:rsidRDefault="007C39E3" w:rsidP="007C39E3">
      <w:pPr>
        <w:ind w:firstLineChars="200" w:firstLine="480"/>
      </w:pPr>
      <w:r>
        <w:t>egen id=group(yearqt)</w:t>
      </w:r>
    </w:p>
    <w:p w:rsidR="007C39E3" w:rsidRDefault="007C39E3" w:rsidP="007C39E3">
      <w:pPr>
        <w:ind w:firstLineChars="200" w:firstLine="480"/>
      </w:pPr>
      <w:r>
        <w:t>forvalues i=1/16 {</w:t>
      </w:r>
    </w:p>
    <w:p w:rsidR="007C39E3" w:rsidRDefault="007C39E3" w:rsidP="007C39E3">
      <w:pPr>
        <w:ind w:firstLineChars="200" w:firstLine="480"/>
      </w:pPr>
      <w:r>
        <w:t>by id,sort:egen p10_deltadd`i'=pctile(deltadd`i'),p(10)</w:t>
      </w:r>
    </w:p>
    <w:p w:rsidR="007C39E3" w:rsidRDefault="007C39E3" w:rsidP="007C39E3">
      <w:pPr>
        <w:ind w:firstLineChars="200" w:firstLine="480"/>
      </w:pPr>
      <w:r>
        <w:t>by id,sort:egen p50_deltadd`i'=pctile(deltadd`i'),p(50)</w:t>
      </w:r>
    </w:p>
    <w:p w:rsidR="007C39E3" w:rsidRDefault="007C39E3" w:rsidP="007C39E3">
      <w:pPr>
        <w:ind w:firstLineChars="200" w:firstLine="480"/>
      </w:pPr>
      <w:r>
        <w:t>by id,sort:gen p1050_deltadd`i'=p10_deltadd`i'-p50_deltadd`i'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lastRenderedPageBreak/>
        <w:t>duplicates drop id,force</w:t>
      </w:r>
    </w:p>
    <w:p w:rsidR="007C39E3" w:rsidRDefault="007C39E3" w:rsidP="007C39E3">
      <w:pPr>
        <w:ind w:firstLineChars="200" w:firstLine="480"/>
      </w:pPr>
      <w:r>
        <w:t>merge 1:1 id using betapercentile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keep yearqt id p1050_deltadd* beta*</w:t>
      </w:r>
    </w:p>
    <w:p w:rsidR="007C39E3" w:rsidRDefault="007C39E3" w:rsidP="007C39E3">
      <w:pPr>
        <w:ind w:firstLineChars="200" w:firstLine="480"/>
      </w:pPr>
      <w:r>
        <w:t>forvalues i=1/16 {</w:t>
      </w:r>
    </w:p>
    <w:p w:rsidR="007C39E3" w:rsidRDefault="007C39E3" w:rsidP="007C39E3">
      <w:pPr>
        <w:ind w:firstLineChars="200" w:firstLine="480"/>
      </w:pPr>
      <w:r>
        <w:t>gen deltacovar`i'=beta`i'*p1050_deltadd`i'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keep id deltacovar*</w:t>
      </w:r>
    </w:p>
    <w:p w:rsidR="007C39E3" w:rsidRDefault="007C39E3" w:rsidP="007C39E3">
      <w:pPr>
        <w:ind w:firstLineChars="200" w:firstLine="480"/>
      </w:pPr>
      <w:r>
        <w:t>reshape long deltacovar,i(id) j(stock_serialnumber)</w:t>
      </w:r>
    </w:p>
    <w:p w:rsidR="007C39E3" w:rsidRDefault="007C39E3" w:rsidP="007C39E3">
      <w:pPr>
        <w:ind w:firstLineChars="200" w:firstLine="480"/>
      </w:pPr>
      <w:r>
        <w:t>sort id stock_serialnumber</w:t>
      </w:r>
    </w:p>
    <w:p w:rsidR="007C39E3" w:rsidRDefault="007C39E3" w:rsidP="007C39E3">
      <w:pPr>
        <w:ind w:firstLineChars="200" w:firstLine="480"/>
      </w:pPr>
      <w:r>
        <w:t>save deltacovar,replace</w:t>
      </w:r>
    </w:p>
    <w:p w:rsidR="007C39E3" w:rsidRPr="00D7644D" w:rsidRDefault="007C39E3" w:rsidP="007C39E3">
      <w:pPr>
        <w:ind w:firstLineChars="200" w:firstLine="480"/>
        <w:rPr>
          <w:rFonts w:hint="eastAsia"/>
        </w:rPr>
      </w:pPr>
    </w:p>
    <w:p w:rsidR="007C39E3" w:rsidRPr="003D428D" w:rsidRDefault="007C39E3" w:rsidP="007C39E3">
      <w:pPr>
        <w:rPr>
          <w:rFonts w:hint="eastAsia"/>
          <w:b/>
        </w:rPr>
      </w:pPr>
      <w:r>
        <w:rPr>
          <w:b/>
        </w:rPr>
        <w:t>5</w:t>
      </w:r>
      <w:r w:rsidRPr="003D428D">
        <w:rPr>
          <w:rFonts w:hint="eastAsia"/>
          <w:b/>
        </w:rPr>
        <w:t>、</w:t>
      </w:r>
      <w:r>
        <w:rPr>
          <w:rFonts w:hint="eastAsia"/>
          <w:b/>
        </w:rPr>
        <w:t>静态</w:t>
      </w:r>
      <w:r>
        <w:rPr>
          <w:rFonts w:hint="eastAsia"/>
          <w:b/>
        </w:rPr>
        <w:t>MES</w:t>
      </w:r>
      <w:r w:rsidRPr="003D428D">
        <w:rPr>
          <w:rFonts w:hint="eastAsia"/>
          <w:b/>
        </w:rPr>
        <w:t>的</w:t>
      </w:r>
      <w:r w:rsidRPr="003D428D">
        <w:rPr>
          <w:b/>
        </w:rPr>
        <w:t>计算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具体</w:t>
      </w:r>
      <w:r>
        <w:t>的思路是</w:t>
      </w:r>
      <w:r>
        <w:rPr>
          <w:rFonts w:hint="eastAsia"/>
        </w:rPr>
        <w:t>：</w:t>
      </w:r>
    </w:p>
    <w:p w:rsidR="007C39E3" w:rsidRPr="004771EC" w:rsidRDefault="007C39E3" w:rsidP="007C39E3">
      <w:pPr>
        <w:ind w:firstLineChars="200" w:firstLine="480"/>
      </w:pPr>
      <w:r>
        <w:rPr>
          <w:rFonts w:hint="eastAsia"/>
        </w:rPr>
        <w:t xml:space="preserve">STEP1 </w:t>
      </w:r>
      <w:r>
        <w:rPr>
          <w:rFonts w:hint="eastAsia"/>
        </w:rPr>
        <w:t>将日度</w:t>
      </w:r>
      <w:r>
        <w:t>银行股价数据处理成日度银行</w:t>
      </w:r>
      <w:r>
        <w:rPr>
          <w:rFonts w:hint="eastAsia"/>
        </w:rPr>
        <w:t>股票</w:t>
      </w:r>
      <w:r>
        <w:t>回报数据</w:t>
      </w:r>
      <w:r w:rsidRPr="007B5E08">
        <w:rPr>
          <w:rFonts w:hint="eastAsia"/>
        </w:rPr>
        <w:t>。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 xml:space="preserve">STEP2 </w:t>
      </w:r>
      <w:r>
        <w:rPr>
          <w:rFonts w:hint="eastAsia"/>
        </w:rPr>
        <w:t>按季</w:t>
      </w:r>
      <w:r>
        <w:t>将日度银行</w:t>
      </w:r>
      <w:r>
        <w:rPr>
          <w:rFonts w:hint="eastAsia"/>
        </w:rPr>
        <w:t>股票</w:t>
      </w:r>
      <w:r>
        <w:t>回报数据进行</w:t>
      </w:r>
      <w:r>
        <w:rPr>
          <w:rFonts w:hint="eastAsia"/>
        </w:rPr>
        <w:t>排序</w:t>
      </w:r>
      <w:r>
        <w:t>，找出</w:t>
      </w:r>
      <w:r>
        <w:rPr>
          <w:rFonts w:hint="eastAsia"/>
        </w:rPr>
        <w:t>2007</w:t>
      </w:r>
      <w:r>
        <w:rPr>
          <w:rFonts w:hint="eastAsia"/>
        </w:rPr>
        <w:t>年、</w:t>
      </w:r>
      <w:r>
        <w:rPr>
          <w:rFonts w:hint="eastAsia"/>
        </w:rPr>
        <w:t>2009</w:t>
      </w:r>
      <w:r>
        <w:rPr>
          <w:rFonts w:hint="eastAsia"/>
        </w:rPr>
        <w:t>年、</w:t>
      </w:r>
      <w:r>
        <w:rPr>
          <w:rFonts w:hint="eastAsia"/>
        </w:rPr>
        <w:t>2010</w:t>
      </w:r>
      <w:r>
        <w:rPr>
          <w:rFonts w:hint="eastAsia"/>
        </w:rPr>
        <w:t>年每年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t>季度</w:t>
      </w:r>
      <w:r>
        <w:rPr>
          <w:rFonts w:hint="eastAsia"/>
        </w:rPr>
        <w:t>的</w:t>
      </w:r>
      <w:r>
        <w:t>季度内</w:t>
      </w:r>
      <w:r>
        <w:rPr>
          <w:rFonts w:hint="eastAsia"/>
        </w:rPr>
        <w:t>最差</w:t>
      </w:r>
      <w:r>
        <w:t>的</w:t>
      </w:r>
      <w:r>
        <w:rPr>
          <w:rFonts w:hint="eastAsia"/>
        </w:rPr>
        <w:t>5</w:t>
      </w:r>
      <w:r>
        <w:t>%</w:t>
      </w:r>
      <w:r>
        <w:t>的日度银行</w:t>
      </w:r>
      <w:r>
        <w:rPr>
          <w:rFonts w:hint="eastAsia"/>
        </w:rPr>
        <w:t>股票</w:t>
      </w:r>
      <w:r>
        <w:t>回报，求得每</w:t>
      </w:r>
      <w:r>
        <w:rPr>
          <w:rFonts w:hint="eastAsia"/>
        </w:rPr>
        <w:t>季</w:t>
      </w:r>
      <w:r>
        <w:t>的</w:t>
      </w:r>
      <w:r>
        <w:rPr>
          <w:rFonts w:hint="eastAsia"/>
        </w:rPr>
        <w:t>MES</w:t>
      </w:r>
      <w:r>
        <w:rPr>
          <w:rFonts w:hint="eastAsia"/>
        </w:rPr>
        <w:t>，</w:t>
      </w:r>
      <w:r>
        <w:t>对这些</w:t>
      </w:r>
      <w:r>
        <w:rPr>
          <w:rFonts w:hint="eastAsia"/>
        </w:rPr>
        <w:t>季度</w:t>
      </w:r>
      <w:r>
        <w:rPr>
          <w:rFonts w:hint="eastAsia"/>
        </w:rPr>
        <w:t>MES</w:t>
      </w:r>
      <w:r>
        <w:rPr>
          <w:rFonts w:hint="eastAsia"/>
        </w:rPr>
        <w:t>按</w:t>
      </w:r>
      <w:r>
        <w:t>年</w:t>
      </w:r>
      <w:r>
        <w:rPr>
          <w:rFonts w:hint="eastAsia"/>
        </w:rPr>
        <w:t>进行相关性</w:t>
      </w:r>
      <w:r>
        <w:t>分析。</w:t>
      </w:r>
    </w:p>
    <w:p w:rsidR="007C39E3" w:rsidRDefault="007C39E3" w:rsidP="007C39E3">
      <w:pPr>
        <w:ind w:firstLineChars="200" w:firstLine="480"/>
      </w:pPr>
      <w:r>
        <w:t xml:space="preserve">STEP3 </w:t>
      </w:r>
      <w:r>
        <w:rPr>
          <w:rFonts w:hint="eastAsia"/>
        </w:rPr>
        <w:t>将</w:t>
      </w:r>
      <w:r>
        <w:rPr>
          <w:rFonts w:hint="eastAsia"/>
        </w:rPr>
        <w:t>2009</w:t>
      </w:r>
      <w:r>
        <w:rPr>
          <w:rFonts w:hint="eastAsia"/>
        </w:rPr>
        <w:t>年</w:t>
      </w:r>
      <w:r>
        <w:rPr>
          <w:rFonts w:hint="eastAsia"/>
        </w:rPr>
        <w:t>1</w:t>
      </w:r>
      <w:r>
        <w:rPr>
          <w:rFonts w:hint="eastAsia"/>
        </w:rPr>
        <w:t>月至</w:t>
      </w:r>
      <w:r>
        <w:t>2010</w:t>
      </w:r>
      <w:r>
        <w:rPr>
          <w:rFonts w:hint="eastAsia"/>
        </w:rPr>
        <w:t>年</w:t>
      </w:r>
      <w:r>
        <w:rPr>
          <w:rFonts w:hint="eastAsia"/>
        </w:rPr>
        <w:t>12</w:t>
      </w:r>
      <w:r>
        <w:rPr>
          <w:rFonts w:hint="eastAsia"/>
        </w:rPr>
        <w:t>月</w:t>
      </w:r>
      <w:r>
        <w:t>作为</w:t>
      </w:r>
      <w:r>
        <w:rPr>
          <w:rFonts w:hint="eastAsia"/>
        </w:rPr>
        <w:t>MES</w:t>
      </w:r>
      <w:r>
        <w:t>测算区间</w:t>
      </w:r>
      <w:r>
        <w:rPr>
          <w:rFonts w:hint="eastAsia"/>
        </w:rPr>
        <w:t>，找出最差</w:t>
      </w:r>
      <w:r>
        <w:t>的</w:t>
      </w:r>
      <w:r>
        <w:rPr>
          <w:rFonts w:hint="eastAsia"/>
        </w:rPr>
        <w:t>5</w:t>
      </w:r>
      <w:r>
        <w:t>%</w:t>
      </w:r>
      <w:r>
        <w:t>的日度银行</w:t>
      </w:r>
      <w:r>
        <w:rPr>
          <w:rFonts w:hint="eastAsia"/>
        </w:rPr>
        <w:t>股票</w:t>
      </w:r>
      <w:r>
        <w:t>回报</w:t>
      </w:r>
      <w:r>
        <w:rPr>
          <w:rFonts w:hint="eastAsia"/>
        </w:rPr>
        <w:t>，</w:t>
      </w:r>
      <w:r>
        <w:t>求得</w:t>
      </w:r>
      <w:r>
        <w:rPr>
          <w:rFonts w:hint="eastAsia"/>
        </w:rPr>
        <w:t>MES</w:t>
      </w:r>
      <w:r w:rsidRPr="00096431">
        <w:t>。</w:t>
      </w:r>
    </w:p>
    <w:p w:rsidR="007C39E3" w:rsidRDefault="007C39E3" w:rsidP="007C39E3">
      <w:pPr>
        <w:ind w:firstLineChars="200" w:firstLine="480"/>
      </w:pPr>
      <w:r w:rsidRPr="00096431">
        <w:rPr>
          <w:rFonts w:hint="eastAsia"/>
        </w:rPr>
        <w:t>STEP</w:t>
      </w:r>
      <w:r w:rsidRPr="00096431">
        <w:t xml:space="preserve"> </w:t>
      </w:r>
      <w:r w:rsidRPr="00096431">
        <w:rPr>
          <w:rFonts w:hint="eastAsia"/>
        </w:rPr>
        <w:t>4</w:t>
      </w:r>
      <w:r>
        <w:rPr>
          <w:rFonts w:hint="eastAsia"/>
        </w:rPr>
        <w:t xml:space="preserve"> </w:t>
      </w:r>
      <w:r>
        <w:rPr>
          <w:rFonts w:hint="eastAsia"/>
        </w:rPr>
        <w:t>将</w:t>
      </w:r>
      <w:r w:rsidRPr="00373997">
        <w:rPr>
          <w:rFonts w:hint="eastAsia"/>
        </w:rPr>
        <w:t>2008</w:t>
      </w:r>
      <w:r w:rsidRPr="00373997">
        <w:rPr>
          <w:rFonts w:hint="eastAsia"/>
        </w:rPr>
        <w:t>年</w:t>
      </w:r>
      <w:r w:rsidRPr="00373997">
        <w:rPr>
          <w:rFonts w:hint="eastAsia"/>
        </w:rPr>
        <w:t>1</w:t>
      </w:r>
      <w:r w:rsidRPr="00373997">
        <w:rPr>
          <w:rFonts w:hint="eastAsia"/>
        </w:rPr>
        <w:t>月至</w:t>
      </w:r>
      <w:r w:rsidRPr="00373997">
        <w:rPr>
          <w:rFonts w:hint="eastAsia"/>
        </w:rPr>
        <w:t>2008</w:t>
      </w:r>
      <w:r w:rsidRPr="00373997">
        <w:rPr>
          <w:rFonts w:hint="eastAsia"/>
        </w:rPr>
        <w:t>年</w:t>
      </w:r>
      <w:r w:rsidRPr="00373997">
        <w:rPr>
          <w:rFonts w:hint="eastAsia"/>
        </w:rPr>
        <w:t>12</w:t>
      </w:r>
      <w:r w:rsidRPr="00373997">
        <w:rPr>
          <w:rFonts w:hint="eastAsia"/>
        </w:rPr>
        <w:t>月</w:t>
      </w:r>
      <w:r>
        <w:rPr>
          <w:rFonts w:hint="eastAsia"/>
        </w:rPr>
        <w:t>的</w:t>
      </w:r>
      <w:r>
        <w:t>日度银行</w:t>
      </w:r>
      <w:r>
        <w:rPr>
          <w:rFonts w:hint="eastAsia"/>
        </w:rPr>
        <w:t>股票</w:t>
      </w:r>
      <w:r>
        <w:t>实际</w:t>
      </w:r>
      <w:r>
        <w:rPr>
          <w:rFonts w:hint="eastAsia"/>
        </w:rPr>
        <w:t>收益率取</w:t>
      </w:r>
      <w:r>
        <w:t>均值，求得</w:t>
      </w:r>
      <w:r>
        <w:rPr>
          <w:rFonts w:hint="eastAsia"/>
        </w:rPr>
        <w:t>SES</w:t>
      </w:r>
      <w:r>
        <w:rPr>
          <w:rFonts w:hint="eastAsia"/>
        </w:rPr>
        <w:t>；</w:t>
      </w:r>
      <w:r>
        <w:t>并将此区间内的季度银行</w:t>
      </w:r>
      <w:r>
        <w:rPr>
          <w:rFonts w:hint="eastAsia"/>
        </w:rPr>
        <w:t>杠杆率</w:t>
      </w:r>
      <w:r>
        <w:t>取均值，求得</w:t>
      </w:r>
      <w:r>
        <w:t>Leverage</w:t>
      </w:r>
      <w:r>
        <w:rPr>
          <w:rFonts w:hint="eastAsia"/>
        </w:rPr>
        <w:t>。</w:t>
      </w:r>
    </w:p>
    <w:p w:rsidR="007C39E3" w:rsidRDefault="007C39E3" w:rsidP="007C39E3">
      <w:pPr>
        <w:ind w:firstLineChars="200" w:firstLine="480"/>
      </w:pPr>
      <w:r w:rsidRPr="00096431">
        <w:rPr>
          <w:rFonts w:hint="eastAsia"/>
        </w:rPr>
        <w:t>STEP</w:t>
      </w:r>
      <w:r w:rsidRPr="00096431">
        <w:t xml:space="preserve"> </w:t>
      </w:r>
      <w:r>
        <w:t xml:space="preserve">5 </w:t>
      </w:r>
      <w:r>
        <w:rPr>
          <w:rFonts w:hint="eastAsia"/>
        </w:rPr>
        <w:t>将</w:t>
      </w:r>
      <w:r>
        <w:rPr>
          <w:rFonts w:hint="eastAsia"/>
        </w:rPr>
        <w:t>MES</w:t>
      </w:r>
      <w:r>
        <w:rPr>
          <w:rFonts w:hint="eastAsia"/>
        </w:rPr>
        <w:t>对</w:t>
      </w:r>
      <w:r>
        <w:rPr>
          <w:rFonts w:hint="eastAsia"/>
        </w:rPr>
        <w:t>SES</w:t>
      </w:r>
      <w:r>
        <w:rPr>
          <w:rFonts w:hint="eastAsia"/>
        </w:rPr>
        <w:t>做</w:t>
      </w:r>
      <w:r>
        <w:t>散点图和回归分析，</w:t>
      </w:r>
      <w:r>
        <w:rPr>
          <w:rFonts w:hint="eastAsia"/>
        </w:rPr>
        <w:t>观察</w:t>
      </w:r>
      <w:r>
        <w:t>回归分析的拟合效果。</w:t>
      </w:r>
    </w:p>
    <w:p w:rsidR="007C39E3" w:rsidRDefault="007C39E3" w:rsidP="007C39E3">
      <w:pPr>
        <w:ind w:firstLine="482"/>
        <w:rPr>
          <w:b/>
        </w:rPr>
      </w:pPr>
      <w:r w:rsidRPr="00222C80">
        <w:rPr>
          <w:b/>
        </w:rPr>
        <w:t>（</w:t>
      </w:r>
      <w:r w:rsidRPr="00222C80">
        <w:rPr>
          <w:rFonts w:hint="eastAsia"/>
          <w:b/>
        </w:rPr>
        <w:t>1</w:t>
      </w:r>
      <w:r>
        <w:rPr>
          <w:b/>
        </w:rPr>
        <w:t>）</w:t>
      </w:r>
      <w:r w:rsidRPr="00222C80">
        <w:rPr>
          <w:b/>
        </w:rPr>
        <w:t>static_mes</w:t>
      </w:r>
      <w:r>
        <w:rPr>
          <w:b/>
        </w:rPr>
        <w:t>.txt</w:t>
      </w:r>
    </w:p>
    <w:p w:rsidR="007C39E3" w:rsidRPr="00B307DE" w:rsidRDefault="007C39E3" w:rsidP="007C39E3">
      <w:pPr>
        <w:ind w:firstLine="482"/>
        <w:rPr>
          <w:rFonts w:hint="eastAsia"/>
        </w:rPr>
      </w:pPr>
      <w:r w:rsidRPr="00B307DE">
        <w:rPr>
          <w:rFonts w:hint="eastAsia"/>
        </w:rPr>
        <w:t>/*</w:t>
      </w:r>
      <w:r w:rsidRPr="00B307DE">
        <w:rPr>
          <w:rFonts w:hint="eastAsia"/>
        </w:rPr>
        <w:t>初始化银行股价数据</w:t>
      </w:r>
      <w:r w:rsidRPr="00B307DE">
        <w:rPr>
          <w:rFonts w:hint="eastAsia"/>
        </w:rPr>
        <w:t>*/</w:t>
      </w:r>
    </w:p>
    <w:p w:rsidR="007C39E3" w:rsidRPr="00B307DE" w:rsidRDefault="007C39E3" w:rsidP="007C39E3">
      <w:pPr>
        <w:ind w:firstLine="482"/>
      </w:pPr>
      <w:r w:rsidRPr="00B307DE">
        <w:t>insheet using bankstock.csv,clear</w:t>
      </w:r>
    </w:p>
    <w:p w:rsidR="007C39E3" w:rsidRPr="00B307DE" w:rsidRDefault="007C39E3" w:rsidP="007C39E3">
      <w:pPr>
        <w:ind w:firstLine="482"/>
      </w:pPr>
      <w:r w:rsidRPr="00B307DE">
        <w:t>tostring stockid,replace</w:t>
      </w:r>
    </w:p>
    <w:p w:rsidR="007C39E3" w:rsidRPr="00B307DE" w:rsidRDefault="007C39E3" w:rsidP="007C39E3">
      <w:pPr>
        <w:ind w:firstLine="482"/>
      </w:pPr>
      <w:r w:rsidRPr="00B307DE">
        <w:t>replace stockid=substr("000000"+stockid,-9,6)</w:t>
      </w:r>
    </w:p>
    <w:p w:rsidR="007C39E3" w:rsidRPr="00B307DE" w:rsidRDefault="007C39E3" w:rsidP="007C39E3">
      <w:pPr>
        <w:ind w:firstLine="482"/>
      </w:pPr>
      <w:r w:rsidRPr="00B307DE">
        <w:t>tostring date,replace</w:t>
      </w:r>
    </w:p>
    <w:p w:rsidR="007C39E3" w:rsidRPr="00B307DE" w:rsidRDefault="007C39E3" w:rsidP="007C39E3">
      <w:pPr>
        <w:ind w:firstLine="482"/>
      </w:pPr>
      <w:r w:rsidRPr="00B307DE">
        <w:t>gen date2=date(date,"YMD")</w:t>
      </w:r>
    </w:p>
    <w:p w:rsidR="007C39E3" w:rsidRPr="00B307DE" w:rsidRDefault="007C39E3" w:rsidP="007C39E3">
      <w:pPr>
        <w:ind w:firstLine="482"/>
      </w:pPr>
      <w:r w:rsidRPr="00B307DE">
        <w:lastRenderedPageBreak/>
        <w:t>format date2 %td</w:t>
      </w:r>
    </w:p>
    <w:p w:rsidR="007C39E3" w:rsidRPr="00B307DE" w:rsidRDefault="007C39E3" w:rsidP="007C39E3">
      <w:pPr>
        <w:ind w:firstLine="482"/>
      </w:pPr>
      <w:r w:rsidRPr="00B307DE">
        <w:t>drop date</w:t>
      </w:r>
    </w:p>
    <w:p w:rsidR="007C39E3" w:rsidRPr="00B307DE" w:rsidRDefault="007C39E3" w:rsidP="007C39E3">
      <w:pPr>
        <w:ind w:firstLine="482"/>
      </w:pPr>
      <w:r w:rsidRPr="00B307DE">
        <w:t>rename date2 date</w:t>
      </w:r>
    </w:p>
    <w:p w:rsidR="007C39E3" w:rsidRPr="00B307DE" w:rsidRDefault="007C39E3" w:rsidP="007C39E3">
      <w:pPr>
        <w:ind w:firstLine="482"/>
        <w:rPr>
          <w:rFonts w:hint="eastAsia"/>
        </w:rPr>
      </w:pPr>
      <w:r w:rsidRPr="00B307DE">
        <w:rPr>
          <w:rFonts w:hint="eastAsia"/>
        </w:rPr>
        <w:t>label var date "</w:t>
      </w:r>
      <w:r w:rsidRPr="00B307DE">
        <w:rPr>
          <w:rFonts w:hint="eastAsia"/>
        </w:rPr>
        <w:t>日期</w:t>
      </w:r>
      <w:r w:rsidRPr="00B307DE">
        <w:rPr>
          <w:rFonts w:hint="eastAsia"/>
        </w:rPr>
        <w:t>"</w:t>
      </w:r>
    </w:p>
    <w:p w:rsidR="007C39E3" w:rsidRPr="00B307DE" w:rsidRDefault="007C39E3" w:rsidP="007C39E3">
      <w:pPr>
        <w:ind w:firstLine="482"/>
      </w:pPr>
      <w:r w:rsidRPr="00B307DE">
        <w:t>gen year=year(date)</w:t>
      </w:r>
    </w:p>
    <w:p w:rsidR="007C39E3" w:rsidRPr="00B307DE" w:rsidRDefault="007C39E3" w:rsidP="007C39E3">
      <w:pPr>
        <w:ind w:firstLine="482"/>
      </w:pPr>
      <w:r w:rsidRPr="00B307DE">
        <w:t>gen month=month(date)</w:t>
      </w:r>
    </w:p>
    <w:p w:rsidR="007C39E3" w:rsidRPr="00B307DE" w:rsidRDefault="007C39E3" w:rsidP="007C39E3">
      <w:pPr>
        <w:ind w:firstLine="482"/>
      </w:pPr>
      <w:r w:rsidRPr="00B307DE">
        <w:t>gen quarter=quarter(date)</w:t>
      </w:r>
    </w:p>
    <w:p w:rsidR="007C39E3" w:rsidRPr="00B307DE" w:rsidRDefault="007C39E3" w:rsidP="007C39E3">
      <w:pPr>
        <w:ind w:firstLine="482"/>
      </w:pPr>
      <w:r w:rsidRPr="00B307DE">
        <w:t>order stockid stockname date year quarter month</w:t>
      </w:r>
    </w:p>
    <w:p w:rsidR="007C39E3" w:rsidRPr="00B307DE" w:rsidRDefault="007C39E3" w:rsidP="007C39E3">
      <w:pPr>
        <w:ind w:firstLine="482"/>
      </w:pPr>
      <w:r w:rsidRPr="00B307DE">
        <w:t>gen banktype=.</w:t>
      </w:r>
    </w:p>
    <w:p w:rsidR="007C39E3" w:rsidRPr="00B307DE" w:rsidRDefault="007C39E3" w:rsidP="007C39E3">
      <w:pPr>
        <w:ind w:firstLine="482"/>
      </w:pPr>
      <w:r w:rsidRPr="00B307DE">
        <w:t>replace banktype=1 if stockid=="601398"|stockid=="601288"|stockid=="601988"|stockid=="601939"|stockid=="601328"</w:t>
      </w:r>
    </w:p>
    <w:p w:rsidR="007C39E3" w:rsidRPr="00B307DE" w:rsidRDefault="007C39E3" w:rsidP="007C39E3">
      <w:pPr>
        <w:ind w:firstLine="482"/>
      </w:pPr>
      <w:r w:rsidRPr="00B307DE">
        <w:t>replace banktype=2 if stockid=="601818"|stockid=="000001"|stockid=="600015"|stockid=="600016"|stockid=="600000"|stockid=="601166"|stockid=="600036"|stockid=="601998"</w:t>
      </w:r>
    </w:p>
    <w:p w:rsidR="007C39E3" w:rsidRPr="00B307DE" w:rsidRDefault="007C39E3" w:rsidP="007C39E3">
      <w:pPr>
        <w:ind w:firstLine="482"/>
      </w:pPr>
      <w:r w:rsidRPr="00B307DE">
        <w:t>replace banktype=3 if stockid=="601169"|stockid=="601009"|stockid=="002142"</w:t>
      </w:r>
    </w:p>
    <w:p w:rsidR="007C39E3" w:rsidRPr="00D7644D" w:rsidRDefault="007C39E3" w:rsidP="007C39E3">
      <w:pPr>
        <w:ind w:firstLine="482"/>
        <w:rPr>
          <w:rFonts w:hint="eastAsia"/>
        </w:rPr>
      </w:pPr>
      <w:r w:rsidRPr="00B307DE">
        <w:t>gen return=(close-lag_close)/lag_close</w:t>
      </w:r>
    </w:p>
    <w:p w:rsidR="007C39E3" w:rsidRPr="00B307DE" w:rsidRDefault="007C39E3" w:rsidP="007C39E3">
      <w:pPr>
        <w:ind w:firstLine="482"/>
      </w:pPr>
    </w:p>
    <w:p w:rsidR="007C39E3" w:rsidRPr="00B307DE" w:rsidRDefault="007C39E3" w:rsidP="007C39E3">
      <w:pPr>
        <w:ind w:firstLine="482"/>
      </w:pPr>
      <w:r w:rsidRPr="00B307DE">
        <w:t>sort stockid date</w:t>
      </w:r>
    </w:p>
    <w:p w:rsidR="007C39E3" w:rsidRPr="00B307DE" w:rsidRDefault="007C39E3" w:rsidP="007C39E3">
      <w:pPr>
        <w:ind w:firstLine="482"/>
      </w:pPr>
      <w:r w:rsidRPr="00B307DE">
        <w:t>egen id_stockid_date=group(stockid date)</w:t>
      </w:r>
    </w:p>
    <w:p w:rsidR="007C39E3" w:rsidRPr="00B307DE" w:rsidRDefault="007C39E3" w:rsidP="007C39E3">
      <w:pPr>
        <w:ind w:firstLine="482"/>
      </w:pPr>
      <w:r w:rsidRPr="00B307DE">
        <w:t>duplicates drop id_stockid_date,force</w:t>
      </w:r>
    </w:p>
    <w:p w:rsidR="007C39E3" w:rsidRPr="00B307DE" w:rsidRDefault="007C39E3" w:rsidP="007C39E3">
      <w:pPr>
        <w:ind w:firstLine="482"/>
      </w:pPr>
    </w:p>
    <w:p w:rsidR="007C39E3" w:rsidRPr="00B307DE" w:rsidRDefault="007C39E3" w:rsidP="007C39E3">
      <w:pPr>
        <w:ind w:firstLine="482"/>
      </w:pPr>
      <w:r w:rsidRPr="00B307DE">
        <w:t>merge m:1 stockid using stock_serialnumber.dta</w:t>
      </w:r>
    </w:p>
    <w:p w:rsidR="007C39E3" w:rsidRPr="00B307DE" w:rsidRDefault="007C39E3" w:rsidP="007C39E3">
      <w:pPr>
        <w:ind w:firstLine="482"/>
      </w:pPr>
      <w:r w:rsidRPr="00B307DE">
        <w:t>keep if _merge==3</w:t>
      </w:r>
    </w:p>
    <w:p w:rsidR="007C39E3" w:rsidRPr="00B307DE" w:rsidRDefault="007C39E3" w:rsidP="007C39E3">
      <w:pPr>
        <w:ind w:firstLine="482"/>
      </w:pPr>
      <w:r w:rsidRPr="00B307DE">
        <w:t>drop _merge</w:t>
      </w:r>
    </w:p>
    <w:p w:rsidR="007C39E3" w:rsidRPr="00B307DE" w:rsidRDefault="007C39E3" w:rsidP="007C39E3">
      <w:pPr>
        <w:ind w:firstLine="482"/>
      </w:pPr>
      <w:r w:rsidRPr="00B307DE">
        <w:t>sort stockid date</w:t>
      </w:r>
    </w:p>
    <w:p w:rsidR="007C39E3" w:rsidRPr="00B307DE" w:rsidRDefault="007C39E3" w:rsidP="007C39E3">
      <w:pPr>
        <w:ind w:firstLine="482"/>
      </w:pPr>
      <w:r w:rsidRPr="00B307DE">
        <w:t>save bankdata,replace</w:t>
      </w:r>
    </w:p>
    <w:p w:rsidR="007C39E3" w:rsidRPr="00B307DE" w:rsidRDefault="007C39E3" w:rsidP="007C39E3">
      <w:pPr>
        <w:ind w:firstLine="482"/>
      </w:pPr>
    </w:p>
    <w:p w:rsidR="007C39E3" w:rsidRPr="00B307DE" w:rsidRDefault="007C39E3" w:rsidP="007C39E3">
      <w:pPr>
        <w:ind w:firstLine="482"/>
        <w:rPr>
          <w:rFonts w:hint="eastAsia"/>
        </w:rPr>
      </w:pPr>
      <w:r w:rsidRPr="00B307DE">
        <w:rPr>
          <w:rFonts w:hint="eastAsia"/>
        </w:rPr>
        <w:lastRenderedPageBreak/>
        <w:t>/*</w:t>
      </w:r>
      <w:r w:rsidRPr="00B307DE">
        <w:rPr>
          <w:rFonts w:hint="eastAsia"/>
        </w:rPr>
        <w:t>季度</w:t>
      </w:r>
      <w:r w:rsidRPr="00B307DE">
        <w:rPr>
          <w:rFonts w:hint="eastAsia"/>
        </w:rPr>
        <w:t>MES</w:t>
      </w:r>
      <w:r w:rsidRPr="00B307DE">
        <w:rPr>
          <w:rFonts w:hint="eastAsia"/>
        </w:rPr>
        <w:t>求解</w:t>
      </w:r>
      <w:r w:rsidRPr="00B307DE">
        <w:rPr>
          <w:rFonts w:hint="eastAsia"/>
        </w:rPr>
        <w:t>*/</w:t>
      </w:r>
    </w:p>
    <w:p w:rsidR="007C39E3" w:rsidRPr="00B307DE" w:rsidRDefault="007C39E3" w:rsidP="007C39E3">
      <w:pPr>
        <w:ind w:firstLine="482"/>
      </w:pPr>
      <w:r w:rsidRPr="00B307DE">
        <w:t>use bankdata,clear</w:t>
      </w:r>
    </w:p>
    <w:p w:rsidR="007C39E3" w:rsidRPr="00B307DE" w:rsidRDefault="007C39E3" w:rsidP="007C39E3">
      <w:pPr>
        <w:ind w:firstLine="482"/>
      </w:pPr>
      <w:r w:rsidRPr="00B307DE">
        <w:t>sort stockid year quarter date</w:t>
      </w:r>
    </w:p>
    <w:p w:rsidR="007C39E3" w:rsidRPr="00B307DE" w:rsidRDefault="007C39E3" w:rsidP="007C39E3">
      <w:pPr>
        <w:ind w:firstLine="482"/>
      </w:pPr>
      <w:r w:rsidRPr="00B307DE">
        <w:t>egen id=group(stockid)</w:t>
      </w:r>
    </w:p>
    <w:p w:rsidR="007C39E3" w:rsidRPr="00B307DE" w:rsidRDefault="007C39E3" w:rsidP="007C39E3">
      <w:pPr>
        <w:ind w:firstLine="482"/>
      </w:pPr>
      <w:r w:rsidRPr="00B307DE">
        <w:t>egen id_stockid_yqt=group(stockid year quarter)</w:t>
      </w:r>
    </w:p>
    <w:p w:rsidR="007C39E3" w:rsidRPr="00B307DE" w:rsidRDefault="007C39E3" w:rsidP="007C39E3">
      <w:pPr>
        <w:ind w:firstLine="482"/>
      </w:pPr>
      <w:r w:rsidRPr="00B307DE">
        <w:t>tostring year,gen(year2)</w:t>
      </w:r>
    </w:p>
    <w:p w:rsidR="007C39E3" w:rsidRPr="00B307DE" w:rsidRDefault="007C39E3" w:rsidP="007C39E3">
      <w:pPr>
        <w:ind w:firstLine="482"/>
      </w:pPr>
      <w:r w:rsidRPr="00B307DE">
        <w:t>tostring quarter,gen(quarter2)</w:t>
      </w:r>
    </w:p>
    <w:p w:rsidR="007C39E3" w:rsidRPr="00B307DE" w:rsidRDefault="007C39E3" w:rsidP="007C39E3">
      <w:pPr>
        <w:ind w:firstLine="482"/>
      </w:pPr>
      <w:r w:rsidRPr="00B307DE">
        <w:t>replace quarter2=substr("00"+quarter2,-2,2)</w:t>
      </w:r>
    </w:p>
    <w:p w:rsidR="007C39E3" w:rsidRPr="00B307DE" w:rsidRDefault="007C39E3" w:rsidP="007C39E3">
      <w:pPr>
        <w:ind w:firstLine="482"/>
      </w:pPr>
      <w:r w:rsidRPr="00B307DE">
        <w:t>gen yearqt=year2+quarter2</w:t>
      </w:r>
    </w:p>
    <w:p w:rsidR="007C39E3" w:rsidRPr="00B307DE" w:rsidRDefault="007C39E3" w:rsidP="007C39E3">
      <w:pPr>
        <w:ind w:firstLine="482"/>
      </w:pPr>
      <w:r w:rsidRPr="00B307DE">
        <w:t>drop year2 quarter2</w:t>
      </w:r>
    </w:p>
    <w:p w:rsidR="007C39E3" w:rsidRPr="00B307DE" w:rsidRDefault="007C39E3" w:rsidP="007C39E3">
      <w:pPr>
        <w:ind w:firstLine="482"/>
      </w:pPr>
    </w:p>
    <w:p w:rsidR="007C39E3" w:rsidRPr="00B307DE" w:rsidRDefault="007C39E3" w:rsidP="007C39E3">
      <w:pPr>
        <w:ind w:firstLine="482"/>
      </w:pPr>
      <w:r w:rsidRPr="00B307DE">
        <w:t>by id_stockid_yqt,sort:cumul return,gen(quantile_quarter)</w:t>
      </w:r>
    </w:p>
    <w:p w:rsidR="007C39E3" w:rsidRPr="00B307DE" w:rsidRDefault="007C39E3" w:rsidP="007C39E3">
      <w:pPr>
        <w:ind w:firstLine="482"/>
      </w:pPr>
      <w:r w:rsidRPr="00B307DE">
        <w:t>gen mes_window_quarter=1 if quantile_quarter&lt;=0.05</w:t>
      </w:r>
    </w:p>
    <w:p w:rsidR="007C39E3" w:rsidRPr="00B307DE" w:rsidRDefault="007C39E3" w:rsidP="007C39E3">
      <w:pPr>
        <w:ind w:firstLine="482"/>
      </w:pPr>
      <w:r w:rsidRPr="00B307DE">
        <w:t>by id_stockid_yqt,sort:egen mes_temp=mean(return) if mes_window_quarter==1</w:t>
      </w:r>
    </w:p>
    <w:p w:rsidR="007C39E3" w:rsidRPr="00B307DE" w:rsidRDefault="007C39E3" w:rsidP="007C39E3">
      <w:pPr>
        <w:ind w:firstLine="482"/>
      </w:pPr>
      <w:r w:rsidRPr="00B307DE">
        <w:t>by id_stockid_yqt,sort:egen mes_quarter_2=mean(mes_temp)</w:t>
      </w:r>
    </w:p>
    <w:p w:rsidR="007C39E3" w:rsidRPr="00B307DE" w:rsidRDefault="007C39E3" w:rsidP="007C39E3">
      <w:pPr>
        <w:ind w:firstLine="482"/>
      </w:pPr>
      <w:r w:rsidRPr="00B307DE">
        <w:t>gen mes_quarter=-mes_quarter_2</w:t>
      </w:r>
    </w:p>
    <w:p w:rsidR="007C39E3" w:rsidRPr="00B307DE" w:rsidRDefault="007C39E3" w:rsidP="007C39E3">
      <w:pPr>
        <w:ind w:firstLine="482"/>
      </w:pPr>
      <w:r w:rsidRPr="00B307DE">
        <w:t>drop mes_temp mes_quarter_2</w:t>
      </w:r>
    </w:p>
    <w:p w:rsidR="007C39E3" w:rsidRPr="00B307DE" w:rsidRDefault="007C39E3" w:rsidP="007C39E3">
      <w:pPr>
        <w:ind w:firstLine="482"/>
      </w:pPr>
      <w:r w:rsidRPr="00B307DE">
        <w:t>save mes_quarter,replace</w:t>
      </w:r>
    </w:p>
    <w:p w:rsidR="007C39E3" w:rsidRPr="00B307DE" w:rsidRDefault="007C39E3" w:rsidP="007C39E3">
      <w:pPr>
        <w:ind w:firstLine="482"/>
      </w:pPr>
    </w:p>
    <w:p w:rsidR="007C39E3" w:rsidRPr="00B307DE" w:rsidRDefault="007C39E3" w:rsidP="007C39E3">
      <w:pPr>
        <w:ind w:firstLine="482"/>
        <w:rPr>
          <w:rFonts w:hint="eastAsia"/>
        </w:rPr>
      </w:pPr>
      <w:r w:rsidRPr="00B307DE">
        <w:rPr>
          <w:rFonts w:hint="eastAsia"/>
        </w:rPr>
        <w:t>/*MES</w:t>
      </w:r>
      <w:r w:rsidRPr="00B307DE">
        <w:rPr>
          <w:rFonts w:hint="eastAsia"/>
        </w:rPr>
        <w:t>季度数据导出</w:t>
      </w:r>
      <w:r w:rsidRPr="00B307DE">
        <w:rPr>
          <w:rFonts w:hint="eastAsia"/>
        </w:rPr>
        <w:t>*/</w:t>
      </w:r>
    </w:p>
    <w:p w:rsidR="007C39E3" w:rsidRPr="00B307DE" w:rsidRDefault="007C39E3" w:rsidP="007C39E3">
      <w:pPr>
        <w:ind w:firstLine="482"/>
      </w:pPr>
      <w:r w:rsidRPr="00B307DE">
        <w:t>use mes_quarter,clear</w:t>
      </w:r>
    </w:p>
    <w:p w:rsidR="007C39E3" w:rsidRPr="00B307DE" w:rsidRDefault="007C39E3" w:rsidP="007C39E3">
      <w:pPr>
        <w:ind w:firstLine="482"/>
      </w:pPr>
      <w:r w:rsidRPr="00B307DE">
        <w:t>keep stockid yearqt mes_quarter id_stockid_yqt</w:t>
      </w:r>
    </w:p>
    <w:p w:rsidR="007C39E3" w:rsidRPr="00B307DE" w:rsidRDefault="007C39E3" w:rsidP="007C39E3">
      <w:pPr>
        <w:ind w:firstLine="482"/>
      </w:pPr>
      <w:r w:rsidRPr="00B307DE">
        <w:t>duplicates drop id_stockid_yqt,force</w:t>
      </w:r>
    </w:p>
    <w:p w:rsidR="007C39E3" w:rsidRPr="00B307DE" w:rsidRDefault="007C39E3" w:rsidP="007C39E3">
      <w:pPr>
        <w:ind w:firstLine="482"/>
      </w:pPr>
      <w:r w:rsidRPr="00B307DE">
        <w:t>merge m:1 stockid using stock_serialnumber.dta</w:t>
      </w:r>
    </w:p>
    <w:p w:rsidR="007C39E3" w:rsidRPr="00B307DE" w:rsidRDefault="007C39E3" w:rsidP="007C39E3">
      <w:pPr>
        <w:ind w:firstLine="482"/>
      </w:pPr>
      <w:r w:rsidRPr="00B307DE">
        <w:t>keep if _merge==3</w:t>
      </w:r>
    </w:p>
    <w:p w:rsidR="007C39E3" w:rsidRPr="00B307DE" w:rsidRDefault="007C39E3" w:rsidP="007C39E3">
      <w:pPr>
        <w:ind w:firstLine="482"/>
      </w:pPr>
      <w:r w:rsidRPr="00B307DE">
        <w:t>drop _merge</w:t>
      </w:r>
    </w:p>
    <w:p w:rsidR="007C39E3" w:rsidRPr="00B307DE" w:rsidRDefault="007C39E3" w:rsidP="007C39E3">
      <w:pPr>
        <w:ind w:firstLine="482"/>
      </w:pPr>
      <w:r w:rsidRPr="00B307DE">
        <w:t>keep yearqt mes_quarter stock_serialnumber</w:t>
      </w:r>
    </w:p>
    <w:p w:rsidR="007C39E3" w:rsidRPr="00B307DE" w:rsidRDefault="007C39E3" w:rsidP="007C39E3">
      <w:pPr>
        <w:ind w:firstLine="482"/>
      </w:pPr>
      <w:r w:rsidRPr="00B307DE">
        <w:t>order yearqt stock_serialnumber mes_quarter</w:t>
      </w:r>
    </w:p>
    <w:p w:rsidR="007C39E3" w:rsidRPr="00B307DE" w:rsidRDefault="007C39E3" w:rsidP="007C39E3">
      <w:pPr>
        <w:ind w:firstLine="482"/>
      </w:pPr>
      <w:r w:rsidRPr="00B307DE">
        <w:t xml:space="preserve">sort yearqt stock_serialnumber mes_quarter </w:t>
      </w:r>
    </w:p>
    <w:p w:rsidR="007C39E3" w:rsidRPr="00B307DE" w:rsidRDefault="007C39E3" w:rsidP="007C39E3">
      <w:pPr>
        <w:ind w:firstLine="482"/>
      </w:pPr>
      <w:r w:rsidRPr="00B307DE">
        <w:t>reshape wide mes_quarter,i(yearqt) j(stock_serialnumber)</w:t>
      </w:r>
    </w:p>
    <w:p w:rsidR="007C39E3" w:rsidRPr="00B307DE" w:rsidRDefault="007C39E3" w:rsidP="007C39E3">
      <w:pPr>
        <w:ind w:firstLine="482"/>
      </w:pPr>
      <w:r w:rsidRPr="00B307DE">
        <w:lastRenderedPageBreak/>
        <w:t>sort yearqt</w:t>
      </w:r>
    </w:p>
    <w:p w:rsidR="007C39E3" w:rsidRPr="00B307DE" w:rsidRDefault="007C39E3" w:rsidP="007C39E3">
      <w:pPr>
        <w:ind w:firstLine="482"/>
      </w:pPr>
      <w:r w:rsidRPr="00B307DE">
        <w:t>destring yearqt,gen(yearqt2)</w:t>
      </w:r>
    </w:p>
    <w:p w:rsidR="007C39E3" w:rsidRPr="00B307DE" w:rsidRDefault="007C39E3" w:rsidP="007C39E3">
      <w:pPr>
        <w:ind w:firstLine="482"/>
      </w:pPr>
      <w:r w:rsidRPr="00B307DE">
        <w:t>gen year=int(yearqt2/100)</w:t>
      </w:r>
    </w:p>
    <w:p w:rsidR="007C39E3" w:rsidRPr="00B307DE" w:rsidRDefault="007C39E3" w:rsidP="007C39E3">
      <w:pPr>
        <w:ind w:firstLine="482"/>
      </w:pPr>
      <w:r w:rsidRPr="00B307DE">
        <w:t>keep if year&gt;=2007 &amp; year&lt;=2010</w:t>
      </w:r>
    </w:p>
    <w:p w:rsidR="007C39E3" w:rsidRPr="00B307DE" w:rsidRDefault="007C39E3" w:rsidP="007C39E3">
      <w:pPr>
        <w:ind w:firstLine="482"/>
      </w:pPr>
      <w:r w:rsidRPr="00B307DE">
        <w:t>save mes_quarter_by_stock,replace</w:t>
      </w:r>
    </w:p>
    <w:p w:rsidR="007C39E3" w:rsidRPr="00B307DE" w:rsidRDefault="007C39E3" w:rsidP="007C39E3">
      <w:pPr>
        <w:ind w:firstLine="482"/>
        <w:rPr>
          <w:rFonts w:hint="eastAsia"/>
        </w:rPr>
      </w:pPr>
      <w:r w:rsidRPr="00B307DE">
        <w:t>export excel using MES_quarterly_bystock.xls,replace firstrow(variables)</w:t>
      </w:r>
    </w:p>
    <w:p w:rsidR="007C39E3" w:rsidRPr="00B307DE" w:rsidRDefault="007C39E3" w:rsidP="007C39E3">
      <w:pPr>
        <w:ind w:firstLine="482"/>
      </w:pPr>
    </w:p>
    <w:p w:rsidR="007C39E3" w:rsidRPr="00B307DE" w:rsidRDefault="007C39E3" w:rsidP="007C39E3">
      <w:pPr>
        <w:ind w:firstLine="482"/>
        <w:rPr>
          <w:rFonts w:hint="eastAsia"/>
        </w:rPr>
      </w:pPr>
      <w:r w:rsidRPr="00B307DE">
        <w:rPr>
          <w:rFonts w:hint="eastAsia"/>
        </w:rPr>
        <w:t>/*MES</w:t>
      </w:r>
      <w:r w:rsidRPr="00B307DE">
        <w:rPr>
          <w:rFonts w:hint="eastAsia"/>
        </w:rPr>
        <w:t>求解</w:t>
      </w:r>
      <w:r w:rsidRPr="00B307DE">
        <w:rPr>
          <w:rFonts w:hint="eastAsia"/>
        </w:rPr>
        <w:t>*/</w:t>
      </w:r>
    </w:p>
    <w:p w:rsidR="007C39E3" w:rsidRPr="00B307DE" w:rsidRDefault="007C39E3" w:rsidP="007C39E3">
      <w:pPr>
        <w:ind w:firstLine="482"/>
      </w:pPr>
      <w:r w:rsidRPr="00B307DE">
        <w:t>use mes_quarter,clear</w:t>
      </w:r>
    </w:p>
    <w:p w:rsidR="007C39E3" w:rsidRPr="00B307DE" w:rsidRDefault="007C39E3" w:rsidP="007C39E3">
      <w:pPr>
        <w:ind w:firstLine="482"/>
      </w:pPr>
      <w:r w:rsidRPr="00B307DE">
        <w:t>gen mes_window=1 if year&gt;=2009 &amp; year&lt;=2010</w:t>
      </w:r>
    </w:p>
    <w:p w:rsidR="007C39E3" w:rsidRPr="00B307DE" w:rsidRDefault="007C39E3" w:rsidP="007C39E3">
      <w:pPr>
        <w:ind w:firstLine="482"/>
      </w:pPr>
      <w:r w:rsidRPr="00B307DE">
        <w:t>keep if mes_window==1</w:t>
      </w:r>
    </w:p>
    <w:p w:rsidR="007C39E3" w:rsidRPr="00B307DE" w:rsidRDefault="007C39E3" w:rsidP="007C39E3">
      <w:pPr>
        <w:ind w:firstLine="482"/>
      </w:pPr>
      <w:r w:rsidRPr="00B307DE">
        <w:t>by id,sort:cumul return,gen(quantile)</w:t>
      </w:r>
    </w:p>
    <w:p w:rsidR="007C39E3" w:rsidRPr="00B307DE" w:rsidRDefault="007C39E3" w:rsidP="007C39E3">
      <w:pPr>
        <w:ind w:firstLine="482"/>
      </w:pPr>
      <w:r w:rsidRPr="00B307DE">
        <w:t>gen mes_window_target=1 if quantile&lt;=0.05</w:t>
      </w:r>
    </w:p>
    <w:p w:rsidR="007C39E3" w:rsidRPr="00B307DE" w:rsidRDefault="007C39E3" w:rsidP="007C39E3">
      <w:pPr>
        <w:ind w:firstLine="482"/>
      </w:pPr>
      <w:r w:rsidRPr="00B307DE">
        <w:t>by id,sort:egen mes_temp=mean(return) if mes_window_target==1</w:t>
      </w:r>
    </w:p>
    <w:p w:rsidR="007C39E3" w:rsidRPr="00B307DE" w:rsidRDefault="007C39E3" w:rsidP="007C39E3">
      <w:pPr>
        <w:ind w:firstLine="482"/>
      </w:pPr>
      <w:r w:rsidRPr="00B307DE">
        <w:t>by id,sort:egen mes_2=mean(mes_temp)</w:t>
      </w:r>
    </w:p>
    <w:p w:rsidR="007C39E3" w:rsidRPr="00B307DE" w:rsidRDefault="007C39E3" w:rsidP="007C39E3">
      <w:pPr>
        <w:ind w:firstLine="482"/>
      </w:pPr>
      <w:r w:rsidRPr="00B307DE">
        <w:t>gen mes=-mes_2</w:t>
      </w:r>
    </w:p>
    <w:p w:rsidR="007C39E3" w:rsidRPr="00B307DE" w:rsidRDefault="007C39E3" w:rsidP="007C39E3">
      <w:pPr>
        <w:ind w:firstLine="482"/>
      </w:pPr>
      <w:r w:rsidRPr="00B307DE">
        <w:t>drop mes_temp mes_2</w:t>
      </w:r>
    </w:p>
    <w:p w:rsidR="007C39E3" w:rsidRPr="00B307DE" w:rsidRDefault="007C39E3" w:rsidP="007C39E3">
      <w:pPr>
        <w:ind w:firstLine="482"/>
      </w:pPr>
      <w:r w:rsidRPr="00B307DE">
        <w:t>keep stockid mes</w:t>
      </w:r>
    </w:p>
    <w:p w:rsidR="007C39E3" w:rsidRPr="00B307DE" w:rsidRDefault="007C39E3" w:rsidP="007C39E3">
      <w:pPr>
        <w:ind w:firstLine="482"/>
      </w:pPr>
      <w:r w:rsidRPr="00B307DE">
        <w:t>duplicates drop stockid,force</w:t>
      </w:r>
    </w:p>
    <w:p w:rsidR="007C39E3" w:rsidRPr="00B307DE" w:rsidRDefault="007C39E3" w:rsidP="007C39E3">
      <w:pPr>
        <w:ind w:firstLine="482"/>
      </w:pPr>
      <w:r w:rsidRPr="00B307DE">
        <w:t>sort stockid</w:t>
      </w:r>
    </w:p>
    <w:p w:rsidR="007C39E3" w:rsidRPr="00B307DE" w:rsidRDefault="007C39E3" w:rsidP="007C39E3">
      <w:pPr>
        <w:ind w:firstLine="482"/>
      </w:pPr>
      <w:r w:rsidRPr="00B307DE">
        <w:t>save mes,replace</w:t>
      </w:r>
    </w:p>
    <w:p w:rsidR="007C39E3" w:rsidRPr="00B307DE" w:rsidRDefault="007C39E3" w:rsidP="007C39E3">
      <w:pPr>
        <w:ind w:firstLine="482"/>
      </w:pPr>
    </w:p>
    <w:p w:rsidR="007C39E3" w:rsidRPr="00B307DE" w:rsidRDefault="007C39E3" w:rsidP="007C39E3">
      <w:pPr>
        <w:ind w:firstLine="482"/>
      </w:pPr>
      <w:r w:rsidRPr="00B307DE">
        <w:t>use mes_quarter,clear</w:t>
      </w:r>
    </w:p>
    <w:p w:rsidR="007C39E3" w:rsidRPr="00B307DE" w:rsidRDefault="007C39E3" w:rsidP="007C39E3">
      <w:pPr>
        <w:ind w:firstLine="482"/>
      </w:pPr>
      <w:r w:rsidRPr="00B307DE">
        <w:t>sort stockid date</w:t>
      </w:r>
    </w:p>
    <w:p w:rsidR="007C39E3" w:rsidRPr="00B307DE" w:rsidRDefault="007C39E3" w:rsidP="007C39E3">
      <w:pPr>
        <w:ind w:firstLine="482"/>
      </w:pPr>
      <w:r w:rsidRPr="00B307DE">
        <w:t>merge m:1 stockid using mes.dta</w:t>
      </w:r>
    </w:p>
    <w:p w:rsidR="007C39E3" w:rsidRPr="00B307DE" w:rsidRDefault="007C39E3" w:rsidP="007C39E3">
      <w:pPr>
        <w:ind w:firstLine="482"/>
      </w:pPr>
      <w:r w:rsidRPr="00B307DE">
        <w:t>keep if _merge==3</w:t>
      </w:r>
    </w:p>
    <w:p w:rsidR="007C39E3" w:rsidRPr="00B307DE" w:rsidRDefault="007C39E3" w:rsidP="007C39E3">
      <w:pPr>
        <w:ind w:firstLine="482"/>
      </w:pPr>
      <w:r w:rsidRPr="00B307DE">
        <w:t>drop _merge</w:t>
      </w:r>
    </w:p>
    <w:p w:rsidR="007C39E3" w:rsidRPr="00B307DE" w:rsidRDefault="007C39E3" w:rsidP="007C39E3">
      <w:pPr>
        <w:ind w:firstLine="482"/>
      </w:pPr>
      <w:r w:rsidRPr="00B307DE">
        <w:t>sort stockid yearqt date</w:t>
      </w:r>
    </w:p>
    <w:p w:rsidR="007C39E3" w:rsidRPr="00B307DE" w:rsidRDefault="007C39E3" w:rsidP="007C39E3">
      <w:pPr>
        <w:ind w:firstLine="482"/>
        <w:rPr>
          <w:rFonts w:hint="eastAsia"/>
        </w:rPr>
      </w:pPr>
      <w:r w:rsidRPr="00B307DE">
        <w:t>save mes,replace</w:t>
      </w:r>
    </w:p>
    <w:p w:rsidR="007C39E3" w:rsidRPr="00B307DE" w:rsidRDefault="007C39E3" w:rsidP="007C39E3">
      <w:pPr>
        <w:ind w:firstLine="482"/>
      </w:pPr>
    </w:p>
    <w:p w:rsidR="007C39E3" w:rsidRPr="00B307DE" w:rsidRDefault="007C39E3" w:rsidP="007C39E3">
      <w:pPr>
        <w:ind w:firstLine="482"/>
        <w:rPr>
          <w:rFonts w:hint="eastAsia"/>
        </w:rPr>
      </w:pPr>
      <w:r w:rsidRPr="00B307DE">
        <w:rPr>
          <w:rFonts w:hint="eastAsia"/>
        </w:rPr>
        <w:lastRenderedPageBreak/>
        <w:t>/*</w:t>
      </w:r>
      <w:r w:rsidRPr="00B307DE">
        <w:rPr>
          <w:rFonts w:hint="eastAsia"/>
        </w:rPr>
        <w:t>初始化杠杆率</w:t>
      </w:r>
      <w:r w:rsidRPr="00B307DE">
        <w:rPr>
          <w:rFonts w:hint="eastAsia"/>
        </w:rPr>
        <w:t>*/</w:t>
      </w:r>
    </w:p>
    <w:p w:rsidR="007C39E3" w:rsidRPr="00B307DE" w:rsidRDefault="007C39E3" w:rsidP="007C39E3">
      <w:pPr>
        <w:ind w:firstLine="482"/>
      </w:pPr>
      <w:r w:rsidRPr="00B307DE">
        <w:t>use nii2,clear</w:t>
      </w:r>
    </w:p>
    <w:p w:rsidR="007C39E3" w:rsidRPr="00B307DE" w:rsidRDefault="007C39E3" w:rsidP="007C39E3">
      <w:pPr>
        <w:ind w:firstLine="482"/>
      </w:pPr>
      <w:r w:rsidRPr="00B307DE">
        <w:t>gen liability=asset-equity</w:t>
      </w:r>
    </w:p>
    <w:p w:rsidR="007C39E3" w:rsidRPr="00B307DE" w:rsidRDefault="007C39E3" w:rsidP="007C39E3">
      <w:pPr>
        <w:ind w:firstLine="482"/>
      </w:pPr>
      <w:r w:rsidRPr="00B307DE">
        <w:t>gen year=year(date)</w:t>
      </w:r>
    </w:p>
    <w:p w:rsidR="007C39E3" w:rsidRPr="00B307DE" w:rsidRDefault="007C39E3" w:rsidP="007C39E3">
      <w:pPr>
        <w:ind w:firstLine="482"/>
      </w:pPr>
      <w:r w:rsidRPr="00B307DE">
        <w:t>gen quarter=quarter(date)</w:t>
      </w:r>
    </w:p>
    <w:p w:rsidR="007C39E3" w:rsidRPr="00B307DE" w:rsidRDefault="007C39E3" w:rsidP="007C39E3">
      <w:pPr>
        <w:ind w:firstLine="482"/>
      </w:pPr>
      <w:r w:rsidRPr="00B307DE">
        <w:t>tostring year,gen(year2)</w:t>
      </w:r>
    </w:p>
    <w:p w:rsidR="007C39E3" w:rsidRPr="00B307DE" w:rsidRDefault="007C39E3" w:rsidP="007C39E3">
      <w:pPr>
        <w:ind w:firstLine="482"/>
      </w:pPr>
      <w:r w:rsidRPr="00B307DE">
        <w:t>tostring quarter,gen(quarter2)</w:t>
      </w:r>
    </w:p>
    <w:p w:rsidR="007C39E3" w:rsidRPr="00B307DE" w:rsidRDefault="007C39E3" w:rsidP="007C39E3">
      <w:pPr>
        <w:ind w:firstLine="482"/>
      </w:pPr>
      <w:r w:rsidRPr="00B307DE">
        <w:t>replace quarter2=substr("00"+quarter2,-2,2)</w:t>
      </w:r>
    </w:p>
    <w:p w:rsidR="007C39E3" w:rsidRPr="00B307DE" w:rsidRDefault="007C39E3" w:rsidP="007C39E3">
      <w:pPr>
        <w:ind w:firstLine="482"/>
      </w:pPr>
      <w:r w:rsidRPr="00B307DE">
        <w:t>gen yearqt=year2+quarter2</w:t>
      </w:r>
    </w:p>
    <w:p w:rsidR="007C39E3" w:rsidRPr="00B307DE" w:rsidRDefault="007C39E3" w:rsidP="007C39E3">
      <w:pPr>
        <w:ind w:firstLine="482"/>
      </w:pPr>
      <w:r w:rsidRPr="00B307DE">
        <w:t>drop year2 quarter2</w:t>
      </w:r>
    </w:p>
    <w:p w:rsidR="007C39E3" w:rsidRPr="00B307DE" w:rsidRDefault="007C39E3" w:rsidP="007C39E3">
      <w:pPr>
        <w:ind w:firstLine="482"/>
      </w:pPr>
      <w:r w:rsidRPr="00B307DE">
        <w:t>sort stockid yearqt</w:t>
      </w:r>
    </w:p>
    <w:p w:rsidR="007C39E3" w:rsidRPr="00B307DE" w:rsidRDefault="007C39E3" w:rsidP="007C39E3">
      <w:pPr>
        <w:ind w:firstLine="482"/>
      </w:pPr>
      <w:r w:rsidRPr="00B307DE">
        <w:t>merge m:1 stockid using stock_serialnumber.dta</w:t>
      </w:r>
    </w:p>
    <w:p w:rsidR="007C39E3" w:rsidRPr="00B307DE" w:rsidRDefault="007C39E3" w:rsidP="007C39E3">
      <w:pPr>
        <w:ind w:firstLine="482"/>
      </w:pPr>
      <w:r w:rsidRPr="00B307DE">
        <w:t>keep if _merge==3</w:t>
      </w:r>
    </w:p>
    <w:p w:rsidR="007C39E3" w:rsidRPr="00B307DE" w:rsidRDefault="007C39E3" w:rsidP="007C39E3">
      <w:pPr>
        <w:ind w:firstLine="482"/>
      </w:pPr>
      <w:r w:rsidRPr="00B307DE">
        <w:t>drop _merge</w:t>
      </w:r>
    </w:p>
    <w:p w:rsidR="007C39E3" w:rsidRPr="00B307DE" w:rsidRDefault="007C39E3" w:rsidP="007C39E3">
      <w:pPr>
        <w:ind w:firstLine="482"/>
      </w:pPr>
      <w:r w:rsidRPr="00B307DE">
        <w:t>save leverage,replace</w:t>
      </w:r>
    </w:p>
    <w:p w:rsidR="007C39E3" w:rsidRPr="00B307DE" w:rsidRDefault="007C39E3" w:rsidP="007C39E3">
      <w:pPr>
        <w:ind w:firstLine="482"/>
      </w:pPr>
    </w:p>
    <w:p w:rsidR="007C39E3" w:rsidRPr="00B307DE" w:rsidRDefault="007C39E3" w:rsidP="007C39E3">
      <w:pPr>
        <w:ind w:firstLine="482"/>
        <w:rPr>
          <w:rFonts w:hint="eastAsia"/>
        </w:rPr>
      </w:pPr>
      <w:r w:rsidRPr="00B307DE">
        <w:rPr>
          <w:rFonts w:hint="eastAsia"/>
        </w:rPr>
        <w:t>/*SES</w:t>
      </w:r>
      <w:r w:rsidRPr="00B307DE">
        <w:rPr>
          <w:rFonts w:hint="eastAsia"/>
        </w:rPr>
        <w:t>求解</w:t>
      </w:r>
      <w:r w:rsidRPr="00B307DE">
        <w:rPr>
          <w:rFonts w:hint="eastAsia"/>
        </w:rPr>
        <w:t>*/</w:t>
      </w:r>
    </w:p>
    <w:p w:rsidR="007C39E3" w:rsidRPr="00B307DE" w:rsidRDefault="007C39E3" w:rsidP="007C39E3">
      <w:pPr>
        <w:ind w:firstLine="482"/>
      </w:pPr>
      <w:r w:rsidRPr="00B307DE">
        <w:t>use mes,clear</w:t>
      </w:r>
    </w:p>
    <w:p w:rsidR="007C39E3" w:rsidRPr="00B307DE" w:rsidRDefault="007C39E3" w:rsidP="007C39E3">
      <w:pPr>
        <w:ind w:firstLine="482"/>
      </w:pPr>
      <w:r w:rsidRPr="00B307DE">
        <w:t>merge m:1 stockid yearqt using leverage.dta</w:t>
      </w:r>
    </w:p>
    <w:p w:rsidR="007C39E3" w:rsidRPr="00B307DE" w:rsidRDefault="007C39E3" w:rsidP="007C39E3">
      <w:pPr>
        <w:ind w:firstLine="482"/>
      </w:pPr>
      <w:r w:rsidRPr="00B307DE">
        <w:t>keep if _merge==3</w:t>
      </w:r>
    </w:p>
    <w:p w:rsidR="007C39E3" w:rsidRPr="00B307DE" w:rsidRDefault="007C39E3" w:rsidP="007C39E3">
      <w:pPr>
        <w:ind w:firstLine="482"/>
      </w:pPr>
      <w:r w:rsidRPr="00B307DE">
        <w:t>drop _merge</w:t>
      </w:r>
    </w:p>
    <w:p w:rsidR="007C39E3" w:rsidRPr="00B307DE" w:rsidRDefault="007C39E3" w:rsidP="007C39E3">
      <w:pPr>
        <w:ind w:firstLine="482"/>
      </w:pPr>
      <w:r w:rsidRPr="00B307DE">
        <w:t>gen leverage_original=1/eta</w:t>
      </w:r>
    </w:p>
    <w:p w:rsidR="007C39E3" w:rsidRPr="00B307DE" w:rsidRDefault="007C39E3" w:rsidP="007C39E3">
      <w:pPr>
        <w:ind w:firstLine="482"/>
      </w:pPr>
      <w:r w:rsidRPr="00B307DE">
        <w:t>gen ses_window=1 if year==2008</w:t>
      </w:r>
    </w:p>
    <w:p w:rsidR="007C39E3" w:rsidRPr="00B307DE" w:rsidRDefault="007C39E3" w:rsidP="007C39E3">
      <w:pPr>
        <w:ind w:firstLine="482"/>
      </w:pPr>
      <w:r w:rsidRPr="00B307DE">
        <w:t>by id,sort:egen ses_temp=mean(return) if ses_window==1</w:t>
      </w:r>
    </w:p>
    <w:p w:rsidR="007C39E3" w:rsidRPr="00B307DE" w:rsidRDefault="007C39E3" w:rsidP="007C39E3">
      <w:pPr>
        <w:ind w:firstLine="482"/>
      </w:pPr>
      <w:r w:rsidRPr="00B307DE">
        <w:t>by id,sort:egen ses=mean(ses_temp)</w:t>
      </w:r>
    </w:p>
    <w:p w:rsidR="007C39E3" w:rsidRPr="00B307DE" w:rsidRDefault="007C39E3" w:rsidP="007C39E3">
      <w:pPr>
        <w:ind w:firstLine="482"/>
      </w:pPr>
      <w:r w:rsidRPr="00B307DE">
        <w:t>by id,sort:egen leverage_temp=mean(leverage_original) if ses_window==1</w:t>
      </w:r>
    </w:p>
    <w:p w:rsidR="007C39E3" w:rsidRPr="00B307DE" w:rsidRDefault="007C39E3" w:rsidP="007C39E3">
      <w:pPr>
        <w:ind w:firstLine="482"/>
      </w:pPr>
      <w:r w:rsidRPr="00B307DE">
        <w:t>by id,sort:egen leverage=mean(leverage_temp)</w:t>
      </w:r>
    </w:p>
    <w:p w:rsidR="007C39E3" w:rsidRPr="00B307DE" w:rsidRDefault="007C39E3" w:rsidP="007C39E3">
      <w:pPr>
        <w:ind w:firstLine="482"/>
      </w:pPr>
      <w:r w:rsidRPr="00B307DE">
        <w:t>drop ses_temp leverage_temp</w:t>
      </w:r>
    </w:p>
    <w:p w:rsidR="007C39E3" w:rsidRPr="00B307DE" w:rsidRDefault="007C39E3" w:rsidP="007C39E3">
      <w:pPr>
        <w:ind w:firstLine="482"/>
        <w:rPr>
          <w:rFonts w:hint="eastAsia"/>
        </w:rPr>
      </w:pPr>
      <w:r w:rsidRPr="00B307DE">
        <w:t>save mes,replace</w:t>
      </w:r>
    </w:p>
    <w:p w:rsidR="007C39E3" w:rsidRPr="00B307DE" w:rsidRDefault="007C39E3" w:rsidP="007C39E3">
      <w:pPr>
        <w:ind w:firstLine="482"/>
      </w:pPr>
    </w:p>
    <w:p w:rsidR="007C39E3" w:rsidRPr="00B307DE" w:rsidRDefault="007C39E3" w:rsidP="007C39E3">
      <w:pPr>
        <w:ind w:firstLine="482"/>
        <w:rPr>
          <w:rFonts w:hint="eastAsia"/>
        </w:rPr>
      </w:pPr>
      <w:r w:rsidRPr="00B307DE">
        <w:rPr>
          <w:rFonts w:hint="eastAsia"/>
        </w:rPr>
        <w:lastRenderedPageBreak/>
        <w:t>/*</w:t>
      </w:r>
      <w:r w:rsidRPr="00B307DE">
        <w:rPr>
          <w:rFonts w:hint="eastAsia"/>
        </w:rPr>
        <w:t>回归分析</w:t>
      </w:r>
      <w:r w:rsidRPr="00B307DE">
        <w:rPr>
          <w:rFonts w:hint="eastAsia"/>
        </w:rPr>
        <w:t>*/</w:t>
      </w:r>
    </w:p>
    <w:p w:rsidR="007C39E3" w:rsidRPr="00B307DE" w:rsidRDefault="007C39E3" w:rsidP="007C39E3">
      <w:pPr>
        <w:ind w:firstLine="482"/>
      </w:pPr>
      <w:r w:rsidRPr="00B307DE">
        <w:t>use mes,clear</w:t>
      </w:r>
    </w:p>
    <w:p w:rsidR="007C39E3" w:rsidRPr="00B307DE" w:rsidRDefault="007C39E3" w:rsidP="007C39E3">
      <w:pPr>
        <w:ind w:firstLine="482"/>
      </w:pPr>
      <w:r w:rsidRPr="00B307DE">
        <w:t>keep stockid yearqt mes ses leverage stock_serialnumber</w:t>
      </w:r>
    </w:p>
    <w:p w:rsidR="007C39E3" w:rsidRPr="00B307DE" w:rsidRDefault="007C39E3" w:rsidP="007C39E3">
      <w:pPr>
        <w:ind w:firstLine="482"/>
      </w:pPr>
      <w:r w:rsidRPr="00B307DE">
        <w:t>duplicates drop stockid,force</w:t>
      </w:r>
    </w:p>
    <w:p w:rsidR="007C39E3" w:rsidRPr="00B307DE" w:rsidRDefault="007C39E3" w:rsidP="007C39E3">
      <w:pPr>
        <w:ind w:firstLine="482"/>
      </w:pPr>
      <w:r w:rsidRPr="00B307DE">
        <w:t>drop if ses==.</w:t>
      </w:r>
    </w:p>
    <w:p w:rsidR="007C39E3" w:rsidRPr="00B307DE" w:rsidRDefault="007C39E3" w:rsidP="007C39E3">
      <w:pPr>
        <w:ind w:firstLine="482"/>
      </w:pPr>
      <w:r w:rsidRPr="00B307DE">
        <w:t>drop yearqt</w:t>
      </w:r>
    </w:p>
    <w:p w:rsidR="007C39E3" w:rsidRPr="00B307DE" w:rsidRDefault="007C39E3" w:rsidP="007C39E3">
      <w:pPr>
        <w:ind w:firstLine="482"/>
      </w:pPr>
      <w:r w:rsidRPr="00B307DE">
        <w:t>sort stock_serialnumber</w:t>
      </w:r>
    </w:p>
    <w:p w:rsidR="007C39E3" w:rsidRPr="00B307DE" w:rsidRDefault="007C39E3" w:rsidP="007C39E3">
      <w:pPr>
        <w:ind w:firstLine="482"/>
      </w:pPr>
      <w:r w:rsidRPr="00B307DE">
        <w:t>export excel using SES_MES_static.xls,replace firstrow(variables)</w:t>
      </w:r>
    </w:p>
    <w:p w:rsidR="007C39E3" w:rsidRPr="00B307DE" w:rsidRDefault="007C39E3" w:rsidP="007C39E3">
      <w:pPr>
        <w:ind w:firstLine="482"/>
      </w:pPr>
      <w:r w:rsidRPr="00B307DE">
        <w:t>sum ses mes leverage</w:t>
      </w:r>
    </w:p>
    <w:p w:rsidR="007C39E3" w:rsidRPr="00B307DE" w:rsidRDefault="007C39E3" w:rsidP="007C39E3">
      <w:pPr>
        <w:ind w:firstLine="482"/>
      </w:pPr>
    </w:p>
    <w:p w:rsidR="007C39E3" w:rsidRPr="00B307DE" w:rsidRDefault="007C39E3" w:rsidP="007C39E3">
      <w:pPr>
        <w:ind w:firstLine="482"/>
      </w:pPr>
      <w:r w:rsidRPr="00B307DE">
        <w:t>reg ses mes,rob</w:t>
      </w:r>
    </w:p>
    <w:p w:rsidR="007C39E3" w:rsidRPr="00B307DE" w:rsidRDefault="007C39E3" w:rsidP="007C39E3">
      <w:pPr>
        <w:ind w:firstLine="482"/>
      </w:pPr>
      <w:r w:rsidRPr="00B307DE">
        <w:t>est store OLS1</w:t>
      </w:r>
    </w:p>
    <w:p w:rsidR="007C39E3" w:rsidRPr="00B307DE" w:rsidRDefault="007C39E3" w:rsidP="007C39E3">
      <w:pPr>
        <w:ind w:firstLine="482"/>
      </w:pPr>
      <w:r w:rsidRPr="00B307DE">
        <w:t>reg ses leverage,rob</w:t>
      </w:r>
    </w:p>
    <w:p w:rsidR="007C39E3" w:rsidRPr="00B307DE" w:rsidRDefault="007C39E3" w:rsidP="007C39E3">
      <w:pPr>
        <w:ind w:firstLine="482"/>
      </w:pPr>
      <w:r w:rsidRPr="00B307DE">
        <w:t>est store OLS2</w:t>
      </w:r>
    </w:p>
    <w:p w:rsidR="007C39E3" w:rsidRPr="00B307DE" w:rsidRDefault="007C39E3" w:rsidP="007C39E3">
      <w:pPr>
        <w:ind w:firstLine="482"/>
      </w:pPr>
      <w:r w:rsidRPr="00B307DE">
        <w:t>reg ses mes leverage,rob</w:t>
      </w:r>
    </w:p>
    <w:p w:rsidR="007C39E3" w:rsidRPr="00B307DE" w:rsidRDefault="007C39E3" w:rsidP="007C39E3">
      <w:pPr>
        <w:ind w:firstLine="482"/>
      </w:pPr>
      <w:r w:rsidRPr="00B307DE">
        <w:t>est store OLS3</w:t>
      </w:r>
    </w:p>
    <w:p w:rsidR="007C39E3" w:rsidRDefault="007C39E3" w:rsidP="007C39E3">
      <w:pPr>
        <w:ind w:firstLine="482"/>
      </w:pPr>
      <w:r w:rsidRPr="00B307DE">
        <w:t>outreg2 [OLS1 OLS2 OLS3] using reg_mes.doc,bdec(4) replace word</w:t>
      </w:r>
    </w:p>
    <w:p w:rsidR="007C39E3" w:rsidRPr="00D7644D" w:rsidRDefault="007C39E3" w:rsidP="007C39E3">
      <w:pPr>
        <w:ind w:firstLine="482"/>
        <w:rPr>
          <w:rFonts w:hint="eastAsia"/>
        </w:rPr>
      </w:pPr>
    </w:p>
    <w:p w:rsidR="007C39E3" w:rsidRPr="003D428D" w:rsidRDefault="007C39E3" w:rsidP="007C39E3">
      <w:pPr>
        <w:rPr>
          <w:rFonts w:hint="eastAsia"/>
          <w:b/>
        </w:rPr>
      </w:pPr>
      <w:r>
        <w:rPr>
          <w:b/>
        </w:rPr>
        <w:t>6</w:t>
      </w:r>
      <w:r w:rsidRPr="003D428D">
        <w:rPr>
          <w:rFonts w:hint="eastAsia"/>
          <w:b/>
        </w:rPr>
        <w:t>、</w:t>
      </w:r>
      <w:r>
        <w:rPr>
          <w:rFonts w:hint="eastAsia"/>
          <w:b/>
        </w:rPr>
        <w:t>动态</w:t>
      </w:r>
      <w:r>
        <w:rPr>
          <w:rFonts w:hint="eastAsia"/>
          <w:b/>
        </w:rPr>
        <w:t>MES</w:t>
      </w:r>
      <w:r w:rsidRPr="003D428D">
        <w:rPr>
          <w:rFonts w:hint="eastAsia"/>
          <w:b/>
        </w:rPr>
        <w:t>的</w:t>
      </w:r>
      <w:r w:rsidRPr="003D428D">
        <w:rPr>
          <w:b/>
        </w:rPr>
        <w:t>计算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具体</w:t>
      </w:r>
      <w:r>
        <w:t>的思路是</w:t>
      </w:r>
      <w:r>
        <w:rPr>
          <w:rFonts w:hint="eastAsia"/>
        </w:rPr>
        <w:t>：</w:t>
      </w:r>
    </w:p>
    <w:p w:rsidR="007C39E3" w:rsidRPr="004771EC" w:rsidRDefault="007C39E3" w:rsidP="007C39E3">
      <w:pPr>
        <w:ind w:firstLineChars="200" w:firstLine="480"/>
      </w:pPr>
      <w:r>
        <w:rPr>
          <w:rFonts w:hint="eastAsia"/>
        </w:rPr>
        <w:t xml:space="preserve">STEP1 </w:t>
      </w:r>
      <w:r>
        <w:rPr>
          <w:rFonts w:hint="eastAsia"/>
        </w:rPr>
        <w:t>将日度</w:t>
      </w:r>
      <w:r>
        <w:t>银行股价数据</w:t>
      </w:r>
      <w:r>
        <w:rPr>
          <w:rFonts w:hint="eastAsia"/>
        </w:rPr>
        <w:t>和</w:t>
      </w:r>
      <w:r>
        <w:t>日度市场指数数据处理成日度银行</w:t>
      </w:r>
      <w:r>
        <w:rPr>
          <w:rFonts w:hint="eastAsia"/>
        </w:rPr>
        <w:t>股票收益</w:t>
      </w:r>
      <w:r>
        <w:t>数据</w:t>
      </w:r>
      <w:r>
        <w:rPr>
          <w:rFonts w:hint="eastAsia"/>
        </w:rPr>
        <w:t>和</w:t>
      </w:r>
      <w:r>
        <w:t>日度市场</w:t>
      </w:r>
      <w:r>
        <w:rPr>
          <w:rFonts w:hint="eastAsia"/>
        </w:rPr>
        <w:t>收益</w:t>
      </w:r>
      <w:r>
        <w:t>数据</w:t>
      </w:r>
      <w:r w:rsidRPr="007B5E08">
        <w:rPr>
          <w:rFonts w:hint="eastAsia"/>
        </w:rPr>
        <w:t>。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STEP2 </w:t>
      </w:r>
      <w:r>
        <w:rPr>
          <w:rFonts w:hint="eastAsia"/>
        </w:rPr>
        <w:t>使用</w:t>
      </w:r>
      <w:r>
        <w:rPr>
          <w:rFonts w:hint="eastAsia"/>
        </w:rPr>
        <w:t>STATA</w:t>
      </w:r>
      <w:r>
        <w:rPr>
          <w:rFonts w:hint="eastAsia"/>
        </w:rPr>
        <w:t>依次</w:t>
      </w:r>
      <w:r>
        <w:t>对</w:t>
      </w:r>
      <w:r>
        <w:rPr>
          <w:rFonts w:hint="eastAsia"/>
        </w:rPr>
        <w:t>16</w:t>
      </w:r>
      <w:r>
        <w:rPr>
          <w:rFonts w:hint="eastAsia"/>
        </w:rPr>
        <w:t>家</w:t>
      </w:r>
      <w:r>
        <w:t>银行</w:t>
      </w:r>
      <w:r>
        <w:rPr>
          <w:rFonts w:hint="eastAsia"/>
        </w:rPr>
        <w:t>收益</w:t>
      </w:r>
      <w:r>
        <w:t>数据</w:t>
      </w:r>
      <w:r>
        <w:rPr>
          <w:rFonts w:hint="eastAsia"/>
        </w:rPr>
        <w:t>和</w:t>
      </w:r>
      <w:r>
        <w:t>市场</w:t>
      </w:r>
      <w:r>
        <w:rPr>
          <w:rFonts w:hint="eastAsia"/>
        </w:rPr>
        <w:t>收益</w:t>
      </w:r>
      <w:r>
        <w:t>数据</w:t>
      </w:r>
      <w:r>
        <w:rPr>
          <w:rFonts w:hint="eastAsia"/>
        </w:rPr>
        <w:t>进行去势处理</w:t>
      </w:r>
      <w:r>
        <w:t>（</w:t>
      </w:r>
      <w:r>
        <w:rPr>
          <w:rFonts w:hint="eastAsia"/>
        </w:rPr>
        <w:t>去势后</w:t>
      </w:r>
      <w:r>
        <w:t>的序列</w:t>
      </w:r>
      <w:r>
        <w:t>=</w:t>
      </w:r>
      <w:r>
        <w:rPr>
          <w:rFonts w:hint="eastAsia"/>
        </w:rPr>
        <w:t>序列取值</w:t>
      </w:r>
      <w:r>
        <w:t>-</w:t>
      </w:r>
      <w:r>
        <w:rPr>
          <w:rFonts w:hint="eastAsia"/>
        </w:rPr>
        <w:t>序列</w:t>
      </w:r>
      <w:r>
        <w:t>均值）</w:t>
      </w:r>
      <w:r>
        <w:rPr>
          <w:rFonts w:hint="eastAsia"/>
        </w:rPr>
        <w:t>。</w:t>
      </w:r>
      <w:r>
        <w:t>得到零均值的</w:t>
      </w:r>
      <w:r>
        <w:rPr>
          <w:rFonts w:hint="eastAsia"/>
        </w:rPr>
        <w:t>收益</w:t>
      </w:r>
      <w:r>
        <w:t>序列</w:t>
      </w:r>
      <w:r>
        <w:rPr>
          <w:rFonts w:hint="eastAsia"/>
        </w:rPr>
        <w:t>后</w:t>
      </w:r>
      <w:r>
        <w:t>，然后进行</w:t>
      </w:r>
      <w:r>
        <w:rPr>
          <w:rFonts w:hint="eastAsia"/>
        </w:rPr>
        <w:t>单变量</w:t>
      </w:r>
      <w:r>
        <w:t>TGARCH</w:t>
      </w:r>
      <w:r>
        <w:rPr>
          <w:rFonts w:hint="eastAsia"/>
        </w:rPr>
        <w:t>(</w:t>
      </w:r>
      <w:r>
        <w:t>1,1,1</w:t>
      </w:r>
      <w:r>
        <w:rPr>
          <w:rFonts w:hint="eastAsia"/>
        </w:rPr>
        <w:t>)</w:t>
      </w:r>
      <w:r>
        <w:t>过程</w:t>
      </w:r>
      <w:r>
        <w:rPr>
          <w:rFonts w:hint="eastAsia"/>
        </w:rPr>
        <w:t>（</w:t>
      </w:r>
      <w:r>
        <w:t>即</w:t>
      </w:r>
      <w:r>
        <w:t>ARCH(1) GARCH(1) TARCH</w:t>
      </w:r>
      <w:r w:rsidRPr="00F65606">
        <w:t>(1)</w:t>
      </w:r>
      <w:r>
        <w:rPr>
          <w:rFonts w:hint="eastAsia"/>
        </w:rPr>
        <w:t>）</w:t>
      </w:r>
      <w:r>
        <w:t>，得到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家</w:t>
      </w:r>
      <w:r>
        <w:t>银行</w:t>
      </w:r>
      <w:r>
        <w:rPr>
          <w:rFonts w:hint="eastAsia"/>
        </w:rPr>
        <w:t>和</w:t>
      </w:r>
      <w:r>
        <w:t>市场</w:t>
      </w:r>
      <w:r>
        <w:rPr>
          <w:rFonts w:hint="eastAsia"/>
        </w:rPr>
        <w:t>指数它们</w:t>
      </w:r>
      <w:r>
        <w:t>各自的</w:t>
      </w:r>
      <w:r>
        <w:rPr>
          <w:rFonts w:hint="eastAsia"/>
        </w:rPr>
        <w:t>方差</w:t>
      </w:r>
      <w:r>
        <w:t>和残差序列</w:t>
      </w:r>
      <w:r>
        <w:rPr>
          <w:rFonts w:hint="eastAsia"/>
        </w:rPr>
        <w:t>，然后</w:t>
      </w:r>
      <w:r>
        <w:t>对残差序列进行标准化</w:t>
      </w:r>
      <w:r>
        <w:rPr>
          <w:rFonts w:hint="eastAsia"/>
        </w:rPr>
        <w:t>（标准化</w:t>
      </w:r>
      <w:r>
        <w:t>残差</w:t>
      </w:r>
      <w:r>
        <w:t>=</w:t>
      </w:r>
      <w:r>
        <w:t>残差</w:t>
      </w:r>
      <w:r>
        <w:rPr>
          <w:rFonts w:hint="eastAsia"/>
        </w:rPr>
        <w:t>/</w:t>
      </w:r>
      <w:r>
        <w:rPr>
          <w:rFonts w:hint="eastAsia"/>
        </w:rPr>
        <w:t>标准差</w:t>
      </w:r>
      <w:r>
        <w:t>）</w:t>
      </w:r>
      <w:r>
        <w:rPr>
          <w:rFonts w:hint="eastAsia"/>
        </w:rPr>
        <w:t>。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STEP3 </w:t>
      </w:r>
      <w:r>
        <w:rPr>
          <w:rFonts w:hint="eastAsia"/>
        </w:rPr>
        <w:t>使用</w:t>
      </w:r>
      <w:r>
        <w:rPr>
          <w:rFonts w:hint="eastAsia"/>
        </w:rPr>
        <w:t>STATA</w:t>
      </w:r>
      <w:r>
        <w:rPr>
          <w:rFonts w:hint="eastAsia"/>
        </w:rPr>
        <w:t>提取</w:t>
      </w:r>
      <w:r>
        <w:t>单个银行</w:t>
      </w:r>
      <w:r>
        <w:rPr>
          <w:rFonts w:hint="eastAsia"/>
        </w:rPr>
        <w:t>i</w:t>
      </w:r>
      <w:r>
        <w:t>和市场指数的</w:t>
      </w:r>
      <w:r>
        <w:rPr>
          <w:rFonts w:hint="eastAsia"/>
        </w:rPr>
        <w:t>标准化</w:t>
      </w:r>
      <w:r>
        <w:t>残差，分散保存到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t>文件中（</w:t>
      </w:r>
      <w:r>
        <w:rPr>
          <w:rFonts w:hint="eastAsia"/>
        </w:rPr>
        <w:t>每个</w:t>
      </w:r>
      <w:r>
        <w:t>文件中</w:t>
      </w:r>
      <w:r>
        <w:rPr>
          <w:rFonts w:hint="eastAsia"/>
        </w:rPr>
        <w:t>只</w:t>
      </w:r>
      <w:r>
        <w:t>含两个</w:t>
      </w:r>
      <w:r>
        <w:rPr>
          <w:rFonts w:hint="eastAsia"/>
        </w:rPr>
        <w:t>变量</w:t>
      </w:r>
      <w:r>
        <w:t>：银行</w:t>
      </w:r>
      <w:r>
        <w:t>i</w:t>
      </w:r>
      <w:r>
        <w:rPr>
          <w:rFonts w:hint="eastAsia"/>
        </w:rPr>
        <w:t>的标准化</w:t>
      </w:r>
      <w:r>
        <w:t>残差</w:t>
      </w:r>
      <w:r>
        <w:rPr>
          <w:rFonts w:hint="eastAsia"/>
        </w:rPr>
        <w:t>和</w:t>
      </w:r>
      <w:r>
        <w:t>市场指数的</w:t>
      </w:r>
      <w:r>
        <w:rPr>
          <w:rFonts w:hint="eastAsia"/>
        </w:rPr>
        <w:t>标准</w:t>
      </w:r>
      <w:r>
        <w:rPr>
          <w:rFonts w:hint="eastAsia"/>
        </w:rPr>
        <w:lastRenderedPageBreak/>
        <w:t>化</w:t>
      </w:r>
      <w:r>
        <w:t>残差）</w:t>
      </w:r>
      <w:r>
        <w:rPr>
          <w:rFonts w:hint="eastAsia"/>
        </w:rPr>
        <w:t>供</w:t>
      </w:r>
      <w:r>
        <w:t>Matlab</w:t>
      </w:r>
      <w:r>
        <w:t>调用</w:t>
      </w:r>
      <w:r>
        <w:rPr>
          <w:rFonts w:hint="eastAsia"/>
        </w:rPr>
        <w:t>：</w:t>
      </w:r>
      <w:r w:rsidRPr="00D01C51">
        <w:t>tarch_zts_</w:t>
      </w:r>
      <w:r>
        <w:t>i.xls</w:t>
      </w:r>
      <w:r>
        <w:rPr>
          <w:rFonts w:hint="eastAsia"/>
        </w:rPr>
        <w:t>。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 xml:space="preserve">STEP4 </w:t>
      </w:r>
      <w:r>
        <w:rPr>
          <w:rFonts w:hint="eastAsia"/>
        </w:rPr>
        <w:t>安装</w:t>
      </w:r>
      <w:r>
        <w:rPr>
          <w:rFonts w:hint="eastAsia"/>
        </w:rPr>
        <w:t>USCD</w:t>
      </w:r>
      <w:r>
        <w:t xml:space="preserve"> GARCH</w:t>
      </w:r>
      <w:r>
        <w:rPr>
          <w:rFonts w:hint="eastAsia"/>
        </w:rPr>
        <w:t>工具</w:t>
      </w:r>
      <w:r>
        <w:t>箱</w:t>
      </w:r>
      <w:r>
        <w:rPr>
          <w:rFonts w:hint="eastAsia"/>
        </w:rPr>
        <w:t>到</w:t>
      </w:r>
      <w:r>
        <w:t>Matlab</w:t>
      </w:r>
      <w:r>
        <w:t>中，</w:t>
      </w:r>
      <w:r>
        <w:rPr>
          <w:rFonts w:hint="eastAsia"/>
        </w:rPr>
        <w:t>然后在</w:t>
      </w:r>
      <w:r>
        <w:rPr>
          <w:rFonts w:hint="eastAsia"/>
        </w:rPr>
        <w:t>Matlab</w:t>
      </w:r>
      <w:r>
        <w:rPr>
          <w:rFonts w:hint="eastAsia"/>
        </w:rPr>
        <w:t>中调用</w:t>
      </w:r>
      <w:r w:rsidRPr="00F65606">
        <w:rPr>
          <w:rFonts w:hint="eastAsia"/>
        </w:rPr>
        <w:t>dcc-mvgarch</w:t>
      </w:r>
      <w:r>
        <w:rPr>
          <w:rFonts w:hint="eastAsia"/>
        </w:rPr>
        <w:t>函数</w:t>
      </w:r>
      <w:r>
        <w:t>，</w:t>
      </w:r>
      <w:r>
        <w:rPr>
          <w:rFonts w:hint="eastAsia"/>
        </w:rPr>
        <w:t>进行</w:t>
      </w:r>
      <w:r>
        <w:rPr>
          <w:rFonts w:hint="eastAsia"/>
        </w:rPr>
        <w:t>DCC-GARCH(</w:t>
      </w:r>
      <w:r>
        <w:t>1,1,1,1</w:t>
      </w:r>
      <w:r>
        <w:rPr>
          <w:rFonts w:hint="eastAsia"/>
        </w:rPr>
        <w:t>)</w:t>
      </w:r>
      <w:r>
        <w:rPr>
          <w:rFonts w:hint="eastAsia"/>
        </w:rPr>
        <w:t>过程（</w:t>
      </w:r>
      <w:r>
        <w:t>即</w:t>
      </w:r>
      <w:r>
        <w:t>ARCH(1) GARCH(1) DCC</w:t>
      </w:r>
      <w:r w:rsidRPr="00F65606">
        <w:t>(1</w:t>
      </w:r>
      <w:r>
        <w:t>,1</w:t>
      </w:r>
      <w:r w:rsidRPr="00F65606">
        <w:t>)</w:t>
      </w:r>
      <w:r>
        <w:rPr>
          <w:rFonts w:hint="eastAsia"/>
        </w:rPr>
        <w:t>），</w:t>
      </w:r>
      <w:r>
        <w:t>得到市场</w:t>
      </w:r>
      <w:r>
        <w:rPr>
          <w:rFonts w:hint="eastAsia"/>
        </w:rPr>
        <w:t>指数和各家</w:t>
      </w:r>
      <w:r>
        <w:t>银行</w:t>
      </w:r>
      <w:r>
        <w:rPr>
          <w:rFonts w:hint="eastAsia"/>
        </w:rPr>
        <w:t>i</w:t>
      </w:r>
      <w:r>
        <w:rPr>
          <w:rFonts w:hint="eastAsia"/>
        </w:rPr>
        <w:t>的动态时变</w:t>
      </w:r>
      <w:r>
        <w:t>波动率</w:t>
      </w:r>
      <w:r>
        <w:rPr>
          <w:rFonts w:hint="eastAsia"/>
        </w:rPr>
        <w:t>序列</w:t>
      </w:r>
      <w:r w:rsidRPr="00F14B3F">
        <w:rPr>
          <w:position w:val="-12"/>
        </w:rPr>
        <w:object w:dxaOrig="380" w:dyaOrig="380">
          <v:shape id="_x0000_i1053" type="#_x0000_t75" style="width:18.75pt;height:18.75pt" o:ole="">
            <v:imagedata r:id="rId48" o:title=""/>
          </v:shape>
          <o:OLEObject Type="Embed" ProgID="Equation.DSMT4" ShapeID="_x0000_i1053" DrawAspect="Content" ObjectID="_1566218500" r:id="rId49"/>
        </w:object>
      </w:r>
      <w:r w:rsidRPr="00E65A1D">
        <w:rPr>
          <w:rFonts w:hint="eastAsia"/>
        </w:rPr>
        <w:t>和</w:t>
      </w:r>
      <w:r w:rsidRPr="00F14B3F">
        <w:rPr>
          <w:position w:val="-12"/>
        </w:rPr>
        <w:object w:dxaOrig="320" w:dyaOrig="380">
          <v:shape id="_x0000_i1054" type="#_x0000_t75" style="width:15.75pt;height:18.75pt" o:ole="">
            <v:imagedata r:id="rId50" o:title=""/>
          </v:shape>
          <o:OLEObject Type="Embed" ProgID="Equation.DSMT4" ShapeID="_x0000_i1054" DrawAspect="Content" ObjectID="_1566218501" r:id="rId51"/>
        </w:object>
      </w:r>
      <w:r>
        <w:rPr>
          <w:rFonts w:hint="eastAsia"/>
        </w:rPr>
        <w:t>，</w:t>
      </w:r>
      <w:r w:rsidRPr="00D01C51">
        <w:t>以及各家银行</w:t>
      </w:r>
      <w:r>
        <w:rPr>
          <w:rFonts w:hint="eastAsia"/>
        </w:rPr>
        <w:t>i</w:t>
      </w:r>
      <w:r>
        <w:t>和市场指数的动态时变协方差序列</w:t>
      </w:r>
      <w:r w:rsidRPr="00F14B3F">
        <w:rPr>
          <w:position w:val="-12"/>
        </w:rPr>
        <w:object w:dxaOrig="420" w:dyaOrig="360">
          <v:shape id="_x0000_i1055" type="#_x0000_t75" style="width:21pt;height:18pt" o:ole="">
            <v:imagedata r:id="rId52" o:title=""/>
          </v:shape>
          <o:OLEObject Type="Embed" ProgID="Equation.DSMT4" ShapeID="_x0000_i1055" DrawAspect="Content" ObjectID="_1566218502" r:id="rId53"/>
        </w:object>
      </w:r>
      <w:r w:rsidRPr="00F11C2B">
        <w:rPr>
          <w:rFonts w:hint="eastAsia"/>
        </w:rPr>
        <w:t>，</w:t>
      </w:r>
      <w:r w:rsidRPr="00F11C2B">
        <w:t>按照公式</w:t>
      </w:r>
      <w:r w:rsidRPr="00F11C2B">
        <w:rPr>
          <w:position w:val="-14"/>
        </w:rPr>
        <w:object w:dxaOrig="1840" w:dyaOrig="460">
          <v:shape id="_x0000_i1056" type="#_x0000_t75" style="width:92.25pt;height:23.25pt" o:ole="">
            <v:imagedata r:id="rId54" o:title=""/>
          </v:shape>
          <o:OLEObject Type="Embed" ProgID="Equation.DSMT4" ShapeID="_x0000_i1056" DrawAspect="Content" ObjectID="_1566218503" r:id="rId55"/>
        </w:object>
      </w:r>
      <w:r w:rsidRPr="00F11C2B">
        <w:rPr>
          <w:rFonts w:hint="eastAsia"/>
        </w:rPr>
        <w:t>求</w:t>
      </w:r>
      <w:r w:rsidRPr="00F11C2B">
        <w:t>得动态相关系数序列</w:t>
      </w:r>
      <w:r w:rsidRPr="00D01C51">
        <w:rPr>
          <w:rFonts w:hint="eastAsia"/>
        </w:rPr>
        <w:t>。将</w:t>
      </w:r>
      <w:r w:rsidRPr="00D01C51">
        <w:rPr>
          <w:rFonts w:hint="eastAsia"/>
        </w:rPr>
        <w:t>DCC</w:t>
      </w:r>
      <w:r w:rsidRPr="00D01C51">
        <w:t>GARCH</w:t>
      </w:r>
      <w:r w:rsidRPr="00D01C51">
        <w:rPr>
          <w:rFonts w:hint="eastAsia"/>
        </w:rPr>
        <w:t>的</w:t>
      </w:r>
      <w:r w:rsidRPr="00D01C51">
        <w:t>运算结果分散保存到</w:t>
      </w:r>
      <w:r w:rsidRPr="00D01C51">
        <w:rPr>
          <w:rFonts w:hint="eastAsia"/>
        </w:rPr>
        <w:t>16</w:t>
      </w:r>
      <w:r w:rsidRPr="00D01C51">
        <w:rPr>
          <w:rFonts w:hint="eastAsia"/>
        </w:rPr>
        <w:t>个</w:t>
      </w:r>
      <w:r w:rsidRPr="00D01C51">
        <w:t>文件中</w:t>
      </w:r>
      <w:r>
        <w:rPr>
          <w:rFonts w:hint="eastAsia"/>
        </w:rPr>
        <w:t>供</w:t>
      </w:r>
      <w:r>
        <w:rPr>
          <w:rFonts w:hint="eastAsia"/>
        </w:rPr>
        <w:t>STATA</w:t>
      </w:r>
      <w:r>
        <w:rPr>
          <w:rFonts w:hint="eastAsia"/>
        </w:rPr>
        <w:t>调用</w:t>
      </w:r>
      <w:r w:rsidRPr="00D01C51">
        <w:t>。</w:t>
      </w:r>
    </w:p>
    <w:p w:rsidR="007C39E3" w:rsidRDefault="007C39E3" w:rsidP="007C39E3">
      <w:pPr>
        <w:ind w:firstLineChars="200" w:firstLine="480"/>
      </w:pPr>
      <w:r>
        <w:t xml:space="preserve">STEP5 </w:t>
      </w:r>
      <w:r>
        <w:rPr>
          <w:rFonts w:hint="eastAsia"/>
        </w:rPr>
        <w:t>使用</w:t>
      </w:r>
      <w:r>
        <w:rPr>
          <w:rFonts w:hint="eastAsia"/>
        </w:rPr>
        <w:t>STATA</w:t>
      </w:r>
      <w:r>
        <w:rPr>
          <w:rFonts w:hint="eastAsia"/>
        </w:rPr>
        <w:t>计算</w:t>
      </w:r>
      <w:r>
        <w:t>独立同分布的</w:t>
      </w:r>
      <w:r>
        <w:rPr>
          <w:rFonts w:hint="eastAsia"/>
        </w:rPr>
        <w:t>银行</w:t>
      </w:r>
      <w:r>
        <w:t>收益残差</w:t>
      </w:r>
      <w:r>
        <w:rPr>
          <w:rFonts w:hint="eastAsia"/>
        </w:rPr>
        <w:t>和</w:t>
      </w:r>
      <w:r>
        <w:t>市场收益残差：</w:t>
      </w:r>
      <w:r w:rsidRPr="00F14B3F">
        <w:rPr>
          <w:position w:val="-12"/>
        </w:rPr>
        <w:object w:dxaOrig="840" w:dyaOrig="360">
          <v:shape id="_x0000_i1057" type="#_x0000_t75" style="width:42pt;height:18pt" o:ole="">
            <v:imagedata r:id="rId56" o:title=""/>
          </v:shape>
          <o:OLEObject Type="Embed" ProgID="Equation.DSMT4" ShapeID="_x0000_i1057" DrawAspect="Content" ObjectID="_1566218504" r:id="rId57"/>
        </w:object>
      </w:r>
      <w:r w:rsidRPr="00D01C51">
        <w:rPr>
          <w:rFonts w:hint="eastAsia"/>
        </w:rPr>
        <w:t>，</w:t>
      </w:r>
      <w:r>
        <w:rPr>
          <w:rFonts w:hint="eastAsia"/>
        </w:rPr>
        <w:t>对样本期</w:t>
      </w:r>
      <w:r>
        <w:t>的市场收益</w:t>
      </w:r>
      <w:r>
        <w:rPr>
          <w:rFonts w:hint="eastAsia"/>
        </w:rPr>
        <w:t>（</w:t>
      </w:r>
      <w:r>
        <w:rPr>
          <w:rFonts w:hint="eastAsia"/>
        </w:rPr>
        <w:t>demean</w:t>
      </w:r>
      <w:r>
        <w:t>值）进行</w:t>
      </w:r>
      <w:r>
        <w:rPr>
          <w:rFonts w:hint="eastAsia"/>
        </w:rPr>
        <w:t>排序，</w:t>
      </w:r>
      <w:r>
        <w:t>找出下</w:t>
      </w:r>
      <w:r>
        <w:rPr>
          <w:rFonts w:hint="eastAsia"/>
        </w:rPr>
        <w:t>5</w:t>
      </w:r>
      <w:r>
        <w:t>%</w:t>
      </w:r>
      <w:r>
        <w:rPr>
          <w:rFonts w:hint="eastAsia"/>
        </w:rPr>
        <w:t>分位数作为</w:t>
      </w:r>
      <w:r>
        <w:t>临界值</w:t>
      </w:r>
      <w:r>
        <w:rPr>
          <w:rFonts w:hint="eastAsia"/>
        </w:rPr>
        <w:t>C</w:t>
      </w:r>
      <w:r>
        <w:rPr>
          <w:rFonts w:hint="eastAsia"/>
        </w:rPr>
        <w:t>，计算</w:t>
      </w:r>
      <w:r>
        <w:t>（</w:t>
      </w:r>
      <w:r>
        <w:rPr>
          <w:rFonts w:hint="eastAsia"/>
        </w:rPr>
        <w:t>3.2</w:t>
      </w:r>
      <w:r>
        <w:t>8</w:t>
      </w:r>
      <w:r>
        <w:t>）</w:t>
      </w:r>
      <w:r>
        <w:rPr>
          <w:rFonts w:hint="eastAsia"/>
        </w:rPr>
        <w:t>式的右手</w:t>
      </w:r>
      <w:r>
        <w:t>条件</w:t>
      </w:r>
      <w:r>
        <w:rPr>
          <w:rFonts w:hint="eastAsia"/>
        </w:rPr>
        <w:t>值</w:t>
      </w:r>
      <w:r w:rsidRPr="00F14B3F">
        <w:rPr>
          <w:position w:val="-12"/>
        </w:rPr>
        <w:object w:dxaOrig="840" w:dyaOrig="360">
          <v:shape id="_x0000_i1058" type="#_x0000_t75" style="width:42pt;height:18pt" o:ole="">
            <v:imagedata r:id="rId58" o:title=""/>
          </v:shape>
          <o:OLEObject Type="Embed" ProgID="Equation.DSMT4" ShapeID="_x0000_i1058" DrawAspect="Content" ObjectID="_1566218505" r:id="rId59"/>
        </w:object>
      </w:r>
      <w:r>
        <w:t>，</w:t>
      </w:r>
      <w:r>
        <w:rPr>
          <w:rFonts w:hint="eastAsia"/>
        </w:rPr>
        <w:t>从市场收益</w:t>
      </w:r>
      <w:r>
        <w:t>残差序列中找出满足条件的行</w:t>
      </w:r>
      <w:r>
        <w:rPr>
          <w:rFonts w:hint="eastAsia"/>
        </w:rPr>
        <w:t>：</w:t>
      </w:r>
      <w:r w:rsidRPr="00F14B3F">
        <w:rPr>
          <w:position w:val="-12"/>
        </w:rPr>
        <w:object w:dxaOrig="1500" w:dyaOrig="360">
          <v:shape id="_x0000_i1059" type="#_x0000_t75" style="width:75pt;height:18pt" o:ole="">
            <v:imagedata r:id="rId60" o:title=""/>
          </v:shape>
          <o:OLEObject Type="Embed" ProgID="Equation.DSMT4" ShapeID="_x0000_i1059" DrawAspect="Content" ObjectID="_1566218506" r:id="rId61"/>
        </w:object>
      </w:r>
      <w:r w:rsidRPr="00A2002A">
        <w:rPr>
          <w:rFonts w:hint="eastAsia"/>
        </w:rPr>
        <w:t>，</w:t>
      </w:r>
      <w:r w:rsidRPr="00A2002A">
        <w:t>然后</w:t>
      </w:r>
      <w:r>
        <w:rPr>
          <w:rFonts w:hint="eastAsia"/>
        </w:rPr>
        <w:t>依照式子</w:t>
      </w:r>
      <w:r w:rsidRPr="00D35946">
        <w:rPr>
          <w:rFonts w:hint="eastAsia"/>
        </w:rPr>
        <w:t>（</w:t>
      </w:r>
      <w:r>
        <w:rPr>
          <w:rFonts w:hint="eastAsia"/>
        </w:rPr>
        <w:t>3.</w:t>
      </w:r>
      <w:r w:rsidRPr="00D35946">
        <w:t>28</w:t>
      </w:r>
      <w:r w:rsidRPr="00D35946">
        <w:t>）</w:t>
      </w:r>
      <w:r w:rsidRPr="00A2002A">
        <w:t>求</w:t>
      </w:r>
      <w:r>
        <w:rPr>
          <w:rFonts w:hint="eastAsia"/>
        </w:rPr>
        <w:t>MES</w:t>
      </w:r>
      <w:r>
        <w:t>。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 xml:space="preserve">STEP6 </w:t>
      </w:r>
      <w:r>
        <w:rPr>
          <w:rFonts w:hint="eastAsia"/>
        </w:rPr>
        <w:t>上一步</w:t>
      </w:r>
      <w:r>
        <w:t>计算出来的</w:t>
      </w:r>
      <w:r>
        <w:rPr>
          <w:rFonts w:hint="eastAsia"/>
        </w:rPr>
        <w:t>MES</w:t>
      </w:r>
      <w:r>
        <w:rPr>
          <w:rFonts w:hint="eastAsia"/>
        </w:rPr>
        <w:t>只是</w:t>
      </w:r>
      <w:r>
        <w:t>一个散点</w:t>
      </w:r>
      <w:r>
        <w:rPr>
          <w:rFonts w:hint="eastAsia"/>
        </w:rPr>
        <w:t>式</w:t>
      </w:r>
      <w:r>
        <w:t>的</w:t>
      </w:r>
      <w:r>
        <w:rPr>
          <w:rFonts w:hint="eastAsia"/>
        </w:rPr>
        <w:t>MES</w:t>
      </w:r>
      <w:r>
        <w:rPr>
          <w:rFonts w:hint="eastAsia"/>
        </w:rPr>
        <w:t>（仅</w:t>
      </w:r>
      <w:r>
        <w:t>针对满足条件的行进行了求解）</w:t>
      </w:r>
      <w:r>
        <w:rPr>
          <w:rFonts w:hint="eastAsia"/>
        </w:rPr>
        <w:t>。对</w:t>
      </w:r>
      <w:r>
        <w:t>空缺的</w:t>
      </w:r>
      <w:r>
        <w:rPr>
          <w:rFonts w:hint="eastAsia"/>
        </w:rPr>
        <w:t>MES</w:t>
      </w:r>
      <w:r>
        <w:rPr>
          <w:rFonts w:hint="eastAsia"/>
        </w:rPr>
        <w:t>，</w:t>
      </w:r>
      <w:r>
        <w:t>按照时间序列，以</w:t>
      </w:r>
      <w:r w:rsidRPr="00F14B3F">
        <w:rPr>
          <w:position w:val="-12"/>
        </w:rPr>
        <w:object w:dxaOrig="320" w:dyaOrig="360">
          <v:shape id="_x0000_i1060" type="#_x0000_t75" style="width:15.75pt;height:18pt" o:ole="">
            <v:imagedata r:id="rId62" o:title=""/>
          </v:shape>
          <o:OLEObject Type="Embed" ProgID="Equation.DSMT4" ShapeID="_x0000_i1060" DrawAspect="Content" ObjectID="_1566218507" r:id="rId63"/>
        </w:object>
      </w:r>
      <w:r w:rsidRPr="00A2002A">
        <w:rPr>
          <w:rFonts w:hint="eastAsia"/>
        </w:rPr>
        <w:t>为</w:t>
      </w:r>
      <w:r w:rsidRPr="00A2002A">
        <w:t>基础，进行</w:t>
      </w:r>
      <w:r>
        <w:rPr>
          <w:rFonts w:hint="eastAsia"/>
        </w:rPr>
        <w:t>向上</w:t>
      </w:r>
      <w:r>
        <w:t>逐步滚动式</w:t>
      </w:r>
      <w:r w:rsidRPr="00A2002A">
        <w:t>比例填充</w:t>
      </w:r>
      <w:r>
        <w:rPr>
          <w:rFonts w:hint="eastAsia"/>
        </w:rPr>
        <w:t>（由于</w:t>
      </w:r>
      <w:r>
        <w:t>Matlab</w:t>
      </w:r>
      <w:r>
        <w:rPr>
          <w:rFonts w:hint="eastAsia"/>
        </w:rPr>
        <w:t>对</w:t>
      </w:r>
      <w:r>
        <w:t>矩阵的运算更快速</w:t>
      </w:r>
      <w:r>
        <w:rPr>
          <w:rFonts w:hint="eastAsia"/>
        </w:rPr>
        <w:t>，</w:t>
      </w:r>
      <w:r>
        <w:t>这里</w:t>
      </w:r>
      <w:r>
        <w:rPr>
          <w:rFonts w:hint="eastAsia"/>
        </w:rPr>
        <w:t>使用</w:t>
      </w:r>
      <w:r>
        <w:t>Matlab</w:t>
      </w:r>
      <w:r>
        <w:rPr>
          <w:rFonts w:hint="eastAsia"/>
        </w:rPr>
        <w:t>设置三重</w:t>
      </w:r>
      <w:r>
        <w:t>循环：</w:t>
      </w:r>
      <w:r>
        <w:t>i=</w:t>
      </w:r>
      <w:r>
        <w:rPr>
          <w:rFonts w:hint="eastAsia"/>
        </w:rPr>
        <w:t>不同的</w:t>
      </w:r>
      <w:r>
        <w:t>银行，</w:t>
      </w:r>
      <w:r>
        <w:rPr>
          <w:rFonts w:hint="eastAsia"/>
        </w:rPr>
        <w:t>n</w:t>
      </w:r>
      <w:r>
        <w:t>=</w:t>
      </w:r>
      <w:r>
        <w:rPr>
          <w:rFonts w:hint="eastAsia"/>
        </w:rPr>
        <w:t>找到</w:t>
      </w:r>
      <w:r>
        <w:t>已存在</w:t>
      </w:r>
      <w:r>
        <w:rPr>
          <w:rFonts w:hint="eastAsia"/>
        </w:rPr>
        <w:t>MES</w:t>
      </w:r>
      <w:r>
        <w:rPr>
          <w:rFonts w:hint="eastAsia"/>
        </w:rPr>
        <w:t>值</w:t>
      </w:r>
      <w:r>
        <w:t>的行</w:t>
      </w:r>
      <w:r>
        <w:rPr>
          <w:rFonts w:hint="eastAsia"/>
        </w:rPr>
        <w:t>，</w:t>
      </w:r>
      <w:r>
        <w:t>j and</w:t>
      </w:r>
      <w:r>
        <w:rPr>
          <w:rFonts w:hint="eastAsia"/>
        </w:rPr>
        <w:t xml:space="preserve"> k=</w:t>
      </w:r>
      <w:r>
        <w:rPr>
          <w:rFonts w:hint="eastAsia"/>
        </w:rPr>
        <w:t>对</w:t>
      </w:r>
      <w:r>
        <w:t>不存在</w:t>
      </w:r>
      <w:r>
        <w:rPr>
          <w:rFonts w:hint="eastAsia"/>
        </w:rPr>
        <w:t>MES</w:t>
      </w:r>
      <w:r>
        <w:rPr>
          <w:rFonts w:hint="eastAsia"/>
        </w:rPr>
        <w:t>值</w:t>
      </w:r>
      <w:r>
        <w:t>的行进行向上逐步滚动式比例填充）</w:t>
      </w:r>
      <w:r>
        <w:rPr>
          <w:rFonts w:hint="eastAsia"/>
        </w:rPr>
        <w:t>。将</w:t>
      </w:r>
      <w:r>
        <w:t>填充完毕的</w:t>
      </w:r>
      <w:r>
        <w:rPr>
          <w:rFonts w:hint="eastAsia"/>
        </w:rPr>
        <w:t>MES</w:t>
      </w:r>
      <w:r>
        <w:rPr>
          <w:rFonts w:hint="eastAsia"/>
        </w:rPr>
        <w:t>返回</w:t>
      </w:r>
      <w:r>
        <w:t>到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t>文件中</w:t>
      </w:r>
      <w:r>
        <w:rPr>
          <w:rFonts w:hint="eastAsia"/>
        </w:rPr>
        <w:t>：</w:t>
      </w:r>
      <w:r>
        <w:t>tarch_zts_i</w:t>
      </w:r>
      <w:r w:rsidRPr="00A2002A">
        <w:t>_fill</w:t>
      </w:r>
      <w:r>
        <w:rPr>
          <w:rFonts w:hint="eastAsia"/>
        </w:rPr>
        <w:t>.xls</w:t>
      </w:r>
      <w:r>
        <w:t>。</w:t>
      </w:r>
    </w:p>
    <w:p w:rsidR="007C39E3" w:rsidRPr="00A2002A" w:rsidRDefault="007C39E3" w:rsidP="007C39E3">
      <w:pPr>
        <w:ind w:firstLineChars="200" w:firstLine="480"/>
        <w:rPr>
          <w:rFonts w:hint="eastAsia"/>
        </w:rPr>
      </w:pPr>
      <w:r>
        <w:t xml:space="preserve">STEP7 </w:t>
      </w:r>
      <w:r>
        <w:rPr>
          <w:rFonts w:hint="eastAsia"/>
        </w:rPr>
        <w:t>使用</w:t>
      </w:r>
      <w:r>
        <w:rPr>
          <w:rFonts w:hint="eastAsia"/>
        </w:rPr>
        <w:t>STAT</w:t>
      </w:r>
      <w:r>
        <w:t>A</w:t>
      </w:r>
      <w:r>
        <w:rPr>
          <w:rFonts w:hint="eastAsia"/>
        </w:rPr>
        <w:t>合并这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t>文件，</w:t>
      </w:r>
      <w:r>
        <w:rPr>
          <w:rFonts w:hint="eastAsia"/>
        </w:rPr>
        <w:t>得到</w:t>
      </w:r>
      <w:r>
        <w:t>16</w:t>
      </w:r>
      <w:r>
        <w:rPr>
          <w:rFonts w:hint="eastAsia"/>
        </w:rPr>
        <w:t>个</w:t>
      </w:r>
      <w:r>
        <w:t>银行的</w:t>
      </w:r>
      <w:r>
        <w:rPr>
          <w:rFonts w:hint="eastAsia"/>
        </w:rPr>
        <w:t>动态时变</w:t>
      </w:r>
      <w:r>
        <w:t>波动率</w:t>
      </w:r>
      <w:r>
        <w:rPr>
          <w:rFonts w:hint="eastAsia"/>
        </w:rPr>
        <w:t>序列</w:t>
      </w:r>
      <w:r w:rsidRPr="00F14B3F">
        <w:rPr>
          <w:position w:val="-12"/>
        </w:rPr>
        <w:object w:dxaOrig="320" w:dyaOrig="380">
          <v:shape id="_x0000_i1061" type="#_x0000_t75" style="width:15.75pt;height:18.75pt" o:ole="">
            <v:imagedata r:id="rId50" o:title=""/>
          </v:shape>
          <o:OLEObject Type="Embed" ProgID="Equation.DSMT4" ShapeID="_x0000_i1061" DrawAspect="Content" ObjectID="_1566218508" r:id="rId64"/>
        </w:object>
      </w:r>
      <w:r w:rsidRPr="00524625">
        <w:rPr>
          <w:rFonts w:hint="eastAsia"/>
        </w:rPr>
        <w:t>和边际期望损失序列</w:t>
      </w:r>
      <w:r w:rsidRPr="00F14B3F">
        <w:rPr>
          <w:position w:val="-12"/>
        </w:rPr>
        <w:object w:dxaOrig="639" w:dyaOrig="360">
          <v:shape id="_x0000_i1062" type="#_x0000_t75" style="width:32.25pt;height:18pt" o:ole="">
            <v:imagedata r:id="rId65" o:title=""/>
          </v:shape>
          <o:OLEObject Type="Embed" ProgID="Equation.DSMT4" ShapeID="_x0000_i1062" DrawAspect="Content" ObjectID="_1566218509" r:id="rId66"/>
        </w:object>
      </w:r>
      <w:r>
        <w:rPr>
          <w:rFonts w:hint="eastAsia"/>
        </w:rPr>
        <w:t>。</w:t>
      </w:r>
    </w:p>
    <w:p w:rsidR="007C39E3" w:rsidRPr="00B307DE" w:rsidRDefault="007C39E3" w:rsidP="007C39E3">
      <w:pPr>
        <w:autoSpaceDE w:val="0"/>
        <w:autoSpaceDN w:val="0"/>
        <w:adjustRightInd w:val="0"/>
        <w:snapToGrid w:val="0"/>
        <w:ind w:firstLineChars="200" w:firstLine="480"/>
        <w:rPr>
          <w:rFonts w:hint="eastAsia"/>
        </w:rPr>
      </w:pPr>
      <w:r>
        <w:rPr>
          <w:rFonts w:hint="eastAsia"/>
        </w:rPr>
        <w:t>STEP8</w:t>
      </w:r>
      <w:r>
        <w:t xml:space="preserve"> </w:t>
      </w:r>
      <w:r>
        <w:rPr>
          <w:rFonts w:hint="eastAsia"/>
        </w:rPr>
        <w:t>根据</w:t>
      </w:r>
      <w:r>
        <w:t>（</w:t>
      </w:r>
      <w:r>
        <w:rPr>
          <w:rFonts w:hint="eastAsia"/>
        </w:rPr>
        <w:t>3.22</w:t>
      </w:r>
      <w:r>
        <w:t>）</w:t>
      </w:r>
      <w:r>
        <w:rPr>
          <w:rFonts w:hint="eastAsia"/>
        </w:rPr>
        <w:t>式，由</w:t>
      </w:r>
      <w:r w:rsidRPr="00524625">
        <w:rPr>
          <w:rFonts w:hint="eastAsia"/>
        </w:rPr>
        <w:t>边际期望损失序列</w:t>
      </w:r>
      <w:r w:rsidRPr="00F14B3F">
        <w:rPr>
          <w:position w:val="-12"/>
        </w:rPr>
        <w:object w:dxaOrig="639" w:dyaOrig="360">
          <v:shape id="_x0000_i1063" type="#_x0000_t75" style="width:32.25pt;height:18pt" o:ole="">
            <v:imagedata r:id="rId65" o:title=""/>
          </v:shape>
          <o:OLEObject Type="Embed" ProgID="Equation.DSMT4" ShapeID="_x0000_i1063" DrawAspect="Content" ObjectID="_1566218510" r:id="rId67"/>
        </w:object>
      </w:r>
      <w:r>
        <w:rPr>
          <w:rFonts w:hint="eastAsia"/>
        </w:rPr>
        <w:t>、法定</w:t>
      </w:r>
      <w:r>
        <w:t>资本充足率</w:t>
      </w:r>
      <w:r>
        <w:rPr>
          <w:rFonts w:hint="eastAsia"/>
        </w:rPr>
        <w:t>cap</w:t>
      </w:r>
      <w:r>
        <w:t>和银行</w:t>
      </w:r>
      <w:r w:rsidRPr="004359FA">
        <w:rPr>
          <w:rFonts w:hint="eastAsia"/>
        </w:rPr>
        <w:t>负债</w:t>
      </w:r>
      <w:r w:rsidRPr="00F14B3F">
        <w:rPr>
          <w:position w:val="-12"/>
        </w:rPr>
        <w:object w:dxaOrig="300" w:dyaOrig="360">
          <v:shape id="_x0000_i1064" type="#_x0000_t75" style="width:15pt;height:18pt" o:ole="">
            <v:imagedata r:id="rId68" o:title=""/>
          </v:shape>
          <o:OLEObject Type="Embed" ProgID="Equation.DSMT4" ShapeID="_x0000_i1064" DrawAspect="Content" ObjectID="_1566218511" r:id="rId69"/>
        </w:object>
      </w:r>
      <w:r>
        <w:rPr>
          <w:rFonts w:hint="eastAsia"/>
        </w:rPr>
        <w:t>以及</w:t>
      </w:r>
      <w:r w:rsidRPr="004359FA">
        <w:rPr>
          <w:rFonts w:hint="eastAsia"/>
        </w:rPr>
        <w:t>股权市场价值</w:t>
      </w:r>
      <w:r w:rsidRPr="00F14B3F">
        <w:rPr>
          <w:position w:val="-12"/>
        </w:rPr>
        <w:object w:dxaOrig="260" w:dyaOrig="360">
          <v:shape id="_x0000_i1065" type="#_x0000_t75" style="width:12.75pt;height:18pt" o:ole="">
            <v:imagedata r:id="rId70" o:title=""/>
          </v:shape>
          <o:OLEObject Type="Embed" ProgID="Equation.DSMT4" ShapeID="_x0000_i1065" DrawAspect="Content" ObjectID="_1566218512" r:id="rId71"/>
        </w:object>
      </w:r>
      <w:r>
        <w:rPr>
          <w:rFonts w:hint="eastAsia"/>
        </w:rPr>
        <w:t>求得</w:t>
      </w:r>
      <w:r>
        <w:t>系统性期望损失</w:t>
      </w:r>
      <w:r w:rsidRPr="00F1584B">
        <w:rPr>
          <w:position w:val="-12"/>
        </w:rPr>
        <w:object w:dxaOrig="560" w:dyaOrig="360">
          <v:shape id="_x0000_i1066" type="#_x0000_t75" style="width:28.5pt;height:18pt" o:ole="">
            <v:imagedata r:id="rId72" o:title=""/>
          </v:shape>
          <o:OLEObject Type="Embed" ProgID="Equation.DSMT4" ShapeID="_x0000_i1066" DrawAspect="Content" ObjectID="_1566218513" r:id="rId73"/>
        </w:object>
      </w:r>
      <w:r>
        <w:rPr>
          <w:rFonts w:hint="eastAsia"/>
        </w:rPr>
        <w:t>。</w:t>
      </w:r>
    </w:p>
    <w:p w:rsidR="007C39E3" w:rsidRDefault="007C39E3" w:rsidP="007C39E3">
      <w:pPr>
        <w:ind w:firstLine="482"/>
        <w:rPr>
          <w:b/>
        </w:rPr>
      </w:pPr>
      <w:r w:rsidRPr="00D7644D">
        <w:rPr>
          <w:rFonts w:hint="eastAsia"/>
          <w:b/>
        </w:rPr>
        <w:t>（</w:t>
      </w:r>
      <w:r w:rsidRPr="00D7644D">
        <w:rPr>
          <w:b/>
        </w:rPr>
        <w:t>1</w:t>
      </w:r>
      <w:r>
        <w:rPr>
          <w:b/>
        </w:rPr>
        <w:t>）</w:t>
      </w:r>
      <w:r w:rsidRPr="00B307DE">
        <w:rPr>
          <w:b/>
        </w:rPr>
        <w:t>dynamic_mes</w:t>
      </w:r>
      <w:r>
        <w:rPr>
          <w:b/>
        </w:rPr>
        <w:t>.txt</w:t>
      </w: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银行股价数据分股导出（</w:t>
      </w:r>
      <w:r>
        <w:rPr>
          <w:rFonts w:hint="eastAsia"/>
        </w:rPr>
        <w:t>STATA</w:t>
      </w:r>
      <w:r>
        <w:rPr>
          <w:rFonts w:hint="eastAsia"/>
        </w:rPr>
        <w:t>预处理）</w:t>
      </w:r>
      <w:r>
        <w:rPr>
          <w:rFonts w:hint="eastAsia"/>
        </w:rPr>
        <w:t>*/</w:t>
      </w:r>
    </w:p>
    <w:p w:rsidR="007C39E3" w:rsidRDefault="007C39E3" w:rsidP="007C39E3">
      <w:pPr>
        <w:ind w:firstLine="482"/>
      </w:pPr>
      <w:r>
        <w:t>use bankdata,clear</w:t>
      </w:r>
    </w:p>
    <w:p w:rsidR="007C39E3" w:rsidRDefault="007C39E3" w:rsidP="007C39E3">
      <w:pPr>
        <w:ind w:firstLine="482"/>
      </w:pPr>
      <w:r>
        <w:t>keep date stock_serialnumber return</w:t>
      </w:r>
    </w:p>
    <w:p w:rsidR="007C39E3" w:rsidRDefault="007C39E3" w:rsidP="007C39E3">
      <w:pPr>
        <w:ind w:firstLine="482"/>
      </w:pPr>
      <w:r>
        <w:t>sort date stock_serialnumber</w:t>
      </w:r>
    </w:p>
    <w:p w:rsidR="007C39E3" w:rsidRDefault="007C39E3" w:rsidP="007C39E3">
      <w:pPr>
        <w:ind w:firstLine="482"/>
      </w:pPr>
      <w:r>
        <w:t>reshape wide return,i(date) j(stock_serialnumber)</w:t>
      </w:r>
    </w:p>
    <w:p w:rsidR="007C39E3" w:rsidRDefault="007C39E3" w:rsidP="007C39E3">
      <w:pPr>
        <w:ind w:firstLine="482"/>
      </w:pPr>
      <w:r>
        <w:lastRenderedPageBreak/>
        <w:t>sort date</w:t>
      </w:r>
    </w:p>
    <w:p w:rsidR="007C39E3" w:rsidRDefault="007C39E3" w:rsidP="007C39E3">
      <w:pPr>
        <w:ind w:firstLine="482"/>
      </w:pPr>
      <w:r>
        <w:t>save dailyreturn_by_stock,replace</w:t>
      </w:r>
    </w:p>
    <w:p w:rsidR="007C39E3" w:rsidRDefault="007C39E3" w:rsidP="007C39E3">
      <w:pPr>
        <w:ind w:firstLine="482"/>
      </w:pPr>
      <w:r>
        <w:t>export excel using bankstock_return.xls,replace firstrow(variables)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初始化市场指数数据并导出（</w:t>
      </w:r>
      <w:r>
        <w:rPr>
          <w:rFonts w:hint="eastAsia"/>
        </w:rPr>
        <w:t>STATA</w:t>
      </w:r>
      <w:r>
        <w:rPr>
          <w:rFonts w:hint="eastAsia"/>
        </w:rPr>
        <w:t>预处理）</w:t>
      </w:r>
      <w:r>
        <w:rPr>
          <w:rFonts w:hint="eastAsia"/>
        </w:rPr>
        <w:t>*/</w:t>
      </w:r>
    </w:p>
    <w:p w:rsidR="007C39E3" w:rsidRDefault="007C39E3" w:rsidP="007C39E3">
      <w:pPr>
        <w:ind w:firstLine="482"/>
      </w:pPr>
      <w:r>
        <w:t>insheet using stockindex.csv,clear</w:t>
      </w:r>
    </w:p>
    <w:p w:rsidR="007C39E3" w:rsidRDefault="007C39E3" w:rsidP="007C39E3">
      <w:pPr>
        <w:ind w:firstLine="482"/>
      </w:pPr>
      <w:r>
        <w:t>tostring stockid,replace</w:t>
      </w:r>
    </w:p>
    <w:p w:rsidR="007C39E3" w:rsidRDefault="007C39E3" w:rsidP="007C39E3">
      <w:pPr>
        <w:ind w:firstLine="482"/>
      </w:pPr>
      <w:r>
        <w:t>replace stockid=substr("000000"+stockid,-9,6)</w:t>
      </w:r>
    </w:p>
    <w:p w:rsidR="007C39E3" w:rsidRDefault="007C39E3" w:rsidP="007C39E3">
      <w:pPr>
        <w:ind w:firstLine="482"/>
      </w:pPr>
      <w:r>
        <w:t>tostring date,replace</w:t>
      </w:r>
    </w:p>
    <w:p w:rsidR="007C39E3" w:rsidRDefault="007C39E3" w:rsidP="007C39E3">
      <w:pPr>
        <w:ind w:firstLine="482"/>
      </w:pPr>
      <w:r>
        <w:t>gen date2=date(date,"YMD")</w:t>
      </w:r>
    </w:p>
    <w:p w:rsidR="007C39E3" w:rsidRDefault="007C39E3" w:rsidP="007C39E3">
      <w:pPr>
        <w:ind w:firstLine="482"/>
      </w:pPr>
      <w:r>
        <w:t>format date2 %td</w:t>
      </w:r>
    </w:p>
    <w:p w:rsidR="007C39E3" w:rsidRDefault="007C39E3" w:rsidP="007C39E3">
      <w:pPr>
        <w:ind w:firstLine="482"/>
      </w:pPr>
      <w:r>
        <w:t>drop date</w:t>
      </w:r>
    </w:p>
    <w:p w:rsidR="007C39E3" w:rsidRDefault="007C39E3" w:rsidP="007C39E3">
      <w:pPr>
        <w:ind w:firstLine="482"/>
      </w:pPr>
      <w:r>
        <w:t>rename date2 date</w:t>
      </w: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="482"/>
      </w:pPr>
      <w:r>
        <w:t>gen year=year(date)</w:t>
      </w:r>
    </w:p>
    <w:p w:rsidR="007C39E3" w:rsidRDefault="007C39E3" w:rsidP="007C39E3">
      <w:pPr>
        <w:ind w:firstLine="482"/>
      </w:pPr>
      <w:r>
        <w:t>gen month=month(date)</w:t>
      </w:r>
    </w:p>
    <w:p w:rsidR="007C39E3" w:rsidRDefault="007C39E3" w:rsidP="007C39E3">
      <w:pPr>
        <w:ind w:firstLine="482"/>
      </w:pPr>
      <w:r>
        <w:t>gen quarter=quarter(date)</w:t>
      </w:r>
    </w:p>
    <w:p w:rsidR="007C39E3" w:rsidRDefault="007C39E3" w:rsidP="007C39E3">
      <w:pPr>
        <w:ind w:firstLine="482"/>
      </w:pPr>
      <w:r>
        <w:t>order stockid stockname date year quarter month</w:t>
      </w:r>
    </w:p>
    <w:p w:rsidR="007C39E3" w:rsidRDefault="007C39E3" w:rsidP="007C39E3">
      <w:pPr>
        <w:ind w:firstLine="482"/>
      </w:pPr>
      <w:r>
        <w:t>gen market_return=(close-lag_close)/lag_close</w:t>
      </w:r>
    </w:p>
    <w:p w:rsidR="007C39E3" w:rsidRDefault="007C39E3" w:rsidP="007C39E3">
      <w:pPr>
        <w:ind w:firstLine="482"/>
      </w:pPr>
      <w:r>
        <w:t>keep date market_return</w:t>
      </w:r>
    </w:p>
    <w:p w:rsidR="007C39E3" w:rsidRDefault="007C39E3" w:rsidP="007C39E3">
      <w:pPr>
        <w:ind w:firstLine="482"/>
      </w:pPr>
      <w:r>
        <w:t>drop if date==.</w:t>
      </w:r>
    </w:p>
    <w:p w:rsidR="007C39E3" w:rsidRDefault="007C39E3" w:rsidP="007C39E3">
      <w:pPr>
        <w:ind w:firstLine="482"/>
      </w:pPr>
      <w:r>
        <w:t>save indexdata,replace</w:t>
      </w:r>
    </w:p>
    <w:p w:rsidR="007C39E3" w:rsidRDefault="007C39E3" w:rsidP="007C39E3">
      <w:pPr>
        <w:ind w:firstLine="482"/>
      </w:pPr>
      <w:r>
        <w:t>export excel using stockindex_return.xls,replace firstrow(variables)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收益率数据合并（</w:t>
      </w:r>
      <w:r>
        <w:rPr>
          <w:rFonts w:hint="eastAsia"/>
        </w:rPr>
        <w:t>STATA</w:t>
      </w:r>
      <w:r>
        <w:rPr>
          <w:rFonts w:hint="eastAsia"/>
        </w:rPr>
        <w:t>处理）</w:t>
      </w:r>
      <w:r>
        <w:rPr>
          <w:rFonts w:hint="eastAsia"/>
        </w:rPr>
        <w:t>*/</w:t>
      </w:r>
    </w:p>
    <w:p w:rsidR="007C39E3" w:rsidRDefault="007C39E3" w:rsidP="007C39E3">
      <w:pPr>
        <w:ind w:firstLine="482"/>
      </w:pPr>
      <w:r>
        <w:t>use dailyreturn_by_stock,clear</w:t>
      </w:r>
    </w:p>
    <w:p w:rsidR="007C39E3" w:rsidRDefault="007C39E3" w:rsidP="007C39E3">
      <w:pPr>
        <w:ind w:firstLine="482"/>
      </w:pPr>
      <w:r>
        <w:t>merge 1:1 date using indexdata.dta</w:t>
      </w:r>
    </w:p>
    <w:p w:rsidR="007C39E3" w:rsidRDefault="007C39E3" w:rsidP="007C39E3">
      <w:pPr>
        <w:ind w:firstLine="482"/>
      </w:pPr>
      <w:r>
        <w:t>keep if _merge==3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  <w:rPr>
          <w:rFonts w:hint="eastAsia"/>
        </w:rPr>
      </w:pPr>
      <w:r>
        <w:t>save bankreturn,replace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/*TGARCH</w:t>
      </w:r>
      <w:r>
        <w:rPr>
          <w:rFonts w:hint="eastAsia"/>
        </w:rPr>
        <w:t>过程</w:t>
      </w:r>
      <w:r>
        <w:rPr>
          <w:rFonts w:hint="eastAsia"/>
        </w:rPr>
        <w:t>-</w:t>
      </w:r>
      <w:r>
        <w:rPr>
          <w:rFonts w:hint="eastAsia"/>
        </w:rPr>
        <w:t>提取标准化残差（</w:t>
      </w:r>
      <w:r>
        <w:rPr>
          <w:rFonts w:hint="eastAsia"/>
        </w:rPr>
        <w:t>STATA</w:t>
      </w:r>
      <w:r>
        <w:rPr>
          <w:rFonts w:hint="eastAsia"/>
        </w:rPr>
        <w:t>处理）</w:t>
      </w:r>
      <w:r>
        <w:rPr>
          <w:rFonts w:hint="eastAsia"/>
        </w:rPr>
        <w:t>*/</w:t>
      </w:r>
    </w:p>
    <w:p w:rsidR="007C39E3" w:rsidRDefault="007C39E3" w:rsidP="007C39E3">
      <w:pPr>
        <w:ind w:firstLine="482"/>
      </w:pPr>
      <w:r>
        <w:t>use dailyreturn_by_stock,clear</w:t>
      </w:r>
    </w:p>
    <w:p w:rsidR="007C39E3" w:rsidRDefault="007C39E3" w:rsidP="007C39E3">
      <w:pPr>
        <w:ind w:firstLine="482"/>
      </w:pPr>
      <w:r>
        <w:t>sort date</w:t>
      </w:r>
    </w:p>
    <w:p w:rsidR="007C39E3" w:rsidRDefault="007C39E3" w:rsidP="007C39E3">
      <w:pPr>
        <w:ind w:firstLine="482"/>
      </w:pPr>
      <w:r>
        <w:t>tsset date</w:t>
      </w:r>
    </w:p>
    <w:p w:rsidR="007C39E3" w:rsidRDefault="007C39E3" w:rsidP="007C39E3">
      <w:pPr>
        <w:ind w:firstLine="482"/>
      </w:pPr>
      <w:r>
        <w:t>forvalues i=1/16 {</w:t>
      </w:r>
    </w:p>
    <w:p w:rsidR="007C39E3" w:rsidRDefault="007C39E3" w:rsidP="007C39E3">
      <w:pPr>
        <w:ind w:firstLine="482"/>
      </w:pPr>
      <w:r>
        <w:t>egen return_mean`i'=mean(return`i')</w:t>
      </w:r>
    </w:p>
    <w:p w:rsidR="007C39E3" w:rsidRDefault="007C39E3" w:rsidP="007C39E3">
      <w:pPr>
        <w:ind w:firstLine="482"/>
      </w:pPr>
      <w:r>
        <w:t>gen return_demean`i'=return`i'-return_mean`i'</w:t>
      </w:r>
    </w:p>
    <w:p w:rsidR="007C39E3" w:rsidRDefault="007C39E3" w:rsidP="007C39E3">
      <w:pPr>
        <w:ind w:firstLine="482"/>
      </w:pPr>
      <w:r>
        <w:t>arch return_demean`i', arch(1) garch(1) tarch(1)</w:t>
      </w:r>
    </w:p>
    <w:p w:rsidR="007C39E3" w:rsidRDefault="007C39E3" w:rsidP="007C39E3">
      <w:pPr>
        <w:ind w:firstLine="482"/>
      </w:pPr>
      <w:r>
        <w:t>predict ht`i',variance</w:t>
      </w:r>
    </w:p>
    <w:p w:rsidR="007C39E3" w:rsidRDefault="007C39E3" w:rsidP="007C39E3">
      <w:pPr>
        <w:ind w:firstLine="482"/>
      </w:pPr>
      <w:r>
        <w:t>predict et`i',residual</w:t>
      </w:r>
    </w:p>
    <w:p w:rsidR="007C39E3" w:rsidRDefault="007C39E3" w:rsidP="007C39E3">
      <w:pPr>
        <w:ind w:firstLine="482"/>
      </w:pPr>
      <w:r>
        <w:t>gen zt`i'=et`i'/sqrt(ht`i')</w:t>
      </w:r>
    </w:p>
    <w:p w:rsidR="007C39E3" w:rsidRDefault="007C39E3" w:rsidP="007C39E3">
      <w:pPr>
        <w:ind w:firstLine="482"/>
      </w:pPr>
      <w:r>
        <w:t>}</w:t>
      </w:r>
    </w:p>
    <w:p w:rsidR="007C39E3" w:rsidRDefault="007C39E3" w:rsidP="007C39E3">
      <w:pPr>
        <w:ind w:firstLine="482"/>
      </w:pPr>
      <w:r>
        <w:t>save tarch_by_stock,replace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use indexdata,clear</w:t>
      </w:r>
    </w:p>
    <w:p w:rsidR="007C39E3" w:rsidRDefault="007C39E3" w:rsidP="007C39E3">
      <w:pPr>
        <w:ind w:firstLine="482"/>
      </w:pPr>
      <w:r>
        <w:t>sort date</w:t>
      </w:r>
    </w:p>
    <w:p w:rsidR="007C39E3" w:rsidRDefault="007C39E3" w:rsidP="007C39E3">
      <w:pPr>
        <w:ind w:firstLine="482"/>
      </w:pPr>
      <w:r>
        <w:t>tsset date</w:t>
      </w:r>
    </w:p>
    <w:p w:rsidR="007C39E3" w:rsidRDefault="007C39E3" w:rsidP="007C39E3">
      <w:pPr>
        <w:ind w:firstLine="482"/>
      </w:pPr>
      <w:r>
        <w:t>egen mreturn_mean=mean(market_return)</w:t>
      </w:r>
    </w:p>
    <w:p w:rsidR="007C39E3" w:rsidRDefault="007C39E3" w:rsidP="007C39E3">
      <w:pPr>
        <w:ind w:firstLine="482"/>
      </w:pPr>
      <w:r>
        <w:t>gen mreturn_demean=market_return-mreturn_mean</w:t>
      </w:r>
    </w:p>
    <w:p w:rsidR="007C39E3" w:rsidRDefault="007C39E3" w:rsidP="007C39E3">
      <w:pPr>
        <w:ind w:firstLine="482"/>
      </w:pPr>
      <w:r>
        <w:t>arch mreturn_demean, arch(1) garch(1) tarch(1)</w:t>
      </w:r>
    </w:p>
    <w:p w:rsidR="007C39E3" w:rsidRDefault="007C39E3" w:rsidP="007C39E3">
      <w:pPr>
        <w:ind w:firstLine="482"/>
      </w:pPr>
      <w:r>
        <w:t>predict hmt,variance</w:t>
      </w:r>
    </w:p>
    <w:p w:rsidR="007C39E3" w:rsidRDefault="007C39E3" w:rsidP="007C39E3">
      <w:pPr>
        <w:ind w:firstLine="482"/>
      </w:pPr>
      <w:r>
        <w:t>predict emt,residual</w:t>
      </w:r>
    </w:p>
    <w:p w:rsidR="007C39E3" w:rsidRDefault="007C39E3" w:rsidP="007C39E3">
      <w:pPr>
        <w:ind w:firstLine="482"/>
      </w:pPr>
      <w:r>
        <w:t>gen zmt=emt/sqrt(hmt)</w:t>
      </w:r>
    </w:p>
    <w:p w:rsidR="007C39E3" w:rsidRDefault="007C39E3" w:rsidP="007C39E3">
      <w:pPr>
        <w:ind w:firstLine="482"/>
      </w:pPr>
      <w:r>
        <w:t>save tarch_index,replace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use tarch_by_stock,clear</w:t>
      </w:r>
    </w:p>
    <w:p w:rsidR="007C39E3" w:rsidRDefault="007C39E3" w:rsidP="007C39E3">
      <w:pPr>
        <w:ind w:firstLine="482"/>
      </w:pPr>
      <w:r>
        <w:t>merge 1:1 date using tarch_index.dta</w:t>
      </w:r>
    </w:p>
    <w:p w:rsidR="007C39E3" w:rsidRDefault="007C39E3" w:rsidP="007C39E3">
      <w:pPr>
        <w:ind w:firstLine="482"/>
      </w:pPr>
      <w:r>
        <w:t>keep if _merge==3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lastRenderedPageBreak/>
        <w:t>save tarch_results,replace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use tarch_results,clear</w:t>
      </w:r>
    </w:p>
    <w:p w:rsidR="007C39E3" w:rsidRDefault="007C39E3" w:rsidP="007C39E3">
      <w:pPr>
        <w:ind w:firstLine="482"/>
      </w:pPr>
      <w:r>
        <w:t>keep date zt* zmt</w:t>
      </w:r>
    </w:p>
    <w:p w:rsidR="007C39E3" w:rsidRDefault="007C39E3" w:rsidP="007C39E3">
      <w:pPr>
        <w:ind w:firstLine="482"/>
      </w:pPr>
      <w:r>
        <w:t>save tarch_zts,replace</w:t>
      </w:r>
    </w:p>
    <w:p w:rsidR="007C39E3" w:rsidRDefault="007C39E3" w:rsidP="007C39E3">
      <w:pPr>
        <w:ind w:firstLine="482"/>
      </w:pPr>
      <w:r>
        <w:t>export excel using tarch_zts.xls,replace firstrow(variables)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/*TGARCH</w:t>
      </w:r>
      <w:r>
        <w:rPr>
          <w:rFonts w:hint="eastAsia"/>
        </w:rPr>
        <w:t>过程</w:t>
      </w:r>
      <w:r>
        <w:rPr>
          <w:rFonts w:hint="eastAsia"/>
        </w:rPr>
        <w:t>-</w:t>
      </w:r>
      <w:r>
        <w:rPr>
          <w:rFonts w:hint="eastAsia"/>
        </w:rPr>
        <w:t>提取标准化残差</w:t>
      </w:r>
      <w:r>
        <w:rPr>
          <w:rFonts w:hint="eastAsia"/>
        </w:rPr>
        <w:t>-</w:t>
      </w:r>
      <w:r>
        <w:rPr>
          <w:rFonts w:hint="eastAsia"/>
        </w:rPr>
        <w:t>分散文件（</w:t>
      </w:r>
      <w:r>
        <w:rPr>
          <w:rFonts w:hint="eastAsia"/>
        </w:rPr>
        <w:t>STATA</w:t>
      </w:r>
      <w:r>
        <w:rPr>
          <w:rFonts w:hint="eastAsia"/>
        </w:rPr>
        <w:t>处理）</w:t>
      </w:r>
      <w:r>
        <w:rPr>
          <w:rFonts w:hint="eastAsia"/>
        </w:rPr>
        <w:t>*/</w:t>
      </w:r>
    </w:p>
    <w:p w:rsidR="007C39E3" w:rsidRDefault="007C39E3" w:rsidP="007C39E3">
      <w:pPr>
        <w:ind w:firstLine="482"/>
      </w:pPr>
      <w:r>
        <w:t>use tarch_zts,clear</w:t>
      </w:r>
    </w:p>
    <w:p w:rsidR="007C39E3" w:rsidRDefault="007C39E3" w:rsidP="007C39E3">
      <w:pPr>
        <w:ind w:firstLine="482"/>
      </w:pPr>
      <w:r>
        <w:t>forvalues i=1/16 {</w:t>
      </w:r>
    </w:p>
    <w:p w:rsidR="007C39E3" w:rsidRDefault="007C39E3" w:rsidP="007C39E3">
      <w:pPr>
        <w:ind w:firstLine="482"/>
      </w:pPr>
      <w:r>
        <w:t>sort date</w:t>
      </w:r>
    </w:p>
    <w:p w:rsidR="007C39E3" w:rsidRDefault="007C39E3" w:rsidP="007C39E3">
      <w:pPr>
        <w:ind w:firstLine="482"/>
      </w:pPr>
      <w:r>
        <w:t>tsset date</w:t>
      </w:r>
    </w:p>
    <w:p w:rsidR="007C39E3" w:rsidRDefault="007C39E3" w:rsidP="007C39E3">
      <w:pPr>
        <w:ind w:firstLine="482"/>
      </w:pPr>
      <w:r>
        <w:t>keep date zt`i' zmt</w:t>
      </w:r>
    </w:p>
    <w:p w:rsidR="007C39E3" w:rsidRDefault="007C39E3" w:rsidP="007C39E3">
      <w:pPr>
        <w:ind w:firstLine="482"/>
      </w:pPr>
      <w:r>
        <w:t>drop if zt`i'==.</w:t>
      </w:r>
    </w:p>
    <w:p w:rsidR="007C39E3" w:rsidRDefault="007C39E3" w:rsidP="007C39E3">
      <w:pPr>
        <w:ind w:firstLine="482"/>
      </w:pPr>
      <w:r>
        <w:t>drop if zmt==.</w:t>
      </w:r>
    </w:p>
    <w:p w:rsidR="007C39E3" w:rsidRDefault="007C39E3" w:rsidP="007C39E3">
      <w:pPr>
        <w:ind w:firstLine="482"/>
      </w:pPr>
      <w:r>
        <w:t>export excel using tarch_zts_`i'.xls,replace firstrow(variables)</w:t>
      </w:r>
    </w:p>
    <w:p w:rsidR="007C39E3" w:rsidRDefault="007C39E3" w:rsidP="007C39E3">
      <w:pPr>
        <w:ind w:firstLine="482"/>
      </w:pPr>
      <w:r>
        <w:t>use tarch_zts,clear</w:t>
      </w:r>
    </w:p>
    <w:p w:rsidR="007C39E3" w:rsidRDefault="007C39E3" w:rsidP="007C39E3">
      <w:pPr>
        <w:ind w:firstLine="482"/>
      </w:pPr>
      <w:r>
        <w:t>}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%%DCC-GARCH</w:t>
      </w:r>
      <w:r>
        <w:rPr>
          <w:rFonts w:hint="eastAsia"/>
        </w:rPr>
        <w:t>过程（</w:t>
      </w:r>
      <w:r>
        <w:rPr>
          <w:rFonts w:hint="eastAsia"/>
        </w:rPr>
        <w:t>Matlab</w:t>
      </w:r>
      <w:r>
        <w:rPr>
          <w:rFonts w:hint="eastAsia"/>
        </w:rPr>
        <w:t>处理）</w:t>
      </w:r>
    </w:p>
    <w:p w:rsidR="007C39E3" w:rsidRDefault="007C39E3" w:rsidP="007C39E3">
      <w:pPr>
        <w:ind w:firstLine="482"/>
        <w:rPr>
          <w:rFonts w:hint="eastAsia"/>
        </w:rPr>
      </w:pPr>
      <w:r>
        <w:t>clear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for i=1:1:16</w:t>
      </w:r>
    </w:p>
    <w:p w:rsidR="007C39E3" w:rsidRDefault="007C39E3" w:rsidP="007C39E3">
      <w:pPr>
        <w:ind w:firstLine="482"/>
      </w:pPr>
      <w:r>
        <w:t>dccP=1;</w:t>
      </w:r>
    </w:p>
    <w:p w:rsidR="007C39E3" w:rsidRDefault="007C39E3" w:rsidP="007C39E3">
      <w:pPr>
        <w:ind w:firstLine="482"/>
      </w:pPr>
      <w:r>
        <w:t>dccQ=1;</w:t>
      </w:r>
    </w:p>
    <w:p w:rsidR="007C39E3" w:rsidRDefault="007C39E3" w:rsidP="007C39E3">
      <w:pPr>
        <w:ind w:firstLine="482"/>
      </w:pPr>
      <w:r>
        <w:t>archP=1;</w:t>
      </w:r>
    </w:p>
    <w:p w:rsidR="007C39E3" w:rsidRDefault="007C39E3" w:rsidP="007C39E3">
      <w:pPr>
        <w:ind w:firstLine="482"/>
      </w:pPr>
      <w:r>
        <w:t>garchQ=1;</w:t>
      </w:r>
    </w:p>
    <w:p w:rsidR="007C39E3" w:rsidRDefault="007C39E3" w:rsidP="007C39E3">
      <w:pPr>
        <w:ind w:firstLine="482"/>
      </w:pPr>
      <w:r>
        <w:t>eval(['zts=xlsread(''tarch_zts_',num2str(i),'.xls'',''Sheet1'',''B2:C10000'');']);</w:t>
      </w:r>
    </w:p>
    <w:p w:rsidR="007C39E3" w:rsidRDefault="007C39E3" w:rsidP="007C39E3">
      <w:pPr>
        <w:ind w:firstLine="482"/>
      </w:pPr>
      <w:r>
        <w:t>data(:,1)=zts(:,1);</w:t>
      </w:r>
    </w:p>
    <w:p w:rsidR="007C39E3" w:rsidRDefault="007C39E3" w:rsidP="007C39E3">
      <w:pPr>
        <w:ind w:firstLine="482"/>
      </w:pPr>
      <w:r>
        <w:t>data(:,2)=zts(:,2);</w:t>
      </w:r>
    </w:p>
    <w:p w:rsidR="007C39E3" w:rsidRDefault="007C39E3" w:rsidP="007C39E3">
      <w:pPr>
        <w:ind w:firstLine="482"/>
      </w:pPr>
      <w:r>
        <w:lastRenderedPageBreak/>
        <w:t>N=size(data);</w:t>
      </w:r>
    </w:p>
    <w:p w:rsidR="007C39E3" w:rsidRDefault="007C39E3" w:rsidP="007C39E3">
      <w:pPr>
        <w:ind w:firstLine="482"/>
      </w:pPr>
      <w:r>
        <w:t>rowscount=N(1);</w:t>
      </w:r>
    </w:p>
    <w:p w:rsidR="007C39E3" w:rsidRDefault="007C39E3" w:rsidP="007C39E3">
      <w:pPr>
        <w:ind w:firstLine="482"/>
      </w:pPr>
      <w:r>
        <w:t>[parameters, loglikelihood, Ht, Qt,  likelihoods, stdresid, stderrors, A,B, jointscores]=dcc_mvgarch(data,dccP,dccQ,archP,garchQ);</w:t>
      </w:r>
    </w:p>
    <w:p w:rsidR="007C39E3" w:rsidRDefault="007C39E3" w:rsidP="007C39E3">
      <w:pPr>
        <w:ind w:firstLine="482"/>
      </w:pPr>
      <w:r>
        <w:t>hii_temp=Ht(1,1,:);</w:t>
      </w:r>
    </w:p>
    <w:p w:rsidR="007C39E3" w:rsidRDefault="007C39E3" w:rsidP="007C39E3">
      <w:pPr>
        <w:ind w:firstLine="482"/>
      </w:pPr>
      <w:r>
        <w:t>hii=reshape(hii_temp,rowscount,1);</w:t>
      </w:r>
    </w:p>
    <w:p w:rsidR="007C39E3" w:rsidRDefault="007C39E3" w:rsidP="007C39E3">
      <w:pPr>
        <w:ind w:firstLine="482"/>
      </w:pPr>
      <w:r>
        <w:t>him_temp=Ht(1,2,:);</w:t>
      </w:r>
    </w:p>
    <w:p w:rsidR="007C39E3" w:rsidRDefault="007C39E3" w:rsidP="007C39E3">
      <w:pPr>
        <w:ind w:firstLine="482"/>
      </w:pPr>
      <w:r>
        <w:t>him=reshape(him_temp,rowscount,1);</w:t>
      </w:r>
    </w:p>
    <w:p w:rsidR="007C39E3" w:rsidRDefault="007C39E3" w:rsidP="007C39E3">
      <w:pPr>
        <w:ind w:firstLine="482"/>
      </w:pPr>
      <w:r>
        <w:t>hmm_temp=Ht(2,2,:);</w:t>
      </w:r>
    </w:p>
    <w:p w:rsidR="007C39E3" w:rsidRDefault="007C39E3" w:rsidP="007C39E3">
      <w:pPr>
        <w:ind w:firstLine="482"/>
      </w:pPr>
      <w:r>
        <w:t>hmm=reshape(hmm_temp,rowscount,1);</w:t>
      </w:r>
    </w:p>
    <w:p w:rsidR="007C39E3" w:rsidRDefault="007C39E3" w:rsidP="007C39E3">
      <w:pPr>
        <w:ind w:firstLine="482"/>
      </w:pPr>
      <w:r>
        <w:t>pim=him./(sqrt(hii).*sqrt(hmm));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eval(['xlswrite(''tarch_zts_',num2str(i),'.xls'', {''hii''} ,''Sheet1'',''D1'');']);</w:t>
      </w:r>
    </w:p>
    <w:p w:rsidR="007C39E3" w:rsidRDefault="007C39E3" w:rsidP="007C39E3">
      <w:pPr>
        <w:ind w:firstLine="482"/>
      </w:pPr>
      <w:r>
        <w:t>eval(['xlswrite(''tarch_zts_',num2str(i),'.xls'', {''him''} ,''Sheet1'',''E1'');']);</w:t>
      </w:r>
    </w:p>
    <w:p w:rsidR="007C39E3" w:rsidRDefault="007C39E3" w:rsidP="007C39E3">
      <w:pPr>
        <w:ind w:firstLine="482"/>
      </w:pPr>
      <w:r>
        <w:t>eval(['xlswrite(''tarch_zts_',num2str(i),'.xls'', {''hmm''} ,''Sheet1'',''F1'');']);</w:t>
      </w:r>
    </w:p>
    <w:p w:rsidR="007C39E3" w:rsidRPr="00D7644D" w:rsidRDefault="007C39E3" w:rsidP="007C39E3">
      <w:pPr>
        <w:ind w:firstLine="482"/>
        <w:rPr>
          <w:rFonts w:hint="eastAsia"/>
        </w:rPr>
      </w:pPr>
      <w:r>
        <w:t>eval(['xlswrite(''tarch_zts_',num2str(i),'.xls'', {''pim''} ,''Sheet1'',''G1'');']);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eval(['xlswrite(''tarch_zts_',num2str(i),'.xls'', hii,''Sheet1'',''D2'');']);</w:t>
      </w:r>
    </w:p>
    <w:p w:rsidR="007C39E3" w:rsidRDefault="007C39E3" w:rsidP="007C39E3">
      <w:pPr>
        <w:ind w:firstLine="482"/>
      </w:pPr>
      <w:r>
        <w:t>eval(['xlswrite(''tarch_zts_',num2str(i),'.xls'', him,''Sheet1'',''E2'');']);</w:t>
      </w:r>
    </w:p>
    <w:p w:rsidR="007C39E3" w:rsidRDefault="007C39E3" w:rsidP="007C39E3">
      <w:pPr>
        <w:ind w:firstLine="482"/>
      </w:pPr>
      <w:r>
        <w:t>eval(['xlswrite(''tarch_zts_',num2str(i),'.xls'', hmm,''Sheet1'',''F2'');']);</w:t>
      </w:r>
    </w:p>
    <w:p w:rsidR="007C39E3" w:rsidRDefault="007C39E3" w:rsidP="007C39E3">
      <w:pPr>
        <w:ind w:firstLine="482"/>
      </w:pPr>
      <w:r>
        <w:t>eval(['xlswrite(''tarch_zts_',num2str(i),'.xls'', pim,''Sheet1'',''G2'');']);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clearvars -EXCEPT i</w:t>
      </w:r>
    </w:p>
    <w:p w:rsidR="007C39E3" w:rsidRDefault="007C39E3" w:rsidP="007C39E3">
      <w:pPr>
        <w:ind w:firstLine="482"/>
      </w:pPr>
      <w:r>
        <w:t>end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独立残差计算过程（</w:t>
      </w:r>
      <w:r>
        <w:rPr>
          <w:rFonts w:hint="eastAsia"/>
        </w:rPr>
        <w:t>STATA</w:t>
      </w:r>
      <w:r>
        <w:rPr>
          <w:rFonts w:hint="eastAsia"/>
        </w:rPr>
        <w:t>处理）</w:t>
      </w:r>
      <w:r>
        <w:rPr>
          <w:rFonts w:hint="eastAsia"/>
        </w:rPr>
        <w:t>*/</w:t>
      </w:r>
    </w:p>
    <w:p w:rsidR="007C39E3" w:rsidRDefault="007C39E3" w:rsidP="007C39E3">
      <w:pPr>
        <w:ind w:firstLine="482"/>
      </w:pPr>
      <w:r>
        <w:t>forvalues i=1/16 {</w:t>
      </w:r>
    </w:p>
    <w:p w:rsidR="007C39E3" w:rsidRDefault="007C39E3" w:rsidP="007C39E3">
      <w:pPr>
        <w:ind w:firstLine="482"/>
      </w:pPr>
      <w:r>
        <w:t>import excel tarch_zts_`i'.xls,firstrow clear</w:t>
      </w:r>
    </w:p>
    <w:p w:rsidR="007C39E3" w:rsidRDefault="007C39E3" w:rsidP="007C39E3">
      <w:pPr>
        <w:ind w:firstLine="482"/>
      </w:pPr>
      <w:r>
        <w:t>format date %td</w:t>
      </w:r>
    </w:p>
    <w:p w:rsidR="007C39E3" w:rsidRDefault="007C39E3" w:rsidP="007C39E3">
      <w:pPr>
        <w:ind w:firstLine="482"/>
      </w:pPr>
      <w:r>
        <w:t>sort date</w:t>
      </w:r>
    </w:p>
    <w:p w:rsidR="007C39E3" w:rsidRDefault="007C39E3" w:rsidP="007C39E3">
      <w:pPr>
        <w:ind w:firstLine="482"/>
      </w:pPr>
      <w:r>
        <w:lastRenderedPageBreak/>
        <w:t>rename zt`i' zit_`i'</w:t>
      </w:r>
    </w:p>
    <w:p w:rsidR="007C39E3" w:rsidRDefault="007C39E3" w:rsidP="007C39E3">
      <w:pPr>
        <w:ind w:firstLine="482"/>
      </w:pPr>
      <w:r>
        <w:t>rename zmt zmt_`i'</w:t>
      </w:r>
    </w:p>
    <w:p w:rsidR="007C39E3" w:rsidRDefault="007C39E3" w:rsidP="007C39E3">
      <w:pPr>
        <w:ind w:firstLine="482"/>
      </w:pPr>
      <w:r>
        <w:t>rename hii hii_`i'</w:t>
      </w:r>
    </w:p>
    <w:p w:rsidR="007C39E3" w:rsidRDefault="007C39E3" w:rsidP="007C39E3">
      <w:pPr>
        <w:ind w:firstLine="482"/>
      </w:pPr>
      <w:r>
        <w:t>rename him him_`i'</w:t>
      </w:r>
    </w:p>
    <w:p w:rsidR="007C39E3" w:rsidRDefault="007C39E3" w:rsidP="007C39E3">
      <w:pPr>
        <w:ind w:firstLine="482"/>
      </w:pPr>
      <w:r>
        <w:t>rename hmm hmm_`i'</w:t>
      </w:r>
    </w:p>
    <w:p w:rsidR="007C39E3" w:rsidRDefault="007C39E3" w:rsidP="007C39E3">
      <w:pPr>
        <w:ind w:firstLine="482"/>
      </w:pPr>
      <w:r>
        <w:t>rename pim pim_`i'</w:t>
      </w:r>
    </w:p>
    <w:p w:rsidR="007C39E3" w:rsidRDefault="007C39E3" w:rsidP="007C39E3">
      <w:pPr>
        <w:ind w:firstLine="482"/>
      </w:pPr>
      <w:r>
        <w:t>save tarch_zts_`i',replace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use tarch_results,clear</w:t>
      </w:r>
    </w:p>
    <w:p w:rsidR="007C39E3" w:rsidRDefault="007C39E3" w:rsidP="007C39E3">
      <w:pPr>
        <w:ind w:firstLine="482"/>
      </w:pPr>
      <w:r>
        <w:t>keep date return_demean`i' mreturn_demean</w:t>
      </w:r>
    </w:p>
    <w:p w:rsidR="007C39E3" w:rsidRDefault="007C39E3" w:rsidP="007C39E3">
      <w:pPr>
        <w:ind w:firstLine="482"/>
      </w:pPr>
      <w:r>
        <w:t>sort date</w:t>
      </w:r>
    </w:p>
    <w:p w:rsidR="007C39E3" w:rsidRDefault="007C39E3" w:rsidP="007C39E3">
      <w:pPr>
        <w:ind w:firstLine="482"/>
      </w:pPr>
      <w:r>
        <w:t>merge 1:1 date using tarch_zts_`i'.dta</w:t>
      </w:r>
    </w:p>
    <w:p w:rsidR="007C39E3" w:rsidRDefault="007C39E3" w:rsidP="007C39E3">
      <w:pPr>
        <w:ind w:firstLine="482"/>
      </w:pPr>
      <w:r>
        <w:t>keep if _merge==3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gen year=year(date)</w:t>
      </w:r>
    </w:p>
    <w:p w:rsidR="007C39E3" w:rsidRDefault="007C39E3" w:rsidP="007C39E3">
      <w:pPr>
        <w:ind w:firstLine="482"/>
      </w:pPr>
      <w:r>
        <w:t>gen quarter=quarter(date)</w:t>
      </w:r>
    </w:p>
    <w:p w:rsidR="007C39E3" w:rsidRDefault="007C39E3" w:rsidP="007C39E3">
      <w:pPr>
        <w:ind w:firstLine="482"/>
      </w:pPr>
      <w:r>
        <w:t>tostring year,gen(year2)</w:t>
      </w:r>
    </w:p>
    <w:p w:rsidR="007C39E3" w:rsidRDefault="007C39E3" w:rsidP="007C39E3">
      <w:pPr>
        <w:ind w:firstLine="482"/>
      </w:pPr>
      <w:r>
        <w:t>tostring quarter,gen(quarter2)</w:t>
      </w:r>
    </w:p>
    <w:p w:rsidR="007C39E3" w:rsidRDefault="007C39E3" w:rsidP="007C39E3">
      <w:pPr>
        <w:ind w:firstLine="482"/>
      </w:pPr>
      <w:r>
        <w:t>replace quarter2=substr("00"+quarter2,-2,2)</w:t>
      </w:r>
    </w:p>
    <w:p w:rsidR="007C39E3" w:rsidRDefault="007C39E3" w:rsidP="007C39E3">
      <w:pPr>
        <w:ind w:firstLine="482"/>
      </w:pPr>
      <w:r>
        <w:t>gen yearqt=year2+quarter2</w:t>
      </w:r>
    </w:p>
    <w:p w:rsidR="007C39E3" w:rsidRDefault="007C39E3" w:rsidP="007C39E3">
      <w:pPr>
        <w:ind w:firstLine="482"/>
      </w:pPr>
      <w:r>
        <w:t>drop year quarter year2 quarter2</w:t>
      </w:r>
    </w:p>
    <w:p w:rsidR="007C39E3" w:rsidRDefault="007C39E3" w:rsidP="007C39E3">
      <w:pPr>
        <w:ind w:firstLine="482"/>
      </w:pPr>
      <w:r>
        <w:t>sort yearqt date</w:t>
      </w:r>
    </w:p>
    <w:p w:rsidR="007C39E3" w:rsidRDefault="007C39E3" w:rsidP="007C39E3">
      <w:pPr>
        <w:ind w:firstLine="482"/>
      </w:pPr>
      <w:r>
        <w:t>egen id_yqt=group(yearqt)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gen emt_`i'=mreturn_demean/sqrt(hmm_`i')</w:t>
      </w:r>
    </w:p>
    <w:p w:rsidR="007C39E3" w:rsidRDefault="007C39E3" w:rsidP="007C39E3">
      <w:pPr>
        <w:ind w:firstLine="482"/>
      </w:pPr>
      <w:r>
        <w:t>gen eit_`i'=return_demean`i'/sqrt(hii_`i')</w:t>
      </w:r>
    </w:p>
    <w:p w:rsidR="007C39E3" w:rsidRDefault="007C39E3" w:rsidP="007C39E3">
      <w:pPr>
        <w:ind w:firstLine="482"/>
      </w:pPr>
      <w:r>
        <w:t>gen xit_`i'=(eit_`i'-pim_`i'*emt_`i')/sqrt(1-pim_`i'^2)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save tarch_zts_`i',replace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use tarch_zts_`i',clear</w:t>
      </w:r>
    </w:p>
    <w:p w:rsidR="007C39E3" w:rsidRDefault="007C39E3" w:rsidP="007C39E3">
      <w:pPr>
        <w:ind w:firstLine="482"/>
      </w:pPr>
      <w:r>
        <w:t>sort date</w:t>
      </w:r>
    </w:p>
    <w:p w:rsidR="007C39E3" w:rsidRDefault="007C39E3" w:rsidP="007C39E3">
      <w:pPr>
        <w:ind w:firstLine="482"/>
      </w:pPr>
      <w:r>
        <w:t>gen id=_n</w:t>
      </w:r>
    </w:p>
    <w:p w:rsidR="007C39E3" w:rsidRDefault="007C39E3" w:rsidP="007C39E3">
      <w:pPr>
        <w:ind w:firstLine="482"/>
      </w:pPr>
      <w:r>
        <w:t>tsset id</w:t>
      </w:r>
    </w:p>
    <w:p w:rsidR="007C39E3" w:rsidRDefault="007C39E3" w:rsidP="007C39E3">
      <w:pPr>
        <w:ind w:firstLine="482"/>
      </w:pPr>
      <w:r>
        <w:t>gen sigmahii_`i'=sqrt(hii_`i')</w:t>
      </w:r>
    </w:p>
    <w:p w:rsidR="007C39E3" w:rsidRDefault="007C39E3" w:rsidP="007C39E3">
      <w:pPr>
        <w:ind w:firstLine="482"/>
      </w:pPr>
      <w:r>
        <w:t>gen lag_sigmahii_`i'=l.sigmahii_`i'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egen critical_`i'=pctile(mreturn_demean),p(5)</w:t>
      </w:r>
    </w:p>
    <w:p w:rsidR="007C39E3" w:rsidRDefault="007C39E3" w:rsidP="007C39E3">
      <w:pPr>
        <w:ind w:firstLine="482"/>
      </w:pPr>
      <w:r>
        <w:t>gen condition_`i'=.</w:t>
      </w:r>
    </w:p>
    <w:p w:rsidR="007C39E3" w:rsidRDefault="007C39E3" w:rsidP="007C39E3">
      <w:pPr>
        <w:ind w:firstLine="482"/>
      </w:pPr>
      <w:r>
        <w:t>gen right_hand_`i'=critical_`i'/sqrt(hmm_`i')</w:t>
      </w:r>
    </w:p>
    <w:p w:rsidR="007C39E3" w:rsidRDefault="007C39E3" w:rsidP="007C39E3">
      <w:pPr>
        <w:ind w:firstLine="482"/>
      </w:pPr>
      <w:r>
        <w:t>replace condition_`i'=1 if emt_`i'&lt;right_hand_`i'</w:t>
      </w:r>
    </w:p>
    <w:p w:rsidR="007C39E3" w:rsidRDefault="007C39E3" w:rsidP="007C39E3">
      <w:pPr>
        <w:ind w:firstLine="482"/>
      </w:pPr>
      <w:r>
        <w:t>gen mes_`i'=-lag_sigmahii_`i'*eit_`i' if condition_`i'==1</w:t>
      </w:r>
    </w:p>
    <w:p w:rsidR="007C39E3" w:rsidRDefault="007C39E3" w:rsidP="007C39E3">
      <w:pPr>
        <w:ind w:firstLine="482"/>
      </w:pPr>
      <w:r>
        <w:t>save tarch_zts_`i',replace</w:t>
      </w:r>
    </w:p>
    <w:p w:rsidR="007C39E3" w:rsidRDefault="007C39E3" w:rsidP="007C39E3">
      <w:pPr>
        <w:ind w:firstLine="482"/>
      </w:pPr>
      <w:r>
        <w:t>export excel using tarch_zts_`i'_fill.xls,replace firstrow(variables)</w:t>
      </w:r>
    </w:p>
    <w:p w:rsidR="007C39E3" w:rsidRDefault="007C39E3" w:rsidP="007C39E3">
      <w:pPr>
        <w:ind w:firstLine="482"/>
        <w:rPr>
          <w:rFonts w:hint="eastAsia"/>
        </w:rPr>
      </w:pPr>
      <w:r>
        <w:t>}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%%MES</w:t>
      </w:r>
      <w:r>
        <w:rPr>
          <w:rFonts w:hint="eastAsia"/>
        </w:rPr>
        <w:t>填充和写入过程（</w:t>
      </w:r>
      <w:r>
        <w:rPr>
          <w:rFonts w:hint="eastAsia"/>
        </w:rPr>
        <w:t>Matlab</w:t>
      </w:r>
      <w:r>
        <w:rPr>
          <w:rFonts w:hint="eastAsia"/>
        </w:rPr>
        <w:t>处理）</w:t>
      </w:r>
    </w:p>
    <w:p w:rsidR="007C39E3" w:rsidRDefault="007C39E3" w:rsidP="007C39E3">
      <w:pPr>
        <w:ind w:firstLine="482"/>
      </w:pPr>
      <w:r>
        <w:t>clear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for i=1:16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eval(['filldata=xlsread(''tarch_zts_',num2str(i),'_fill.xls'',''Sheet1'',''B2:U10000'');']);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rows= find(filldata(:,18)==1)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for j=1:rows(1)-1</w:t>
      </w:r>
    </w:p>
    <w:p w:rsidR="007C39E3" w:rsidRDefault="007C39E3" w:rsidP="007C39E3">
      <w:pPr>
        <w:ind w:firstLine="482"/>
      </w:pPr>
      <w:r>
        <w:t>k=rows(1)-j;</w:t>
      </w:r>
    </w:p>
    <w:p w:rsidR="007C39E3" w:rsidRDefault="007C39E3" w:rsidP="007C39E3">
      <w:pPr>
        <w:ind w:firstLine="482"/>
      </w:pPr>
      <w:r>
        <w:t>filldata(k,20)=filldata(k+1,20)*filldata(k+1,16)/filldata(k+1,15);</w:t>
      </w:r>
    </w:p>
    <w:p w:rsidR="007C39E3" w:rsidRDefault="007C39E3" w:rsidP="007C39E3">
      <w:pPr>
        <w:ind w:firstLine="482"/>
      </w:pPr>
      <w:r>
        <w:lastRenderedPageBreak/>
        <w:t>end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for n=2:size(rows)</w:t>
      </w:r>
    </w:p>
    <w:p w:rsidR="007C39E3" w:rsidRDefault="007C39E3" w:rsidP="007C39E3">
      <w:pPr>
        <w:ind w:firstLine="482"/>
      </w:pPr>
      <w:r>
        <w:t>for j=rows(n-1)+1:rows(n)-1</w:t>
      </w:r>
    </w:p>
    <w:p w:rsidR="007C39E3" w:rsidRDefault="007C39E3" w:rsidP="007C39E3">
      <w:pPr>
        <w:ind w:firstLine="482"/>
      </w:pPr>
      <w:r>
        <w:t>k=rows(n-1)+rows(n)-j;</w:t>
      </w:r>
    </w:p>
    <w:p w:rsidR="007C39E3" w:rsidRDefault="007C39E3" w:rsidP="007C39E3">
      <w:pPr>
        <w:ind w:firstLine="482"/>
      </w:pPr>
      <w:r>
        <w:t>filldata(k,20)=filldata(k+1,20)*filldata(k+1,16)/filldata(k+1,15);</w:t>
      </w:r>
    </w:p>
    <w:p w:rsidR="007C39E3" w:rsidRDefault="007C39E3" w:rsidP="007C39E3">
      <w:pPr>
        <w:ind w:firstLine="482"/>
      </w:pPr>
      <w:r>
        <w:t>end</w:t>
      </w:r>
    </w:p>
    <w:p w:rsidR="007C39E3" w:rsidRDefault="007C39E3" w:rsidP="007C39E3">
      <w:pPr>
        <w:ind w:firstLine="482"/>
      </w:pPr>
      <w:r>
        <w:t>end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eval(['xlswrite(''tarch_zts_',num2str(i),'_fill.xls'', filldata(:,20),''Sheet1'',''U2'');']);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clearvars -EXCEPT i</w:t>
      </w:r>
    </w:p>
    <w:p w:rsidR="007C39E3" w:rsidRDefault="007C39E3" w:rsidP="007C39E3">
      <w:pPr>
        <w:ind w:firstLine="482"/>
      </w:pPr>
      <w:r>
        <w:t>end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/*MES</w:t>
      </w:r>
      <w:r>
        <w:rPr>
          <w:rFonts w:hint="eastAsia"/>
        </w:rPr>
        <w:t>文件合并生成</w:t>
      </w:r>
      <w:r>
        <w:rPr>
          <w:rFonts w:hint="eastAsia"/>
        </w:rPr>
        <w:t>MES</w:t>
      </w:r>
      <w:r>
        <w:rPr>
          <w:rFonts w:hint="eastAsia"/>
        </w:rPr>
        <w:t>数据集（</w:t>
      </w:r>
      <w:r>
        <w:rPr>
          <w:rFonts w:hint="eastAsia"/>
        </w:rPr>
        <w:t>STATA</w:t>
      </w:r>
      <w:r>
        <w:rPr>
          <w:rFonts w:hint="eastAsia"/>
        </w:rPr>
        <w:t>处理）</w:t>
      </w:r>
      <w:r>
        <w:rPr>
          <w:rFonts w:hint="eastAsia"/>
        </w:rPr>
        <w:t>*/</w:t>
      </w:r>
    </w:p>
    <w:p w:rsidR="007C39E3" w:rsidRDefault="007C39E3" w:rsidP="007C39E3">
      <w:pPr>
        <w:ind w:firstLine="482"/>
      </w:pPr>
      <w:r>
        <w:t>clear</w:t>
      </w:r>
    </w:p>
    <w:p w:rsidR="007C39E3" w:rsidRDefault="007C39E3" w:rsidP="007C39E3">
      <w:pPr>
        <w:ind w:firstLine="482"/>
      </w:pPr>
      <w:r>
        <w:t>forvalues i=1/16 {</w:t>
      </w:r>
    </w:p>
    <w:p w:rsidR="007C39E3" w:rsidRDefault="007C39E3" w:rsidP="007C39E3">
      <w:pPr>
        <w:ind w:firstLine="482"/>
      </w:pPr>
      <w:r>
        <w:t>import excel tarch_zts_`i'_fill.xls,firstrow clear</w:t>
      </w:r>
    </w:p>
    <w:p w:rsidR="007C39E3" w:rsidRDefault="007C39E3" w:rsidP="007C39E3">
      <w:pPr>
        <w:ind w:firstLine="482"/>
      </w:pPr>
      <w:r>
        <w:t>format date %td</w:t>
      </w:r>
    </w:p>
    <w:p w:rsidR="007C39E3" w:rsidRDefault="007C39E3" w:rsidP="007C39E3">
      <w:pPr>
        <w:ind w:firstLine="482"/>
      </w:pPr>
      <w:r>
        <w:t>sort date</w:t>
      </w:r>
    </w:p>
    <w:p w:rsidR="007C39E3" w:rsidRDefault="007C39E3" w:rsidP="007C39E3">
      <w:pPr>
        <w:ind w:firstLine="482"/>
      </w:pPr>
      <w:r>
        <w:t>drop yearqt id_yqt id mreturn_demean</w:t>
      </w:r>
    </w:p>
    <w:p w:rsidR="007C39E3" w:rsidRDefault="007C39E3" w:rsidP="007C39E3">
      <w:pPr>
        <w:ind w:firstLine="482"/>
      </w:pPr>
      <w:r>
        <w:t>save tarch_zts_`i'_ok,replace</w:t>
      </w:r>
    </w:p>
    <w:p w:rsidR="007C39E3" w:rsidRDefault="007C39E3" w:rsidP="007C39E3">
      <w:pPr>
        <w:ind w:firstLine="482"/>
      </w:pPr>
      <w:r>
        <w:t>}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use tarch_zts_6_ok,clear</w:t>
      </w:r>
    </w:p>
    <w:p w:rsidR="007C39E3" w:rsidRDefault="007C39E3" w:rsidP="007C39E3">
      <w:pPr>
        <w:ind w:firstLine="482"/>
      </w:pPr>
      <w:r>
        <w:t>merge 1:1 date using tarch_zts_1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2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3_ok.dta</w:t>
      </w:r>
    </w:p>
    <w:p w:rsidR="007C39E3" w:rsidRDefault="007C39E3" w:rsidP="007C39E3">
      <w:pPr>
        <w:ind w:firstLine="482"/>
      </w:pPr>
      <w:r>
        <w:lastRenderedPageBreak/>
        <w:t>drop _merge</w:t>
      </w:r>
    </w:p>
    <w:p w:rsidR="007C39E3" w:rsidRDefault="007C39E3" w:rsidP="007C39E3">
      <w:pPr>
        <w:ind w:firstLine="482"/>
      </w:pPr>
      <w:r>
        <w:t>merge 1:1 date using tarch_zts_4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5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7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8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9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10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11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12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13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14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15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16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merge 1:1 date using tarch_zts_1_ok.dta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save tarch_zts_ok,replace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use tarch_zts_ok,clear</w:t>
      </w:r>
    </w:p>
    <w:p w:rsidR="007C39E3" w:rsidRDefault="007C39E3" w:rsidP="007C39E3">
      <w:pPr>
        <w:ind w:firstLine="482"/>
      </w:pPr>
      <w:r>
        <w:lastRenderedPageBreak/>
        <w:t>keep date hii_* pim_* mes_*</w:t>
      </w:r>
    </w:p>
    <w:p w:rsidR="007C39E3" w:rsidRDefault="007C39E3" w:rsidP="007C39E3">
      <w:pPr>
        <w:ind w:firstLine="482"/>
      </w:pPr>
      <w:r>
        <w:t xml:space="preserve">order date hii_1 hii_2 hii_3 hii_4 hii_5 hii_6 hii_7 hii_8 hii_9 hii_10 hii_11 hii_12 hii_13 hii_14 hii_15 hii_16 pim_1 pim_2 pim_3 pim_4 pim_5 pim_6 pim_7 pim_8 pim_9 pim_10 pim_11 pim_12 pim_13 pim_14 pim_15 pim_16 mes_1 mes_2 mes_3 mes_4 mes_5 mes_6 mes_7 mes_8 mes_9 mes_10 mes_11 mes_12 mes_13 mes_14 mes_15 mes_16 </w:t>
      </w:r>
    </w:p>
    <w:p w:rsidR="007C39E3" w:rsidRDefault="007C39E3" w:rsidP="007C39E3">
      <w:pPr>
        <w:ind w:firstLine="482"/>
      </w:pPr>
      <w:r>
        <w:t>forvalues i=1/16 {</w:t>
      </w:r>
    </w:p>
    <w:p w:rsidR="007C39E3" w:rsidRDefault="007C39E3" w:rsidP="007C39E3">
      <w:pPr>
        <w:ind w:firstLine="482"/>
      </w:pPr>
      <w:r>
        <w:t>rename hii_`i' hii`i'</w:t>
      </w:r>
    </w:p>
    <w:p w:rsidR="007C39E3" w:rsidRDefault="007C39E3" w:rsidP="007C39E3">
      <w:pPr>
        <w:ind w:firstLine="482"/>
      </w:pPr>
      <w:r>
        <w:t>rename pim_`i' pim`i'</w:t>
      </w:r>
    </w:p>
    <w:p w:rsidR="007C39E3" w:rsidRDefault="007C39E3" w:rsidP="007C39E3">
      <w:pPr>
        <w:ind w:firstLine="482"/>
      </w:pPr>
      <w:r>
        <w:t>rename mes_`i' mes`i'</w:t>
      </w:r>
    </w:p>
    <w:p w:rsidR="007C39E3" w:rsidRDefault="007C39E3" w:rsidP="007C39E3">
      <w:pPr>
        <w:ind w:firstLine="482"/>
      </w:pPr>
      <w:r>
        <w:t>}</w:t>
      </w:r>
    </w:p>
    <w:p w:rsidR="007C39E3" w:rsidRDefault="007C39E3" w:rsidP="007C39E3">
      <w:pPr>
        <w:ind w:firstLine="482"/>
      </w:pPr>
      <w:r>
        <w:t>sort date</w:t>
      </w:r>
    </w:p>
    <w:p w:rsidR="007C39E3" w:rsidRDefault="007C39E3" w:rsidP="007C39E3">
      <w:pPr>
        <w:ind w:firstLine="482"/>
      </w:pPr>
      <w:r>
        <w:t>gen year=year(date)</w:t>
      </w:r>
    </w:p>
    <w:p w:rsidR="007C39E3" w:rsidRDefault="007C39E3" w:rsidP="007C39E3">
      <w:pPr>
        <w:ind w:firstLine="482"/>
      </w:pPr>
      <w:r>
        <w:t>gen quarter=quarter(date)</w:t>
      </w:r>
    </w:p>
    <w:p w:rsidR="007C39E3" w:rsidRDefault="007C39E3" w:rsidP="007C39E3">
      <w:pPr>
        <w:ind w:firstLine="482"/>
      </w:pPr>
      <w:r>
        <w:t>tostring year,gen(year2)</w:t>
      </w:r>
    </w:p>
    <w:p w:rsidR="007C39E3" w:rsidRDefault="007C39E3" w:rsidP="007C39E3">
      <w:pPr>
        <w:ind w:firstLine="482"/>
      </w:pPr>
      <w:r>
        <w:t>tostring quarter,gen(quarter2)</w:t>
      </w:r>
    </w:p>
    <w:p w:rsidR="007C39E3" w:rsidRDefault="007C39E3" w:rsidP="007C39E3">
      <w:pPr>
        <w:ind w:firstLine="482"/>
      </w:pPr>
      <w:r>
        <w:t>replace quarter2=substr("00"+quarter2,-2,2)</w:t>
      </w:r>
    </w:p>
    <w:p w:rsidR="007C39E3" w:rsidRDefault="007C39E3" w:rsidP="007C39E3">
      <w:pPr>
        <w:ind w:firstLine="482"/>
      </w:pPr>
      <w:r>
        <w:t>gen yearqt=year2+quarter2</w:t>
      </w:r>
    </w:p>
    <w:p w:rsidR="007C39E3" w:rsidRDefault="007C39E3" w:rsidP="007C39E3">
      <w:pPr>
        <w:ind w:firstLine="482"/>
      </w:pPr>
      <w:r>
        <w:t>drop year quarter year2 quarter2</w:t>
      </w:r>
    </w:p>
    <w:p w:rsidR="007C39E3" w:rsidRDefault="007C39E3" w:rsidP="007C39E3">
      <w:pPr>
        <w:ind w:firstLine="482"/>
      </w:pPr>
      <w:r>
        <w:t>order date yearqt</w:t>
      </w:r>
    </w:p>
    <w:p w:rsidR="007C39E3" w:rsidRDefault="007C39E3" w:rsidP="007C39E3">
      <w:pPr>
        <w:ind w:firstLine="482"/>
      </w:pPr>
      <w:r>
        <w:t>save mes_ok,replace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</w:pPr>
      <w:r>
        <w:t>use mes_ok,clear</w:t>
      </w:r>
    </w:p>
    <w:p w:rsidR="007C39E3" w:rsidRDefault="007C39E3" w:rsidP="007C39E3">
      <w:pPr>
        <w:ind w:firstLine="482"/>
      </w:pPr>
      <w:r>
        <w:t>sort yearqt date</w:t>
      </w:r>
    </w:p>
    <w:p w:rsidR="007C39E3" w:rsidRDefault="007C39E3" w:rsidP="007C39E3">
      <w:pPr>
        <w:ind w:firstLine="482"/>
      </w:pPr>
      <w:r>
        <w:t>reshape long hii pim mes,i(date) j(stock_serialnumber)</w:t>
      </w:r>
    </w:p>
    <w:p w:rsidR="007C39E3" w:rsidRDefault="007C39E3" w:rsidP="007C39E3">
      <w:pPr>
        <w:ind w:firstLine="482"/>
      </w:pPr>
      <w:r>
        <w:t>sort stock_serialnumber yearqt date</w:t>
      </w:r>
    </w:p>
    <w:p w:rsidR="007C39E3" w:rsidRDefault="007C39E3" w:rsidP="007C39E3">
      <w:pPr>
        <w:ind w:firstLine="482"/>
      </w:pPr>
      <w:r>
        <w:t>order stock_serialnumber yearqt date</w:t>
      </w:r>
    </w:p>
    <w:p w:rsidR="007C39E3" w:rsidRDefault="007C39E3" w:rsidP="007C39E3">
      <w:pPr>
        <w:ind w:firstLine="482"/>
      </w:pPr>
      <w:r>
        <w:t>replace hii=-hii if hii&lt;0</w:t>
      </w:r>
    </w:p>
    <w:p w:rsidR="007C39E3" w:rsidRDefault="007C39E3" w:rsidP="007C39E3">
      <w:pPr>
        <w:ind w:firstLine="482"/>
      </w:pPr>
      <w:r>
        <w:t>replace pim=-pim if pim&lt;0</w:t>
      </w:r>
    </w:p>
    <w:p w:rsidR="007C39E3" w:rsidRDefault="007C39E3" w:rsidP="007C39E3">
      <w:pPr>
        <w:ind w:firstLine="482"/>
      </w:pPr>
      <w:r>
        <w:t>replace mes=-mes if mes&lt;0</w:t>
      </w:r>
    </w:p>
    <w:p w:rsidR="007C39E3" w:rsidRDefault="007C39E3" w:rsidP="007C39E3">
      <w:pPr>
        <w:ind w:firstLine="482"/>
      </w:pPr>
      <w:r>
        <w:lastRenderedPageBreak/>
        <w:t>save mes_dynamic,replace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导入杠杆率数据（</w:t>
      </w:r>
      <w:r>
        <w:rPr>
          <w:rFonts w:hint="eastAsia"/>
        </w:rPr>
        <w:t>STATA</w:t>
      </w:r>
      <w:r>
        <w:rPr>
          <w:rFonts w:hint="eastAsia"/>
        </w:rPr>
        <w:t>处理）</w:t>
      </w:r>
      <w:r>
        <w:rPr>
          <w:rFonts w:hint="eastAsia"/>
        </w:rPr>
        <w:t>*/</w:t>
      </w:r>
    </w:p>
    <w:p w:rsidR="007C39E3" w:rsidRDefault="007C39E3" w:rsidP="007C39E3">
      <w:pPr>
        <w:ind w:firstLine="482"/>
      </w:pPr>
      <w:r>
        <w:t>use leverage,clear</w:t>
      </w:r>
    </w:p>
    <w:p w:rsidR="007C39E3" w:rsidRDefault="007C39E3" w:rsidP="007C39E3">
      <w:pPr>
        <w:ind w:firstLine="482"/>
      </w:pPr>
      <w:r>
        <w:t>gen ln_e=ln(equity)</w:t>
      </w:r>
    </w:p>
    <w:p w:rsidR="007C39E3" w:rsidRDefault="007C39E3" w:rsidP="007C39E3">
      <w:pPr>
        <w:ind w:firstLine="482"/>
      </w:pPr>
      <w:r>
        <w:t>gen ln_d=ln(liability)</w:t>
      </w:r>
    </w:p>
    <w:p w:rsidR="007C39E3" w:rsidRDefault="007C39E3" w:rsidP="007C39E3">
      <w:pPr>
        <w:ind w:firstLine="482"/>
      </w:pPr>
      <w:r>
        <w:t>gen leverage_dynamic=1/eta</w:t>
      </w:r>
    </w:p>
    <w:p w:rsidR="007C39E3" w:rsidRDefault="007C39E3" w:rsidP="007C39E3">
      <w:pPr>
        <w:ind w:firstLine="482"/>
      </w:pPr>
      <w:r>
        <w:t>sort stock_serialnumber yearqt date</w:t>
      </w:r>
    </w:p>
    <w:p w:rsidR="007C39E3" w:rsidRDefault="007C39E3" w:rsidP="007C39E3">
      <w:pPr>
        <w:ind w:firstLine="482"/>
      </w:pPr>
      <w:r>
        <w:t>keep stockid stockname banktype stock_serialnumber yearqt ln_e ln_d leverage_dynamic</w:t>
      </w:r>
    </w:p>
    <w:p w:rsidR="007C39E3" w:rsidRDefault="007C39E3" w:rsidP="007C39E3">
      <w:pPr>
        <w:ind w:firstLine="482"/>
      </w:pPr>
      <w:r>
        <w:t>order stockid stockname banktype stock_serialnumber yearqt ln_e ln_d leverage_dynamic</w:t>
      </w:r>
    </w:p>
    <w:p w:rsidR="007C39E3" w:rsidRDefault="007C39E3" w:rsidP="007C39E3">
      <w:pPr>
        <w:ind w:firstLine="482"/>
      </w:pPr>
      <w:r>
        <w:t>save leverage_for_merge,replace</w:t>
      </w:r>
    </w:p>
    <w:p w:rsidR="007C39E3" w:rsidRDefault="007C39E3" w:rsidP="007C39E3">
      <w:pPr>
        <w:ind w:firstLine="482"/>
      </w:pPr>
    </w:p>
    <w:p w:rsidR="007C39E3" w:rsidRDefault="007C39E3" w:rsidP="007C39E3">
      <w:pPr>
        <w:ind w:firstLine="482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生成</w:t>
      </w:r>
      <w:r>
        <w:rPr>
          <w:rFonts w:hint="eastAsia"/>
        </w:rPr>
        <w:t>MES</w:t>
      </w:r>
      <w:r>
        <w:rPr>
          <w:rFonts w:hint="eastAsia"/>
        </w:rPr>
        <w:t>和</w:t>
      </w:r>
      <w:r>
        <w:rPr>
          <w:rFonts w:hint="eastAsia"/>
        </w:rPr>
        <w:t>SES</w:t>
      </w:r>
      <w:r>
        <w:rPr>
          <w:rFonts w:hint="eastAsia"/>
        </w:rPr>
        <w:t>的数据集（</w:t>
      </w:r>
      <w:r>
        <w:rPr>
          <w:rFonts w:hint="eastAsia"/>
        </w:rPr>
        <w:t>STATA</w:t>
      </w:r>
      <w:r>
        <w:rPr>
          <w:rFonts w:hint="eastAsia"/>
        </w:rPr>
        <w:t>处理）</w:t>
      </w:r>
      <w:r>
        <w:rPr>
          <w:rFonts w:hint="eastAsia"/>
        </w:rPr>
        <w:t>*/</w:t>
      </w:r>
    </w:p>
    <w:p w:rsidR="007C39E3" w:rsidRDefault="007C39E3" w:rsidP="007C39E3">
      <w:pPr>
        <w:ind w:firstLine="482"/>
      </w:pPr>
      <w:r>
        <w:t>use mes_dynamic,clear</w:t>
      </w:r>
    </w:p>
    <w:p w:rsidR="007C39E3" w:rsidRDefault="007C39E3" w:rsidP="007C39E3">
      <w:pPr>
        <w:ind w:firstLine="482"/>
      </w:pPr>
      <w:r>
        <w:t>merge m:1 stock_serialnumber yearqt using leverage_for_merge.dta</w:t>
      </w:r>
    </w:p>
    <w:p w:rsidR="007C39E3" w:rsidRDefault="007C39E3" w:rsidP="007C39E3">
      <w:pPr>
        <w:ind w:firstLine="482"/>
      </w:pPr>
      <w:r>
        <w:t>keep if _merge==3</w:t>
      </w:r>
    </w:p>
    <w:p w:rsidR="007C39E3" w:rsidRDefault="007C39E3" w:rsidP="007C39E3">
      <w:pPr>
        <w:ind w:firstLine="482"/>
      </w:pPr>
      <w:r>
        <w:t>drop _merge</w:t>
      </w:r>
    </w:p>
    <w:p w:rsidR="007C39E3" w:rsidRDefault="007C39E3" w:rsidP="007C39E3">
      <w:pPr>
        <w:ind w:firstLine="482"/>
      </w:pPr>
      <w:r>
        <w:t>order stockid stockname yearqt stock_serialnumber</w:t>
      </w:r>
    </w:p>
    <w:p w:rsidR="007C39E3" w:rsidRDefault="007C39E3" w:rsidP="007C39E3">
      <w:pPr>
        <w:ind w:firstLine="482"/>
      </w:pPr>
      <w:r>
        <w:t>gen cap=0.08</w:t>
      </w:r>
    </w:p>
    <w:p w:rsidR="007C39E3" w:rsidRDefault="007C39E3" w:rsidP="007C39E3">
      <w:pPr>
        <w:ind w:firstLine="482"/>
      </w:pPr>
      <w:r>
        <w:t>gen ses=cap*ln_d-(1-cap)*ln_e*(1-mes)</w:t>
      </w:r>
    </w:p>
    <w:p w:rsidR="007C39E3" w:rsidRDefault="007C39E3" w:rsidP="007C39E3">
      <w:pPr>
        <w:ind w:firstLine="482"/>
      </w:pPr>
      <w:r>
        <w:t>gen srisk=abs(ses)</w:t>
      </w:r>
    </w:p>
    <w:p w:rsidR="007C39E3" w:rsidRDefault="007C39E3" w:rsidP="007C39E3">
      <w:pPr>
        <w:ind w:firstLine="482"/>
      </w:pPr>
      <w:r>
        <w:t>drop if ses==.</w:t>
      </w:r>
    </w:p>
    <w:p w:rsidR="007C39E3" w:rsidRDefault="007C39E3" w:rsidP="007C39E3">
      <w:pPr>
        <w:ind w:firstLine="482"/>
      </w:pPr>
      <w:r>
        <w:t>save ses_dynamic,replace</w:t>
      </w:r>
    </w:p>
    <w:p w:rsidR="007C39E3" w:rsidRDefault="007C39E3" w:rsidP="007C39E3">
      <w:pPr>
        <w:rPr>
          <w:rFonts w:hint="eastAsia"/>
          <w:b/>
        </w:rPr>
      </w:pPr>
    </w:p>
    <w:p w:rsidR="007C39E3" w:rsidRDefault="007C39E3" w:rsidP="007C39E3">
      <w:pPr>
        <w:rPr>
          <w:b/>
        </w:rPr>
      </w:pPr>
      <w:r>
        <w:rPr>
          <w:b/>
        </w:rPr>
        <w:t>7</w:t>
      </w:r>
      <w:r w:rsidRPr="003D428D">
        <w:rPr>
          <w:rFonts w:hint="eastAsia"/>
          <w:b/>
        </w:rPr>
        <w:t>、</w:t>
      </w:r>
      <w:r>
        <w:rPr>
          <w:rFonts w:hint="eastAsia"/>
          <w:b/>
        </w:rPr>
        <w:t>描述性统计（每一种</w:t>
      </w:r>
      <w:r>
        <w:rPr>
          <w:b/>
        </w:rPr>
        <w:t>系统性风险测度的描述性统计图表</w:t>
      </w:r>
      <w:r>
        <w:rPr>
          <w:rFonts w:hint="eastAsia"/>
          <w:b/>
        </w:rPr>
        <w:t>生成）</w:t>
      </w:r>
    </w:p>
    <w:p w:rsidR="007C39E3" w:rsidRPr="001E35D5" w:rsidRDefault="007C39E3" w:rsidP="007C39E3">
      <w:pPr>
        <w:ind w:firstLine="482"/>
        <w:rPr>
          <w:rFonts w:hint="eastAsia"/>
          <w:b/>
        </w:rPr>
      </w:pPr>
      <w:r w:rsidRPr="00D7644D">
        <w:rPr>
          <w:rFonts w:hint="eastAsia"/>
          <w:b/>
        </w:rPr>
        <w:t>（</w:t>
      </w:r>
      <w:r w:rsidRPr="00D7644D">
        <w:rPr>
          <w:b/>
        </w:rPr>
        <w:t>1</w:t>
      </w:r>
      <w:r>
        <w:rPr>
          <w:b/>
        </w:rPr>
        <w:t>）</w:t>
      </w:r>
      <w:r w:rsidRPr="001E35D5">
        <w:rPr>
          <w:b/>
        </w:rPr>
        <w:t>descriptive_stat</w:t>
      </w:r>
      <w:r>
        <w:rPr>
          <w:b/>
        </w:rPr>
        <w:t>.txt</w:t>
      </w: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rPr>
          <w:rFonts w:hint="eastAsia"/>
        </w:rPr>
        <w:t>/*</w:t>
      </w:r>
      <w:r w:rsidRPr="00D40F5E">
        <w:rPr>
          <w:rFonts w:hint="eastAsia"/>
        </w:rPr>
        <w:t>日度</w:t>
      </w:r>
      <w:r w:rsidRPr="00D40F5E">
        <w:rPr>
          <w:rFonts w:hint="eastAsia"/>
        </w:rPr>
        <w:t>DD</w:t>
      </w:r>
      <w:r w:rsidRPr="00D40F5E">
        <w:rPr>
          <w:rFonts w:hint="eastAsia"/>
        </w:rPr>
        <w:t>数据描述性统计</w:t>
      </w:r>
      <w:r w:rsidRPr="00D40F5E">
        <w:rPr>
          <w:rFonts w:hint="eastAsia"/>
        </w:rPr>
        <w:t>*/</w:t>
      </w:r>
    </w:p>
    <w:p w:rsidR="007C39E3" w:rsidRPr="00D40F5E" w:rsidRDefault="007C39E3" w:rsidP="007C39E3">
      <w:pPr>
        <w:ind w:firstLineChars="200" w:firstLine="480"/>
      </w:pPr>
      <w:r w:rsidRPr="00D40F5E">
        <w:t>use DD_daily,clear</w:t>
      </w:r>
    </w:p>
    <w:p w:rsidR="007C39E3" w:rsidRPr="00D40F5E" w:rsidRDefault="007C39E3" w:rsidP="007C39E3">
      <w:pPr>
        <w:ind w:firstLineChars="200" w:firstLine="480"/>
      </w:pPr>
      <w:r w:rsidRPr="00D40F5E">
        <w:lastRenderedPageBreak/>
        <w:t>sum dd</w:t>
      </w:r>
    </w:p>
    <w:p w:rsidR="007C39E3" w:rsidRPr="00D40F5E" w:rsidRDefault="007C39E3" w:rsidP="007C39E3">
      <w:pPr>
        <w:ind w:firstLineChars="200" w:firstLine="480"/>
      </w:pPr>
      <w:r w:rsidRPr="00D40F5E">
        <w:t>bysort banktype:sum dd</w:t>
      </w:r>
    </w:p>
    <w:p w:rsidR="007C39E3" w:rsidRPr="00D40F5E" w:rsidRDefault="007C39E3" w:rsidP="007C39E3">
      <w:pPr>
        <w:ind w:firstLineChars="200" w:firstLine="480"/>
      </w:pPr>
      <w:r w:rsidRPr="00D40F5E">
        <w:t>sort banktype stock_serialnumber date</w:t>
      </w:r>
    </w:p>
    <w:p w:rsidR="007C39E3" w:rsidRPr="00D40F5E" w:rsidRDefault="007C39E3" w:rsidP="007C39E3">
      <w:pPr>
        <w:ind w:firstLineChars="200" w:firstLine="480"/>
      </w:pPr>
      <w:r w:rsidRPr="00D40F5E">
        <w:t>export excel using DD_daily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DD_daily,clear</w:t>
      </w:r>
    </w:p>
    <w:p w:rsidR="007C39E3" w:rsidRPr="00D40F5E" w:rsidRDefault="007C39E3" w:rsidP="007C39E3">
      <w:pPr>
        <w:ind w:firstLineChars="200" w:firstLine="480"/>
      </w:pPr>
      <w:r w:rsidRPr="00D40F5E">
        <w:t>keep date stock_serialnumber dd</w:t>
      </w:r>
    </w:p>
    <w:p w:rsidR="007C39E3" w:rsidRPr="00D40F5E" w:rsidRDefault="007C39E3" w:rsidP="007C39E3">
      <w:pPr>
        <w:ind w:firstLineChars="200" w:firstLine="480"/>
      </w:pPr>
      <w:r w:rsidRPr="00D40F5E">
        <w:t>sort date stock_serialnumber</w:t>
      </w:r>
    </w:p>
    <w:p w:rsidR="007C39E3" w:rsidRPr="00D40F5E" w:rsidRDefault="007C39E3" w:rsidP="007C39E3">
      <w:pPr>
        <w:ind w:firstLineChars="200" w:firstLine="480"/>
      </w:pPr>
      <w:r w:rsidRPr="00D40F5E">
        <w:t>reshape wide dd,i(date) j(stock_serialnumber)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</w:pPr>
      <w:r w:rsidRPr="00D40F5E">
        <w:t>save dailydd_by_stock,replace</w:t>
      </w:r>
    </w:p>
    <w:p w:rsidR="007C39E3" w:rsidRPr="00D40F5E" w:rsidRDefault="007C39E3" w:rsidP="007C39E3">
      <w:pPr>
        <w:ind w:firstLineChars="200" w:firstLine="480"/>
      </w:pPr>
      <w:r w:rsidRPr="00D40F5E">
        <w:t>export excel using DD_daily_bystock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stock_serialnumber,clear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DD_daily,clear</w:t>
      </w:r>
    </w:p>
    <w:p w:rsidR="007C39E3" w:rsidRPr="00D40F5E" w:rsidRDefault="007C39E3" w:rsidP="007C39E3">
      <w:pPr>
        <w:ind w:firstLineChars="200" w:firstLine="480"/>
      </w:pPr>
      <w:r w:rsidRPr="00D40F5E">
        <w:t>sort banktype date stockid</w:t>
      </w:r>
    </w:p>
    <w:p w:rsidR="007C39E3" w:rsidRPr="00D40F5E" w:rsidRDefault="007C39E3" w:rsidP="007C39E3">
      <w:pPr>
        <w:ind w:firstLineChars="200" w:firstLine="480"/>
      </w:pPr>
      <w:r w:rsidRPr="00D40F5E">
        <w:t>duplicates drop id_banktype_date,force</w:t>
      </w:r>
    </w:p>
    <w:p w:rsidR="007C39E3" w:rsidRPr="00D40F5E" w:rsidRDefault="007C39E3" w:rsidP="007C39E3">
      <w:pPr>
        <w:ind w:firstLineChars="200" w:firstLine="480"/>
      </w:pPr>
      <w:r w:rsidRPr="00D40F5E">
        <w:t>keep date stock_serialnumber dd add add_all banktype</w:t>
      </w:r>
    </w:p>
    <w:p w:rsidR="007C39E3" w:rsidRPr="00D40F5E" w:rsidRDefault="007C39E3" w:rsidP="007C39E3">
      <w:pPr>
        <w:ind w:firstLineChars="200" w:firstLine="480"/>
      </w:pPr>
      <w:r w:rsidRPr="00D40F5E">
        <w:t>keep date banktype add add_all</w:t>
      </w:r>
    </w:p>
    <w:p w:rsidR="007C39E3" w:rsidRPr="00D40F5E" w:rsidRDefault="007C39E3" w:rsidP="007C39E3">
      <w:pPr>
        <w:ind w:firstLineChars="200" w:firstLine="480"/>
      </w:pPr>
      <w:r w:rsidRPr="00D40F5E">
        <w:t>sort date banktype</w:t>
      </w:r>
    </w:p>
    <w:p w:rsidR="007C39E3" w:rsidRPr="00D40F5E" w:rsidRDefault="007C39E3" w:rsidP="007C39E3">
      <w:pPr>
        <w:ind w:firstLineChars="200" w:firstLine="480"/>
      </w:pPr>
      <w:r w:rsidRPr="00D40F5E">
        <w:t>reshape wide add add_all,i(date) j(banktype)</w:t>
      </w:r>
    </w:p>
    <w:p w:rsidR="007C39E3" w:rsidRPr="00D40F5E" w:rsidRDefault="007C39E3" w:rsidP="007C39E3">
      <w:pPr>
        <w:ind w:firstLineChars="200" w:firstLine="480"/>
      </w:pPr>
      <w:r w:rsidRPr="00D40F5E">
        <w:t>rename add_all2 add_all</w:t>
      </w:r>
    </w:p>
    <w:p w:rsidR="007C39E3" w:rsidRPr="00D40F5E" w:rsidRDefault="007C39E3" w:rsidP="007C39E3">
      <w:pPr>
        <w:ind w:firstLineChars="200" w:firstLine="480"/>
      </w:pPr>
      <w:r w:rsidRPr="00D40F5E">
        <w:t>drop add_all1 add_all3</w:t>
      </w:r>
    </w:p>
    <w:p w:rsidR="007C39E3" w:rsidRPr="00D40F5E" w:rsidRDefault="007C39E3" w:rsidP="007C39E3">
      <w:pPr>
        <w:ind w:firstLineChars="200" w:firstLine="480"/>
      </w:pPr>
      <w:r w:rsidRPr="00D40F5E">
        <w:t>order date add1 add2 add3 add_all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save dailydd_by_banktype,replace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dailydd_by_stock,clear</w:t>
      </w:r>
    </w:p>
    <w:p w:rsidR="007C39E3" w:rsidRPr="00D40F5E" w:rsidRDefault="007C39E3" w:rsidP="007C39E3">
      <w:pPr>
        <w:ind w:firstLineChars="200" w:firstLine="480"/>
      </w:pPr>
      <w:r w:rsidRPr="00D40F5E">
        <w:t>merge 1:1 date using dailydd_by_banktype.dta</w:t>
      </w:r>
    </w:p>
    <w:p w:rsidR="007C39E3" w:rsidRPr="00D40F5E" w:rsidRDefault="007C39E3" w:rsidP="007C39E3">
      <w:pPr>
        <w:ind w:firstLineChars="200" w:firstLine="480"/>
      </w:pPr>
      <w:r w:rsidRPr="00D40F5E">
        <w:lastRenderedPageBreak/>
        <w:t>drop _merge</w:t>
      </w:r>
    </w:p>
    <w:p w:rsidR="007C39E3" w:rsidRPr="00D40F5E" w:rsidRDefault="007C39E3" w:rsidP="007C39E3">
      <w:pPr>
        <w:ind w:firstLineChars="200" w:firstLine="480"/>
      </w:pPr>
      <w:r w:rsidRPr="00D40F5E">
        <w:t>save dailydd_by_stockandbanktype,replace</w:t>
      </w:r>
    </w:p>
    <w:p w:rsidR="007C39E3" w:rsidRPr="00D40F5E" w:rsidRDefault="007C39E3" w:rsidP="007C39E3">
      <w:pPr>
        <w:ind w:firstLineChars="200" w:firstLine="480"/>
      </w:pPr>
      <w:r w:rsidRPr="00D40F5E">
        <w:t>export excel using DD_daily_bystockandbanktype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rPr>
          <w:rFonts w:hint="eastAsia"/>
        </w:rPr>
        <w:t>/*</w:t>
      </w:r>
      <w:r w:rsidRPr="00D40F5E">
        <w:rPr>
          <w:rFonts w:hint="eastAsia"/>
        </w:rPr>
        <w:t>季度</w:t>
      </w:r>
      <w:r w:rsidRPr="00D40F5E">
        <w:rPr>
          <w:rFonts w:hint="eastAsia"/>
        </w:rPr>
        <w:t>DD</w:t>
      </w:r>
      <w:r w:rsidRPr="00D40F5E">
        <w:rPr>
          <w:rFonts w:hint="eastAsia"/>
        </w:rPr>
        <w:t>数据描述性统计</w:t>
      </w:r>
      <w:r w:rsidRPr="00D40F5E">
        <w:rPr>
          <w:rFonts w:hint="eastAsia"/>
        </w:rPr>
        <w:t>*/</w:t>
      </w:r>
    </w:p>
    <w:p w:rsidR="007C39E3" w:rsidRPr="00D40F5E" w:rsidRDefault="007C39E3" w:rsidP="007C39E3">
      <w:pPr>
        <w:ind w:firstLineChars="200" w:firstLine="480"/>
      </w:pPr>
      <w:r w:rsidRPr="00D40F5E">
        <w:t>use DD_quarterly,clear</w:t>
      </w:r>
    </w:p>
    <w:p w:rsidR="007C39E3" w:rsidRPr="00D40F5E" w:rsidRDefault="007C39E3" w:rsidP="007C39E3">
      <w:pPr>
        <w:ind w:firstLineChars="200" w:firstLine="480"/>
      </w:pPr>
      <w:r w:rsidRPr="00D40F5E">
        <w:t>sum dd</w:t>
      </w:r>
    </w:p>
    <w:p w:rsidR="007C39E3" w:rsidRPr="00D40F5E" w:rsidRDefault="007C39E3" w:rsidP="007C39E3">
      <w:pPr>
        <w:ind w:firstLineChars="200" w:firstLine="480"/>
      </w:pPr>
      <w:r w:rsidRPr="00D40F5E">
        <w:t>bysort banktype:sum dd</w:t>
      </w:r>
    </w:p>
    <w:p w:rsidR="007C39E3" w:rsidRPr="00D40F5E" w:rsidRDefault="007C39E3" w:rsidP="007C39E3">
      <w:pPr>
        <w:ind w:firstLineChars="200" w:firstLine="480"/>
      </w:pPr>
      <w:r w:rsidRPr="00D40F5E">
        <w:t>sort banktype stock_serialnumber date</w:t>
      </w:r>
    </w:p>
    <w:p w:rsidR="007C39E3" w:rsidRPr="00D40F5E" w:rsidRDefault="007C39E3" w:rsidP="007C39E3">
      <w:pPr>
        <w:ind w:firstLineChars="200" w:firstLine="480"/>
      </w:pPr>
      <w:r w:rsidRPr="00D40F5E">
        <w:t>export excel using DD_quarterly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DD_quarterly,clear</w:t>
      </w:r>
    </w:p>
    <w:p w:rsidR="007C39E3" w:rsidRPr="00D40F5E" w:rsidRDefault="007C39E3" w:rsidP="007C39E3">
      <w:pPr>
        <w:ind w:firstLineChars="200" w:firstLine="480"/>
      </w:pPr>
      <w:r w:rsidRPr="00D40F5E">
        <w:t>keep date stock_serialnumber dd</w:t>
      </w:r>
    </w:p>
    <w:p w:rsidR="007C39E3" w:rsidRPr="00D40F5E" w:rsidRDefault="007C39E3" w:rsidP="007C39E3">
      <w:pPr>
        <w:ind w:firstLineChars="200" w:firstLine="480"/>
      </w:pPr>
      <w:r w:rsidRPr="00D40F5E">
        <w:t>sort date stock_serialnumber</w:t>
      </w:r>
    </w:p>
    <w:p w:rsidR="007C39E3" w:rsidRPr="00D40F5E" w:rsidRDefault="007C39E3" w:rsidP="007C39E3">
      <w:pPr>
        <w:ind w:firstLineChars="200" w:firstLine="480"/>
      </w:pPr>
      <w:r w:rsidRPr="00D40F5E">
        <w:t>reshape wide dd,i(date) j(stock_serialnumber)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</w:pPr>
      <w:r w:rsidRPr="00D40F5E">
        <w:t>save quarterlydd_by_stock,replace</w:t>
      </w:r>
    </w:p>
    <w:p w:rsidR="007C39E3" w:rsidRPr="00D40F5E" w:rsidRDefault="007C39E3" w:rsidP="007C39E3">
      <w:pPr>
        <w:ind w:firstLineChars="200" w:firstLine="480"/>
      </w:pPr>
      <w:r w:rsidRPr="00D40F5E">
        <w:t>export excel using DD_quarterly_bystock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stock_serialnumber,clear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DD_quarterly,clear</w:t>
      </w:r>
    </w:p>
    <w:p w:rsidR="007C39E3" w:rsidRPr="00D40F5E" w:rsidRDefault="007C39E3" w:rsidP="007C39E3">
      <w:pPr>
        <w:ind w:firstLineChars="200" w:firstLine="480"/>
      </w:pPr>
      <w:r w:rsidRPr="00D40F5E">
        <w:t>sort banktype yearqt stockid</w:t>
      </w:r>
    </w:p>
    <w:p w:rsidR="007C39E3" w:rsidRPr="00D40F5E" w:rsidRDefault="007C39E3" w:rsidP="007C39E3">
      <w:pPr>
        <w:ind w:firstLineChars="200" w:firstLine="480"/>
      </w:pPr>
      <w:r w:rsidRPr="00D40F5E">
        <w:t>duplicates drop id_banktype_yqt,force</w:t>
      </w:r>
    </w:p>
    <w:p w:rsidR="007C39E3" w:rsidRPr="00D40F5E" w:rsidRDefault="007C39E3" w:rsidP="007C39E3">
      <w:pPr>
        <w:ind w:firstLineChars="200" w:firstLine="480"/>
      </w:pPr>
      <w:r w:rsidRPr="00D40F5E">
        <w:t>keep date stock_serialnumber dd add add_all banktype</w:t>
      </w:r>
    </w:p>
    <w:p w:rsidR="007C39E3" w:rsidRPr="00D40F5E" w:rsidRDefault="007C39E3" w:rsidP="007C39E3">
      <w:pPr>
        <w:ind w:firstLineChars="200" w:firstLine="480"/>
      </w:pPr>
      <w:r w:rsidRPr="00D40F5E">
        <w:t>keep banktype date add add_all</w:t>
      </w:r>
    </w:p>
    <w:p w:rsidR="007C39E3" w:rsidRPr="00D40F5E" w:rsidRDefault="007C39E3" w:rsidP="007C39E3">
      <w:pPr>
        <w:ind w:firstLineChars="200" w:firstLine="480"/>
      </w:pPr>
      <w:r w:rsidRPr="00D40F5E">
        <w:t>sort date banktype</w:t>
      </w:r>
    </w:p>
    <w:p w:rsidR="007C39E3" w:rsidRPr="00D40F5E" w:rsidRDefault="007C39E3" w:rsidP="007C39E3">
      <w:pPr>
        <w:ind w:firstLineChars="200" w:firstLine="480"/>
      </w:pPr>
      <w:r w:rsidRPr="00D40F5E">
        <w:t>reshape wide add add_all,i(date) j(banktype)</w:t>
      </w:r>
    </w:p>
    <w:p w:rsidR="007C39E3" w:rsidRPr="00D40F5E" w:rsidRDefault="007C39E3" w:rsidP="007C39E3">
      <w:pPr>
        <w:ind w:firstLineChars="200" w:firstLine="480"/>
      </w:pPr>
      <w:r w:rsidRPr="00D40F5E">
        <w:t>rename add_all2 add_all</w:t>
      </w:r>
    </w:p>
    <w:p w:rsidR="007C39E3" w:rsidRPr="00D40F5E" w:rsidRDefault="007C39E3" w:rsidP="007C39E3">
      <w:pPr>
        <w:ind w:firstLineChars="200" w:firstLine="480"/>
      </w:pPr>
      <w:r w:rsidRPr="00D40F5E">
        <w:t>drop add_all1 add_all3</w:t>
      </w:r>
    </w:p>
    <w:p w:rsidR="007C39E3" w:rsidRPr="00D40F5E" w:rsidRDefault="007C39E3" w:rsidP="007C39E3">
      <w:pPr>
        <w:ind w:firstLineChars="200" w:firstLine="480"/>
      </w:pPr>
      <w:r w:rsidRPr="00D40F5E">
        <w:lastRenderedPageBreak/>
        <w:t>order date add1 add2 add3 add_all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save quarterlydd_by_banktype,replace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quarterlydd_by_stock,clear</w:t>
      </w:r>
    </w:p>
    <w:p w:rsidR="007C39E3" w:rsidRPr="00D40F5E" w:rsidRDefault="007C39E3" w:rsidP="007C39E3">
      <w:pPr>
        <w:ind w:firstLineChars="200" w:firstLine="480"/>
      </w:pPr>
      <w:r w:rsidRPr="00D40F5E">
        <w:t>merge 1:1 date using quarterlydd_by_banktype.dta</w:t>
      </w:r>
    </w:p>
    <w:p w:rsidR="007C39E3" w:rsidRPr="00D40F5E" w:rsidRDefault="007C39E3" w:rsidP="007C39E3">
      <w:pPr>
        <w:ind w:firstLineChars="200" w:firstLine="480"/>
      </w:pPr>
      <w:r w:rsidRPr="00D40F5E">
        <w:t>drop _merge</w:t>
      </w:r>
    </w:p>
    <w:p w:rsidR="007C39E3" w:rsidRPr="00D40F5E" w:rsidRDefault="007C39E3" w:rsidP="007C39E3">
      <w:pPr>
        <w:ind w:firstLineChars="200" w:firstLine="480"/>
      </w:pPr>
      <w:r w:rsidRPr="00D40F5E">
        <w:t>save quarterlydd_by_stockandbanktype,replace</w:t>
      </w:r>
    </w:p>
    <w:p w:rsidR="007C39E3" w:rsidRPr="00321264" w:rsidRDefault="007C39E3" w:rsidP="007C39E3">
      <w:pPr>
        <w:ind w:firstLineChars="200" w:firstLine="480"/>
        <w:rPr>
          <w:rFonts w:hint="eastAsia"/>
        </w:rPr>
      </w:pPr>
      <w:r w:rsidRPr="00D40F5E">
        <w:t>export excel using DD_quarterly_bystockandbanktype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rPr>
          <w:rFonts w:hint="eastAsia"/>
        </w:rPr>
        <w:t>/*</w:t>
      </w:r>
      <w:r w:rsidRPr="00D40F5E">
        <w:rPr>
          <w:rFonts w:hint="eastAsia"/>
        </w:rPr>
        <w:t>季度</w:t>
      </w:r>
      <w:r w:rsidRPr="00D40F5E">
        <w:rPr>
          <w:rFonts w:hint="eastAsia"/>
        </w:rPr>
        <w:t>LRSQ</w:t>
      </w:r>
      <w:r w:rsidRPr="00D40F5E">
        <w:rPr>
          <w:rFonts w:hint="eastAsia"/>
        </w:rPr>
        <w:t>数据描述性统计</w:t>
      </w:r>
      <w:r w:rsidRPr="00D40F5E">
        <w:rPr>
          <w:rFonts w:hint="eastAsia"/>
        </w:rPr>
        <w:t>*/</w:t>
      </w:r>
    </w:p>
    <w:p w:rsidR="007C39E3" w:rsidRPr="00D40F5E" w:rsidRDefault="007C39E3" w:rsidP="007C39E3">
      <w:pPr>
        <w:ind w:firstLineChars="200" w:firstLine="480"/>
      </w:pPr>
      <w:r w:rsidRPr="00D40F5E">
        <w:t>use DD_quarterly.dta,clear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sort yearqt</w:t>
      </w:r>
    </w:p>
    <w:p w:rsidR="007C39E3" w:rsidRPr="00D40F5E" w:rsidRDefault="007C39E3" w:rsidP="007C39E3">
      <w:pPr>
        <w:ind w:firstLineChars="200" w:firstLine="480"/>
      </w:pPr>
      <w:r w:rsidRPr="00D40F5E">
        <w:t>egen id=group(yearqt)</w:t>
      </w:r>
    </w:p>
    <w:p w:rsidR="007C39E3" w:rsidRPr="00D40F5E" w:rsidRDefault="007C39E3" w:rsidP="007C39E3">
      <w:pPr>
        <w:ind w:firstLineChars="200" w:firstLine="480"/>
      </w:pPr>
      <w:r w:rsidRPr="00D40F5E">
        <w:t>sort id stock_serialnumber</w:t>
      </w:r>
    </w:p>
    <w:p w:rsidR="007C39E3" w:rsidRPr="00D40F5E" w:rsidRDefault="007C39E3" w:rsidP="007C39E3">
      <w:pPr>
        <w:ind w:firstLineChars="200" w:firstLine="480"/>
      </w:pPr>
      <w:r w:rsidRPr="00D40F5E">
        <w:t>merge 1:1 id stock_serialnumber using rsquare</w:t>
      </w:r>
    </w:p>
    <w:p w:rsidR="007C39E3" w:rsidRPr="00D40F5E" w:rsidRDefault="007C39E3" w:rsidP="007C39E3">
      <w:pPr>
        <w:ind w:firstLineChars="200" w:firstLine="480"/>
      </w:pPr>
      <w:r w:rsidRPr="00D40F5E">
        <w:t>keep if _merge==3</w:t>
      </w:r>
    </w:p>
    <w:p w:rsidR="007C39E3" w:rsidRPr="00D40F5E" w:rsidRDefault="007C39E3" w:rsidP="007C39E3">
      <w:pPr>
        <w:ind w:firstLineChars="200" w:firstLine="480"/>
      </w:pPr>
      <w:r w:rsidRPr="00D40F5E">
        <w:t>drop _merge</w:t>
      </w:r>
    </w:p>
    <w:p w:rsidR="007C39E3" w:rsidRPr="00D40F5E" w:rsidRDefault="007C39E3" w:rsidP="007C39E3">
      <w:pPr>
        <w:ind w:firstLineChars="200" w:firstLine="480"/>
      </w:pPr>
      <w:r w:rsidRPr="00D40F5E">
        <w:t>by id_banktype_yqt,sort:egen rsquare_banktype=mean(rsquare)</w:t>
      </w:r>
    </w:p>
    <w:p w:rsidR="007C39E3" w:rsidRPr="00D40F5E" w:rsidRDefault="007C39E3" w:rsidP="007C39E3">
      <w:pPr>
        <w:ind w:firstLineChars="200" w:firstLine="480"/>
      </w:pPr>
      <w:r w:rsidRPr="00D40F5E">
        <w:t>by id_bankall_yqt,sort:egen rsquare_all=mean(rsquare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save rsquare_for_ds,replace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sum rsquare</w:t>
      </w:r>
    </w:p>
    <w:p w:rsidR="007C39E3" w:rsidRPr="00D40F5E" w:rsidRDefault="007C39E3" w:rsidP="007C39E3">
      <w:pPr>
        <w:ind w:firstLineChars="200" w:firstLine="480"/>
      </w:pPr>
      <w:r w:rsidRPr="00D40F5E">
        <w:t>bysort banktype:sum rsquare</w:t>
      </w:r>
    </w:p>
    <w:p w:rsidR="007C39E3" w:rsidRPr="00D40F5E" w:rsidRDefault="007C39E3" w:rsidP="007C39E3">
      <w:pPr>
        <w:ind w:firstLineChars="200" w:firstLine="480"/>
      </w:pPr>
      <w:r w:rsidRPr="00D40F5E">
        <w:t>sort banktype stock_serialnumber date</w:t>
      </w:r>
    </w:p>
    <w:p w:rsidR="007C39E3" w:rsidRPr="00D40F5E" w:rsidRDefault="007C39E3" w:rsidP="007C39E3">
      <w:pPr>
        <w:rPr>
          <w:rFonts w:hint="eastAsia"/>
        </w:rPr>
      </w:pP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lastRenderedPageBreak/>
        <w:t>use rsquare_for_ds,clear</w:t>
      </w:r>
    </w:p>
    <w:p w:rsidR="007C39E3" w:rsidRPr="00D40F5E" w:rsidRDefault="007C39E3" w:rsidP="007C39E3">
      <w:pPr>
        <w:ind w:firstLineChars="200" w:firstLine="480"/>
      </w:pPr>
      <w:r w:rsidRPr="00D40F5E">
        <w:t>keep date stock_serialnumber rsquare</w:t>
      </w:r>
    </w:p>
    <w:p w:rsidR="007C39E3" w:rsidRPr="00D40F5E" w:rsidRDefault="007C39E3" w:rsidP="007C39E3">
      <w:pPr>
        <w:ind w:firstLineChars="200" w:firstLine="480"/>
      </w:pPr>
      <w:r w:rsidRPr="00D40F5E">
        <w:t>sort date stock_serialnumber</w:t>
      </w:r>
    </w:p>
    <w:p w:rsidR="007C39E3" w:rsidRPr="00D40F5E" w:rsidRDefault="007C39E3" w:rsidP="007C39E3">
      <w:pPr>
        <w:ind w:firstLineChars="200" w:firstLine="480"/>
      </w:pPr>
      <w:r w:rsidRPr="00D40F5E">
        <w:t>reshape wide rsquare,i(date) j(stock_serialnumber)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</w:pPr>
      <w:r w:rsidRPr="00D40F5E">
        <w:t>save quarterlyrsquare_by_stock,replace</w:t>
      </w:r>
    </w:p>
    <w:p w:rsidR="007C39E3" w:rsidRPr="00D40F5E" w:rsidRDefault="007C39E3" w:rsidP="007C39E3">
      <w:pPr>
        <w:ind w:firstLineChars="200" w:firstLine="480"/>
      </w:pPr>
      <w:r w:rsidRPr="00D40F5E">
        <w:t>export excel using LRSQ_quarterly_bystock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use stock_serialnumber,clear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rsquare_for_ds,clear</w:t>
      </w:r>
    </w:p>
    <w:p w:rsidR="007C39E3" w:rsidRPr="00D40F5E" w:rsidRDefault="007C39E3" w:rsidP="007C39E3">
      <w:pPr>
        <w:ind w:firstLineChars="200" w:firstLine="480"/>
      </w:pPr>
      <w:r w:rsidRPr="00D40F5E">
        <w:t>sort banktype yearqt stockid</w:t>
      </w:r>
    </w:p>
    <w:p w:rsidR="007C39E3" w:rsidRPr="00D40F5E" w:rsidRDefault="007C39E3" w:rsidP="007C39E3">
      <w:pPr>
        <w:ind w:firstLineChars="200" w:firstLine="480"/>
      </w:pPr>
      <w:r w:rsidRPr="00D40F5E">
        <w:t>duplicates drop id_banktype_yqt,force</w:t>
      </w:r>
    </w:p>
    <w:p w:rsidR="007C39E3" w:rsidRPr="00D40F5E" w:rsidRDefault="007C39E3" w:rsidP="007C39E3">
      <w:pPr>
        <w:ind w:firstLineChars="200" w:firstLine="480"/>
      </w:pPr>
      <w:r w:rsidRPr="00D40F5E">
        <w:t>keep date stock_serialnumber rsquare rsquare_banktype rsquare_all banktype</w:t>
      </w:r>
    </w:p>
    <w:p w:rsidR="007C39E3" w:rsidRPr="00D40F5E" w:rsidRDefault="007C39E3" w:rsidP="007C39E3">
      <w:pPr>
        <w:ind w:firstLineChars="200" w:firstLine="480"/>
      </w:pPr>
      <w:r w:rsidRPr="00D40F5E">
        <w:t>keep date banktype rsquare_banktype rsquare_all</w:t>
      </w:r>
    </w:p>
    <w:p w:rsidR="007C39E3" w:rsidRPr="00D40F5E" w:rsidRDefault="007C39E3" w:rsidP="007C39E3">
      <w:pPr>
        <w:ind w:firstLineChars="200" w:firstLine="480"/>
      </w:pPr>
      <w:r w:rsidRPr="00D40F5E">
        <w:t>sort date banktype</w:t>
      </w:r>
    </w:p>
    <w:p w:rsidR="007C39E3" w:rsidRPr="00D40F5E" w:rsidRDefault="007C39E3" w:rsidP="007C39E3">
      <w:pPr>
        <w:ind w:firstLineChars="200" w:firstLine="480"/>
      </w:pPr>
      <w:r w:rsidRPr="00D40F5E">
        <w:t>reshape wide rsquare_banktype rsquare_all,i(date) j(banktype)</w:t>
      </w:r>
    </w:p>
    <w:p w:rsidR="007C39E3" w:rsidRPr="00D40F5E" w:rsidRDefault="007C39E3" w:rsidP="007C39E3">
      <w:pPr>
        <w:ind w:firstLineChars="200" w:firstLine="480"/>
      </w:pPr>
      <w:r w:rsidRPr="00D40F5E">
        <w:t>rename rsquare_all2 rsquare_all</w:t>
      </w:r>
    </w:p>
    <w:p w:rsidR="007C39E3" w:rsidRPr="00D40F5E" w:rsidRDefault="007C39E3" w:rsidP="007C39E3">
      <w:pPr>
        <w:ind w:firstLineChars="200" w:firstLine="480"/>
      </w:pPr>
      <w:r w:rsidRPr="00D40F5E">
        <w:t>drop rsquare_all1 rsquare_all3</w:t>
      </w:r>
    </w:p>
    <w:p w:rsidR="007C39E3" w:rsidRPr="00D40F5E" w:rsidRDefault="007C39E3" w:rsidP="007C39E3">
      <w:pPr>
        <w:ind w:firstLineChars="200" w:firstLine="480"/>
      </w:pPr>
      <w:r w:rsidRPr="00D40F5E">
        <w:t>order date rsquare_banktype1 rsquare_banktype2 rsquare_banktype3 rsquare_all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save quarterlyrsquare_by_banktype,replace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quarterlyrsquare_by_stock,clear</w:t>
      </w:r>
    </w:p>
    <w:p w:rsidR="007C39E3" w:rsidRPr="00D40F5E" w:rsidRDefault="007C39E3" w:rsidP="007C39E3">
      <w:pPr>
        <w:ind w:firstLineChars="200" w:firstLine="480"/>
      </w:pPr>
      <w:r w:rsidRPr="00D40F5E">
        <w:t>merge 1:1 date using quarterlyrsquare_by_banktype.dta</w:t>
      </w:r>
    </w:p>
    <w:p w:rsidR="007C39E3" w:rsidRPr="00D40F5E" w:rsidRDefault="007C39E3" w:rsidP="007C39E3">
      <w:pPr>
        <w:ind w:firstLineChars="200" w:firstLine="480"/>
      </w:pPr>
      <w:r w:rsidRPr="00D40F5E">
        <w:t>drop _merge</w:t>
      </w:r>
    </w:p>
    <w:p w:rsidR="007C39E3" w:rsidRPr="00D40F5E" w:rsidRDefault="007C39E3" w:rsidP="007C39E3">
      <w:pPr>
        <w:ind w:firstLineChars="200" w:firstLine="480"/>
      </w:pPr>
      <w:r w:rsidRPr="00D40F5E">
        <w:t>save quarterlyrsquare_by_stockandbanktype,replace</w:t>
      </w:r>
    </w:p>
    <w:p w:rsidR="007C39E3" w:rsidRPr="00D40F5E" w:rsidRDefault="007C39E3" w:rsidP="007C39E3">
      <w:pPr>
        <w:ind w:firstLineChars="200" w:firstLine="480"/>
      </w:pPr>
      <w:r w:rsidRPr="00D40F5E">
        <w:t>export excel using LRSQ_quarterly_bystockandbanktype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rPr>
          <w:rFonts w:hint="eastAsia"/>
        </w:rPr>
        <w:lastRenderedPageBreak/>
        <w:t>/*</w:t>
      </w:r>
      <w:r w:rsidRPr="00D40F5E">
        <w:rPr>
          <w:rFonts w:hint="eastAsia"/>
        </w:rPr>
        <w:t>季度</w:t>
      </w:r>
      <w:r w:rsidRPr="00D40F5E">
        <w:rPr>
          <w:rFonts w:hint="eastAsia"/>
        </w:rPr>
        <w:t>DeltaCoVaR</w:t>
      </w:r>
      <w:r w:rsidRPr="00D40F5E">
        <w:rPr>
          <w:rFonts w:hint="eastAsia"/>
        </w:rPr>
        <w:t>数据描述性统计</w:t>
      </w:r>
      <w:r w:rsidRPr="00D40F5E">
        <w:rPr>
          <w:rFonts w:hint="eastAsia"/>
        </w:rPr>
        <w:t>*/</w:t>
      </w:r>
    </w:p>
    <w:p w:rsidR="007C39E3" w:rsidRPr="00D40F5E" w:rsidRDefault="007C39E3" w:rsidP="007C39E3">
      <w:pPr>
        <w:ind w:firstLineChars="200" w:firstLine="480"/>
      </w:pPr>
      <w:r w:rsidRPr="00D40F5E">
        <w:t>use DD_quarterly.dta,clear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sort yearqt</w:t>
      </w:r>
    </w:p>
    <w:p w:rsidR="007C39E3" w:rsidRPr="00D40F5E" w:rsidRDefault="007C39E3" w:rsidP="007C39E3">
      <w:pPr>
        <w:ind w:firstLineChars="200" w:firstLine="480"/>
      </w:pPr>
      <w:r w:rsidRPr="00D40F5E">
        <w:t>egen id=group(yearqt)</w:t>
      </w:r>
    </w:p>
    <w:p w:rsidR="007C39E3" w:rsidRPr="00D40F5E" w:rsidRDefault="007C39E3" w:rsidP="007C39E3">
      <w:pPr>
        <w:ind w:firstLineChars="200" w:firstLine="480"/>
      </w:pPr>
      <w:r w:rsidRPr="00D40F5E">
        <w:t>sort id stock_serialnumber</w:t>
      </w:r>
    </w:p>
    <w:p w:rsidR="007C39E3" w:rsidRPr="00D40F5E" w:rsidRDefault="007C39E3" w:rsidP="007C39E3">
      <w:pPr>
        <w:ind w:firstLineChars="200" w:firstLine="480"/>
      </w:pPr>
      <w:r w:rsidRPr="00D40F5E">
        <w:t>merge 1:1 id stock_serialnumber using deltacovar</w:t>
      </w:r>
    </w:p>
    <w:p w:rsidR="007C39E3" w:rsidRPr="00D40F5E" w:rsidRDefault="007C39E3" w:rsidP="007C39E3">
      <w:pPr>
        <w:ind w:firstLineChars="200" w:firstLine="480"/>
      </w:pPr>
      <w:r w:rsidRPr="00D40F5E">
        <w:t>keep if _merge==3</w:t>
      </w:r>
    </w:p>
    <w:p w:rsidR="007C39E3" w:rsidRPr="00D40F5E" w:rsidRDefault="007C39E3" w:rsidP="007C39E3">
      <w:pPr>
        <w:ind w:firstLineChars="200" w:firstLine="480"/>
      </w:pPr>
      <w:r w:rsidRPr="00D40F5E">
        <w:t>drop _merge</w:t>
      </w:r>
    </w:p>
    <w:p w:rsidR="007C39E3" w:rsidRPr="00D40F5E" w:rsidRDefault="007C39E3" w:rsidP="007C39E3">
      <w:pPr>
        <w:ind w:firstLineChars="200" w:firstLine="480"/>
      </w:pPr>
      <w:r w:rsidRPr="00D40F5E">
        <w:t>by id_banktype_yqt,sort:egen deltacovar_banktype=mean(deltacovar)</w:t>
      </w:r>
    </w:p>
    <w:p w:rsidR="007C39E3" w:rsidRPr="00D40F5E" w:rsidRDefault="007C39E3" w:rsidP="007C39E3">
      <w:pPr>
        <w:ind w:firstLineChars="200" w:firstLine="480"/>
      </w:pPr>
      <w:r w:rsidRPr="00D40F5E">
        <w:t>by id_bankall_yqt,sort:egen deltacovar_all=mean(deltacovar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save deltacovar_for_ds,replace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sum deltacovar</w:t>
      </w:r>
    </w:p>
    <w:p w:rsidR="007C39E3" w:rsidRPr="00D40F5E" w:rsidRDefault="007C39E3" w:rsidP="007C39E3">
      <w:pPr>
        <w:ind w:firstLineChars="200" w:firstLine="480"/>
      </w:pPr>
      <w:r w:rsidRPr="00D40F5E">
        <w:t>bysort banktype:sum deltacovar</w:t>
      </w: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sort banktype stock_serialnumber date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deltacovar_for_ds,clear</w:t>
      </w:r>
    </w:p>
    <w:p w:rsidR="007C39E3" w:rsidRPr="00D40F5E" w:rsidRDefault="007C39E3" w:rsidP="007C39E3">
      <w:pPr>
        <w:ind w:firstLineChars="200" w:firstLine="480"/>
      </w:pPr>
      <w:r w:rsidRPr="00D40F5E">
        <w:t>keep date stock_serialnumber deltacovar</w:t>
      </w:r>
    </w:p>
    <w:p w:rsidR="007C39E3" w:rsidRPr="00D40F5E" w:rsidRDefault="007C39E3" w:rsidP="007C39E3">
      <w:pPr>
        <w:ind w:firstLineChars="200" w:firstLine="480"/>
      </w:pPr>
      <w:r w:rsidRPr="00D40F5E">
        <w:t>sort date stock_serialnumber</w:t>
      </w:r>
    </w:p>
    <w:p w:rsidR="007C39E3" w:rsidRPr="00D40F5E" w:rsidRDefault="007C39E3" w:rsidP="007C39E3">
      <w:pPr>
        <w:ind w:firstLineChars="200" w:firstLine="480"/>
      </w:pPr>
      <w:r w:rsidRPr="00D40F5E">
        <w:t>reshape wide deltacovar,i(date) j(stock_serialnumber)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</w:pPr>
      <w:r w:rsidRPr="00D40F5E">
        <w:t>save quarterlydeltacovar_by_stock,replace</w:t>
      </w:r>
    </w:p>
    <w:p w:rsidR="007C39E3" w:rsidRPr="00D40F5E" w:rsidRDefault="007C39E3" w:rsidP="007C39E3">
      <w:pPr>
        <w:ind w:firstLineChars="200" w:firstLine="480"/>
      </w:pPr>
      <w:r w:rsidRPr="00D40F5E">
        <w:t>export excel using DeltaCoVaR_quarterly_bystock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use stock_serialnumber,clear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deltacovar_for_ds,clear</w:t>
      </w:r>
    </w:p>
    <w:p w:rsidR="007C39E3" w:rsidRPr="00D40F5E" w:rsidRDefault="007C39E3" w:rsidP="007C39E3">
      <w:pPr>
        <w:ind w:firstLineChars="200" w:firstLine="480"/>
      </w:pPr>
      <w:r w:rsidRPr="00D40F5E">
        <w:t>sort banktype yearqt stockid</w:t>
      </w:r>
    </w:p>
    <w:p w:rsidR="007C39E3" w:rsidRPr="00D40F5E" w:rsidRDefault="007C39E3" w:rsidP="007C39E3">
      <w:pPr>
        <w:ind w:firstLineChars="200" w:firstLine="480"/>
      </w:pPr>
      <w:r w:rsidRPr="00D40F5E">
        <w:lastRenderedPageBreak/>
        <w:t>duplicates drop id_banktype_yqt,force</w:t>
      </w:r>
    </w:p>
    <w:p w:rsidR="007C39E3" w:rsidRPr="00D40F5E" w:rsidRDefault="007C39E3" w:rsidP="007C39E3">
      <w:pPr>
        <w:ind w:firstLineChars="200" w:firstLine="480"/>
      </w:pPr>
      <w:r w:rsidRPr="00D40F5E">
        <w:t>keep date stock_serialnumber deltacovar deltacovar_banktype deltacovar_all banktype</w:t>
      </w:r>
    </w:p>
    <w:p w:rsidR="007C39E3" w:rsidRPr="00D40F5E" w:rsidRDefault="007C39E3" w:rsidP="007C39E3">
      <w:pPr>
        <w:ind w:firstLineChars="200" w:firstLine="480"/>
      </w:pPr>
      <w:r w:rsidRPr="00D40F5E">
        <w:t>keep date banktype deltacovar_banktype deltacovar_all</w:t>
      </w:r>
    </w:p>
    <w:p w:rsidR="007C39E3" w:rsidRPr="00D40F5E" w:rsidRDefault="007C39E3" w:rsidP="007C39E3">
      <w:pPr>
        <w:ind w:firstLineChars="200" w:firstLine="480"/>
      </w:pPr>
      <w:r w:rsidRPr="00D40F5E">
        <w:t>sort date banktype</w:t>
      </w:r>
    </w:p>
    <w:p w:rsidR="007C39E3" w:rsidRPr="00D40F5E" w:rsidRDefault="007C39E3" w:rsidP="007C39E3">
      <w:pPr>
        <w:ind w:firstLineChars="200" w:firstLine="480"/>
      </w:pPr>
      <w:r w:rsidRPr="00D40F5E">
        <w:t>reshape wide deltacovar_banktype deltacovar_all,i(date) j(banktype)</w:t>
      </w:r>
    </w:p>
    <w:p w:rsidR="007C39E3" w:rsidRPr="00D40F5E" w:rsidRDefault="007C39E3" w:rsidP="007C39E3">
      <w:pPr>
        <w:ind w:firstLineChars="200" w:firstLine="480"/>
      </w:pPr>
      <w:r w:rsidRPr="00D40F5E">
        <w:t>rename deltacovar_all2 deltacovar_all</w:t>
      </w:r>
    </w:p>
    <w:p w:rsidR="007C39E3" w:rsidRPr="00D40F5E" w:rsidRDefault="007C39E3" w:rsidP="007C39E3">
      <w:pPr>
        <w:ind w:firstLineChars="200" w:firstLine="480"/>
      </w:pPr>
      <w:r w:rsidRPr="00D40F5E">
        <w:t>drop deltacovar_all1 deltacovar_all3</w:t>
      </w:r>
    </w:p>
    <w:p w:rsidR="007C39E3" w:rsidRPr="00D40F5E" w:rsidRDefault="007C39E3" w:rsidP="007C39E3">
      <w:pPr>
        <w:ind w:firstLineChars="200" w:firstLine="480"/>
      </w:pPr>
      <w:r w:rsidRPr="00D40F5E">
        <w:t>order date deltacovar_banktype1 deltacovar_banktype2 deltacovar_banktype3 deltacovar_all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save quarterlydeltacovar_by_banktype,replace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quarterlydeltacovar_by_stock,clear</w:t>
      </w:r>
    </w:p>
    <w:p w:rsidR="007C39E3" w:rsidRPr="00D40F5E" w:rsidRDefault="007C39E3" w:rsidP="007C39E3">
      <w:pPr>
        <w:ind w:firstLineChars="200" w:firstLine="480"/>
      </w:pPr>
      <w:r w:rsidRPr="00D40F5E">
        <w:t>merge 1:1 date using quarterlydeltacovar_by_banktype.dta</w:t>
      </w:r>
    </w:p>
    <w:p w:rsidR="007C39E3" w:rsidRPr="00D40F5E" w:rsidRDefault="007C39E3" w:rsidP="007C39E3">
      <w:pPr>
        <w:ind w:firstLineChars="200" w:firstLine="480"/>
      </w:pPr>
      <w:r w:rsidRPr="00D40F5E">
        <w:t>drop _merge</w:t>
      </w:r>
    </w:p>
    <w:p w:rsidR="007C39E3" w:rsidRPr="00D40F5E" w:rsidRDefault="007C39E3" w:rsidP="007C39E3">
      <w:pPr>
        <w:ind w:firstLineChars="200" w:firstLine="480"/>
      </w:pPr>
      <w:r w:rsidRPr="00D40F5E">
        <w:t>save quarterlydeltacovar_by_stockandbanktype,replace</w:t>
      </w:r>
    </w:p>
    <w:p w:rsidR="007C39E3" w:rsidRPr="00D40F5E" w:rsidRDefault="007C39E3" w:rsidP="007C39E3">
      <w:pPr>
        <w:ind w:firstLineChars="200" w:firstLine="480"/>
      </w:pPr>
      <w:r w:rsidRPr="00D40F5E">
        <w:t>export excel using DeltaCoVaR_quarterly_bystockandbanktype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rPr>
          <w:rFonts w:hint="eastAsia"/>
        </w:rPr>
        <w:t>/*</w:t>
      </w:r>
      <w:r w:rsidRPr="00D40F5E">
        <w:rPr>
          <w:rFonts w:hint="eastAsia"/>
        </w:rPr>
        <w:t>日度</w:t>
      </w:r>
      <w:r w:rsidRPr="00D40F5E">
        <w:rPr>
          <w:rFonts w:hint="eastAsia"/>
        </w:rPr>
        <w:t>MES</w:t>
      </w:r>
      <w:r w:rsidRPr="00D40F5E">
        <w:rPr>
          <w:rFonts w:hint="eastAsia"/>
        </w:rPr>
        <w:t>数据描述性统计</w:t>
      </w:r>
      <w:r w:rsidRPr="00D40F5E">
        <w:rPr>
          <w:rFonts w:hint="eastAsia"/>
        </w:rPr>
        <w:t>*/</w:t>
      </w:r>
    </w:p>
    <w:p w:rsidR="007C39E3" w:rsidRPr="00D40F5E" w:rsidRDefault="007C39E3" w:rsidP="007C39E3">
      <w:pPr>
        <w:ind w:firstLineChars="200" w:firstLine="480"/>
      </w:pPr>
      <w:r w:rsidRPr="00D40F5E">
        <w:t>%%hii</w:t>
      </w:r>
    </w:p>
    <w:p w:rsidR="007C39E3" w:rsidRPr="00D40F5E" w:rsidRDefault="007C39E3" w:rsidP="007C39E3">
      <w:pPr>
        <w:ind w:firstLineChars="200" w:firstLine="480"/>
      </w:pPr>
      <w:r w:rsidRPr="00D40F5E">
        <w:t>use ses_dynamic,clear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keep date stock_serialnumber hii</w:t>
      </w:r>
    </w:p>
    <w:p w:rsidR="007C39E3" w:rsidRPr="00D40F5E" w:rsidRDefault="007C39E3" w:rsidP="007C39E3">
      <w:pPr>
        <w:ind w:firstLineChars="200" w:firstLine="480"/>
      </w:pPr>
      <w:r w:rsidRPr="00D40F5E">
        <w:t>sort date stock_serialnumber</w:t>
      </w:r>
    </w:p>
    <w:p w:rsidR="007C39E3" w:rsidRPr="00D40F5E" w:rsidRDefault="007C39E3" w:rsidP="007C39E3">
      <w:pPr>
        <w:ind w:firstLineChars="200" w:firstLine="480"/>
      </w:pPr>
      <w:r w:rsidRPr="00D40F5E">
        <w:t>reshape wide hii,i(date) j(stock_serialnumber)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</w:pPr>
      <w:r w:rsidRPr="00D40F5E">
        <w:t>save dailyhii_by_stock,replace</w:t>
      </w:r>
    </w:p>
    <w:p w:rsidR="007C39E3" w:rsidRPr="00321264" w:rsidRDefault="007C39E3" w:rsidP="007C39E3">
      <w:pPr>
        <w:ind w:firstLineChars="200" w:firstLine="480"/>
        <w:rPr>
          <w:rFonts w:hint="eastAsia"/>
        </w:rPr>
      </w:pPr>
      <w:r w:rsidRPr="00D40F5E">
        <w:t>export excel using hii_daily_bystock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ses_dynamic,clear</w:t>
      </w:r>
    </w:p>
    <w:p w:rsidR="007C39E3" w:rsidRPr="00D40F5E" w:rsidRDefault="007C39E3" w:rsidP="007C39E3">
      <w:pPr>
        <w:ind w:firstLineChars="200" w:firstLine="480"/>
      </w:pPr>
      <w:r w:rsidRPr="00D40F5E">
        <w:t>sort banktype date stockid</w:t>
      </w:r>
    </w:p>
    <w:p w:rsidR="007C39E3" w:rsidRPr="00D40F5E" w:rsidRDefault="007C39E3" w:rsidP="007C39E3">
      <w:pPr>
        <w:ind w:firstLineChars="200" w:firstLine="480"/>
      </w:pPr>
      <w:r w:rsidRPr="00D40F5E">
        <w:t>egen id_banktype_date=group(banktype date)</w:t>
      </w:r>
    </w:p>
    <w:p w:rsidR="007C39E3" w:rsidRPr="00D40F5E" w:rsidRDefault="007C39E3" w:rsidP="007C39E3">
      <w:pPr>
        <w:ind w:firstLineChars="200" w:firstLine="480"/>
      </w:pPr>
      <w:r w:rsidRPr="00D40F5E">
        <w:t>by id_banktype_date,sort:egen hii_banktype=mean(hii)</w:t>
      </w:r>
    </w:p>
    <w:p w:rsidR="007C39E3" w:rsidRPr="00D40F5E" w:rsidRDefault="007C39E3" w:rsidP="007C39E3">
      <w:pPr>
        <w:ind w:firstLineChars="200" w:firstLine="480"/>
      </w:pPr>
      <w:r w:rsidRPr="00D40F5E">
        <w:t>sort date stockid</w:t>
      </w:r>
    </w:p>
    <w:p w:rsidR="007C39E3" w:rsidRPr="00D40F5E" w:rsidRDefault="007C39E3" w:rsidP="007C39E3">
      <w:pPr>
        <w:ind w:firstLineChars="200" w:firstLine="480"/>
      </w:pPr>
      <w:r w:rsidRPr="00D40F5E">
        <w:t>egen id_date=group(date)</w:t>
      </w:r>
    </w:p>
    <w:p w:rsidR="007C39E3" w:rsidRPr="00D40F5E" w:rsidRDefault="007C39E3" w:rsidP="007C39E3">
      <w:pPr>
        <w:ind w:firstLineChars="200" w:firstLine="480"/>
      </w:pPr>
      <w:r w:rsidRPr="00D40F5E">
        <w:t>by id_date,sort:egen hii_all=mean(hii)</w:t>
      </w:r>
    </w:p>
    <w:p w:rsidR="007C39E3" w:rsidRPr="00D40F5E" w:rsidRDefault="007C39E3" w:rsidP="007C39E3">
      <w:pPr>
        <w:ind w:firstLineChars="200" w:firstLine="480"/>
      </w:pPr>
      <w:r w:rsidRPr="00D40F5E">
        <w:t>duplicates drop id_banktype_date,force</w:t>
      </w:r>
    </w:p>
    <w:p w:rsidR="007C39E3" w:rsidRPr="00D40F5E" w:rsidRDefault="007C39E3" w:rsidP="007C39E3">
      <w:pPr>
        <w:ind w:firstLineChars="200" w:firstLine="480"/>
      </w:pPr>
      <w:r w:rsidRPr="00D40F5E">
        <w:t>keep date banktype hii_banktype hii_all</w:t>
      </w:r>
    </w:p>
    <w:p w:rsidR="007C39E3" w:rsidRPr="00D40F5E" w:rsidRDefault="007C39E3" w:rsidP="007C39E3">
      <w:pPr>
        <w:ind w:firstLineChars="200" w:firstLine="480"/>
      </w:pPr>
      <w:r w:rsidRPr="00D40F5E">
        <w:t>sort date banktype</w:t>
      </w:r>
    </w:p>
    <w:p w:rsidR="007C39E3" w:rsidRPr="00D40F5E" w:rsidRDefault="007C39E3" w:rsidP="007C39E3">
      <w:pPr>
        <w:ind w:firstLineChars="200" w:firstLine="480"/>
      </w:pPr>
      <w:r w:rsidRPr="00D40F5E">
        <w:t>reshape wide hii_banktype hii_all,i(date) j(banktype)</w:t>
      </w:r>
    </w:p>
    <w:p w:rsidR="007C39E3" w:rsidRPr="00D40F5E" w:rsidRDefault="007C39E3" w:rsidP="007C39E3">
      <w:pPr>
        <w:ind w:firstLineChars="200" w:firstLine="480"/>
      </w:pPr>
      <w:r w:rsidRPr="00D40F5E">
        <w:t>rename hii_all2 hii_all</w:t>
      </w:r>
    </w:p>
    <w:p w:rsidR="007C39E3" w:rsidRPr="00D40F5E" w:rsidRDefault="007C39E3" w:rsidP="007C39E3">
      <w:pPr>
        <w:ind w:firstLineChars="200" w:firstLine="480"/>
      </w:pPr>
      <w:r w:rsidRPr="00D40F5E">
        <w:t>drop hii_all1 hii_all3</w:t>
      </w:r>
    </w:p>
    <w:p w:rsidR="007C39E3" w:rsidRPr="00D40F5E" w:rsidRDefault="007C39E3" w:rsidP="007C39E3">
      <w:pPr>
        <w:ind w:firstLineChars="200" w:firstLine="480"/>
      </w:pPr>
      <w:r w:rsidRPr="00D40F5E">
        <w:t>order date hii_banktype1 hii_banktype2 hii_banktype3 hii_all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save dailyhii_by_banktype,replace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dailyhii_by_stock,clear</w:t>
      </w:r>
    </w:p>
    <w:p w:rsidR="007C39E3" w:rsidRPr="00D40F5E" w:rsidRDefault="007C39E3" w:rsidP="007C39E3">
      <w:pPr>
        <w:ind w:firstLineChars="200" w:firstLine="480"/>
      </w:pPr>
      <w:r w:rsidRPr="00D40F5E">
        <w:t>merge 1:1 date using dailyhii_by_banktype.dta</w:t>
      </w:r>
    </w:p>
    <w:p w:rsidR="007C39E3" w:rsidRPr="00D40F5E" w:rsidRDefault="007C39E3" w:rsidP="007C39E3">
      <w:pPr>
        <w:ind w:firstLineChars="200" w:firstLine="480"/>
      </w:pPr>
      <w:r w:rsidRPr="00D40F5E">
        <w:t>drop _merge</w:t>
      </w:r>
    </w:p>
    <w:p w:rsidR="007C39E3" w:rsidRPr="00D40F5E" w:rsidRDefault="007C39E3" w:rsidP="007C39E3">
      <w:pPr>
        <w:ind w:firstLineChars="200" w:firstLine="480"/>
      </w:pPr>
      <w:r w:rsidRPr="00D40F5E">
        <w:t>save dailyhii_by_stockandbanktype,replace</w:t>
      </w:r>
    </w:p>
    <w:p w:rsidR="007C39E3" w:rsidRPr="00D40F5E" w:rsidRDefault="007C39E3" w:rsidP="007C39E3">
      <w:pPr>
        <w:ind w:firstLineChars="200" w:firstLine="480"/>
      </w:pPr>
      <w:r w:rsidRPr="00D40F5E">
        <w:t>export excel using hii_daily_bystockandbanktype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%%pim</w:t>
      </w:r>
    </w:p>
    <w:p w:rsidR="007C39E3" w:rsidRPr="00D40F5E" w:rsidRDefault="007C39E3" w:rsidP="007C39E3">
      <w:pPr>
        <w:ind w:firstLineChars="200" w:firstLine="480"/>
      </w:pPr>
      <w:r w:rsidRPr="00D40F5E">
        <w:t>use ses_dynamic,clear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keep date stock_serialnumber pim</w:t>
      </w:r>
    </w:p>
    <w:p w:rsidR="007C39E3" w:rsidRPr="00D40F5E" w:rsidRDefault="007C39E3" w:rsidP="007C39E3">
      <w:pPr>
        <w:ind w:firstLineChars="200" w:firstLine="480"/>
      </w:pPr>
      <w:r w:rsidRPr="00D40F5E">
        <w:t>sort date stock_serialnumber</w:t>
      </w:r>
    </w:p>
    <w:p w:rsidR="007C39E3" w:rsidRPr="00D40F5E" w:rsidRDefault="007C39E3" w:rsidP="007C39E3">
      <w:pPr>
        <w:ind w:firstLineChars="200" w:firstLine="480"/>
      </w:pPr>
      <w:r w:rsidRPr="00D40F5E">
        <w:t>reshape wide pim,i(date) j(stock_serialnumber)</w:t>
      </w:r>
    </w:p>
    <w:p w:rsidR="007C39E3" w:rsidRPr="00D40F5E" w:rsidRDefault="007C39E3" w:rsidP="007C39E3">
      <w:pPr>
        <w:ind w:firstLineChars="200" w:firstLine="480"/>
      </w:pPr>
      <w:r w:rsidRPr="00D40F5E">
        <w:lastRenderedPageBreak/>
        <w:t>sort date</w:t>
      </w:r>
    </w:p>
    <w:p w:rsidR="007C39E3" w:rsidRPr="00D40F5E" w:rsidRDefault="007C39E3" w:rsidP="007C39E3">
      <w:pPr>
        <w:ind w:firstLineChars="200" w:firstLine="480"/>
      </w:pPr>
      <w:r w:rsidRPr="00D40F5E">
        <w:t>save dailypim_by_stock,replace</w:t>
      </w:r>
    </w:p>
    <w:p w:rsidR="007C39E3" w:rsidRPr="00321264" w:rsidRDefault="007C39E3" w:rsidP="007C39E3">
      <w:pPr>
        <w:ind w:firstLineChars="200" w:firstLine="480"/>
        <w:rPr>
          <w:rFonts w:hint="eastAsia"/>
        </w:rPr>
      </w:pPr>
      <w:r w:rsidRPr="00D40F5E">
        <w:t>export excel using pim_daily_bystock.</w:t>
      </w:r>
      <w:r>
        <w:t>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ses_dynamic,clear</w:t>
      </w:r>
    </w:p>
    <w:p w:rsidR="007C39E3" w:rsidRPr="00D40F5E" w:rsidRDefault="007C39E3" w:rsidP="007C39E3">
      <w:pPr>
        <w:ind w:firstLineChars="200" w:firstLine="480"/>
      </w:pPr>
      <w:r w:rsidRPr="00D40F5E">
        <w:t>sort banktype date stockid</w:t>
      </w:r>
    </w:p>
    <w:p w:rsidR="007C39E3" w:rsidRPr="00D40F5E" w:rsidRDefault="007C39E3" w:rsidP="007C39E3">
      <w:pPr>
        <w:ind w:firstLineChars="200" w:firstLine="480"/>
      </w:pPr>
      <w:r w:rsidRPr="00D40F5E">
        <w:t>egen id_banktype_date=group(banktype date)</w:t>
      </w:r>
    </w:p>
    <w:p w:rsidR="007C39E3" w:rsidRPr="00D40F5E" w:rsidRDefault="007C39E3" w:rsidP="007C39E3">
      <w:pPr>
        <w:ind w:firstLineChars="200" w:firstLine="480"/>
      </w:pPr>
      <w:r w:rsidRPr="00D40F5E">
        <w:t>by id_banktype_date,sort:egen pim_banktype=mean(pim)</w:t>
      </w:r>
    </w:p>
    <w:p w:rsidR="007C39E3" w:rsidRPr="00D40F5E" w:rsidRDefault="007C39E3" w:rsidP="007C39E3">
      <w:pPr>
        <w:ind w:firstLineChars="200" w:firstLine="480"/>
      </w:pPr>
      <w:r w:rsidRPr="00D40F5E">
        <w:t>sort date stockid</w:t>
      </w:r>
    </w:p>
    <w:p w:rsidR="007C39E3" w:rsidRPr="00D40F5E" w:rsidRDefault="007C39E3" w:rsidP="007C39E3">
      <w:pPr>
        <w:ind w:firstLineChars="200" w:firstLine="480"/>
      </w:pPr>
      <w:r w:rsidRPr="00D40F5E">
        <w:t>egen id_date=group(date)</w:t>
      </w:r>
    </w:p>
    <w:p w:rsidR="007C39E3" w:rsidRPr="00D40F5E" w:rsidRDefault="007C39E3" w:rsidP="007C39E3">
      <w:pPr>
        <w:ind w:firstLineChars="200" w:firstLine="480"/>
      </w:pPr>
      <w:r w:rsidRPr="00D40F5E">
        <w:t>by id_date,sort:egen pim_all=mean(pim)</w:t>
      </w:r>
    </w:p>
    <w:p w:rsidR="007C39E3" w:rsidRPr="00D40F5E" w:rsidRDefault="007C39E3" w:rsidP="007C39E3">
      <w:pPr>
        <w:ind w:firstLineChars="200" w:firstLine="480"/>
      </w:pPr>
      <w:r w:rsidRPr="00D40F5E">
        <w:t>duplicates drop id_banktype_date,force</w:t>
      </w:r>
    </w:p>
    <w:p w:rsidR="007C39E3" w:rsidRPr="00D40F5E" w:rsidRDefault="007C39E3" w:rsidP="007C39E3">
      <w:pPr>
        <w:ind w:firstLineChars="200" w:firstLine="480"/>
      </w:pPr>
      <w:r w:rsidRPr="00D40F5E">
        <w:t>keep date banktype pim_banktype pim_all</w:t>
      </w:r>
    </w:p>
    <w:p w:rsidR="007C39E3" w:rsidRPr="00D40F5E" w:rsidRDefault="007C39E3" w:rsidP="007C39E3">
      <w:pPr>
        <w:ind w:firstLineChars="200" w:firstLine="480"/>
      </w:pPr>
      <w:r w:rsidRPr="00D40F5E">
        <w:t>sort date banktype</w:t>
      </w:r>
    </w:p>
    <w:p w:rsidR="007C39E3" w:rsidRPr="00D40F5E" w:rsidRDefault="007C39E3" w:rsidP="007C39E3">
      <w:pPr>
        <w:ind w:firstLineChars="200" w:firstLine="480"/>
      </w:pPr>
      <w:r w:rsidRPr="00D40F5E">
        <w:t>reshape wide pim_banktype pim_all,i(date) j(banktype)</w:t>
      </w:r>
    </w:p>
    <w:p w:rsidR="007C39E3" w:rsidRPr="00D40F5E" w:rsidRDefault="007C39E3" w:rsidP="007C39E3">
      <w:pPr>
        <w:ind w:firstLineChars="200" w:firstLine="480"/>
      </w:pPr>
      <w:r w:rsidRPr="00D40F5E">
        <w:t>rename pim_all2 pim_all</w:t>
      </w:r>
    </w:p>
    <w:p w:rsidR="007C39E3" w:rsidRPr="00D40F5E" w:rsidRDefault="007C39E3" w:rsidP="007C39E3">
      <w:pPr>
        <w:ind w:firstLineChars="200" w:firstLine="480"/>
      </w:pPr>
      <w:r w:rsidRPr="00D40F5E">
        <w:t>drop pim_all1 pim_all3</w:t>
      </w:r>
    </w:p>
    <w:p w:rsidR="007C39E3" w:rsidRPr="00D40F5E" w:rsidRDefault="007C39E3" w:rsidP="007C39E3">
      <w:pPr>
        <w:ind w:firstLineChars="200" w:firstLine="480"/>
      </w:pPr>
      <w:r w:rsidRPr="00D40F5E">
        <w:t>order date pim_banktype1 pim_banktype2 pim_banktype3 pim_all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sa</w:t>
      </w:r>
      <w:r>
        <w:t>ve dailypim_by_banktype,replace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dailypim_by_stock,clear</w:t>
      </w:r>
    </w:p>
    <w:p w:rsidR="007C39E3" w:rsidRPr="00D40F5E" w:rsidRDefault="007C39E3" w:rsidP="007C39E3">
      <w:pPr>
        <w:ind w:firstLineChars="200" w:firstLine="480"/>
      </w:pPr>
      <w:r w:rsidRPr="00D40F5E">
        <w:t>merge 1:1 date using dailypim_by_banktype.dta</w:t>
      </w:r>
    </w:p>
    <w:p w:rsidR="007C39E3" w:rsidRPr="00D40F5E" w:rsidRDefault="007C39E3" w:rsidP="007C39E3">
      <w:pPr>
        <w:ind w:firstLineChars="200" w:firstLine="480"/>
      </w:pPr>
      <w:r w:rsidRPr="00D40F5E">
        <w:t>drop _merge</w:t>
      </w:r>
    </w:p>
    <w:p w:rsidR="007C39E3" w:rsidRPr="00D40F5E" w:rsidRDefault="007C39E3" w:rsidP="007C39E3">
      <w:pPr>
        <w:ind w:firstLineChars="200" w:firstLine="480"/>
      </w:pPr>
      <w:r w:rsidRPr="00D40F5E">
        <w:t>save dailypim_by_stockandbanktype,replace</w:t>
      </w:r>
    </w:p>
    <w:p w:rsidR="007C39E3" w:rsidRPr="00D40F5E" w:rsidRDefault="007C39E3" w:rsidP="007C39E3">
      <w:pPr>
        <w:ind w:firstLineChars="200" w:firstLine="480"/>
      </w:pPr>
      <w:r w:rsidRPr="00D40F5E">
        <w:t>export excel using pim_daily_bystockandbanktype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%%mes</w:t>
      </w:r>
    </w:p>
    <w:p w:rsidR="007C39E3" w:rsidRPr="00D40F5E" w:rsidRDefault="007C39E3" w:rsidP="007C39E3">
      <w:pPr>
        <w:ind w:firstLineChars="200" w:firstLine="480"/>
      </w:pPr>
      <w:r w:rsidRPr="00D40F5E">
        <w:t>use ses_dynamic,clear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lastRenderedPageBreak/>
        <w:t>keep date stock_serialnumber mes</w:t>
      </w:r>
    </w:p>
    <w:p w:rsidR="007C39E3" w:rsidRPr="00D40F5E" w:rsidRDefault="007C39E3" w:rsidP="007C39E3">
      <w:pPr>
        <w:ind w:firstLineChars="200" w:firstLine="480"/>
      </w:pPr>
      <w:r w:rsidRPr="00D40F5E">
        <w:t>sort date stock_serialnumber</w:t>
      </w:r>
    </w:p>
    <w:p w:rsidR="007C39E3" w:rsidRPr="00D40F5E" w:rsidRDefault="007C39E3" w:rsidP="007C39E3">
      <w:pPr>
        <w:ind w:firstLineChars="200" w:firstLine="480"/>
      </w:pPr>
      <w:r w:rsidRPr="00D40F5E">
        <w:t>reshape wide mes,i(date) j(stock_serialnumber)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</w:pPr>
      <w:r w:rsidRPr="00D40F5E">
        <w:t>save dailymes_by_stock,replace</w:t>
      </w:r>
    </w:p>
    <w:p w:rsidR="007C39E3" w:rsidRPr="00321264" w:rsidRDefault="007C39E3" w:rsidP="007C39E3">
      <w:pPr>
        <w:ind w:firstLineChars="200" w:firstLine="480"/>
        <w:rPr>
          <w:rFonts w:hint="eastAsia"/>
        </w:rPr>
      </w:pPr>
      <w:r w:rsidRPr="00D40F5E">
        <w:t>export excel using mes_daily_bystock.</w:t>
      </w:r>
      <w:r>
        <w:t>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ses_dynamic,clear</w:t>
      </w:r>
    </w:p>
    <w:p w:rsidR="007C39E3" w:rsidRPr="00D40F5E" w:rsidRDefault="007C39E3" w:rsidP="007C39E3">
      <w:pPr>
        <w:ind w:firstLineChars="200" w:firstLine="480"/>
      </w:pPr>
      <w:r w:rsidRPr="00D40F5E">
        <w:t>sort banktype date stockid</w:t>
      </w:r>
    </w:p>
    <w:p w:rsidR="007C39E3" w:rsidRPr="00D40F5E" w:rsidRDefault="007C39E3" w:rsidP="007C39E3">
      <w:pPr>
        <w:ind w:firstLineChars="200" w:firstLine="480"/>
      </w:pPr>
      <w:r w:rsidRPr="00D40F5E">
        <w:t>egen id_banktype_date=group(banktype date)</w:t>
      </w:r>
    </w:p>
    <w:p w:rsidR="007C39E3" w:rsidRPr="00D40F5E" w:rsidRDefault="007C39E3" w:rsidP="007C39E3">
      <w:pPr>
        <w:ind w:firstLineChars="200" w:firstLine="480"/>
      </w:pPr>
      <w:r w:rsidRPr="00D40F5E">
        <w:t>by id_banktype_date,sort:egen mes_banktype=mean(mes)</w:t>
      </w:r>
    </w:p>
    <w:p w:rsidR="007C39E3" w:rsidRPr="00D40F5E" w:rsidRDefault="007C39E3" w:rsidP="007C39E3">
      <w:pPr>
        <w:ind w:firstLineChars="200" w:firstLine="480"/>
      </w:pPr>
      <w:r w:rsidRPr="00D40F5E">
        <w:t>sort date stockid</w:t>
      </w:r>
    </w:p>
    <w:p w:rsidR="007C39E3" w:rsidRPr="00D40F5E" w:rsidRDefault="007C39E3" w:rsidP="007C39E3">
      <w:pPr>
        <w:ind w:firstLineChars="200" w:firstLine="480"/>
      </w:pPr>
      <w:r w:rsidRPr="00D40F5E">
        <w:t>egen id_date=group(date)</w:t>
      </w:r>
    </w:p>
    <w:p w:rsidR="007C39E3" w:rsidRPr="00D40F5E" w:rsidRDefault="007C39E3" w:rsidP="007C39E3">
      <w:pPr>
        <w:ind w:firstLineChars="200" w:firstLine="480"/>
      </w:pPr>
      <w:r w:rsidRPr="00D40F5E">
        <w:t>by id_date,sort:egen mes_all=mean(mes)</w:t>
      </w:r>
    </w:p>
    <w:p w:rsidR="007C39E3" w:rsidRPr="00D40F5E" w:rsidRDefault="007C39E3" w:rsidP="007C39E3">
      <w:pPr>
        <w:ind w:firstLineChars="200" w:firstLine="480"/>
      </w:pPr>
      <w:r w:rsidRPr="00D40F5E">
        <w:t>duplicates drop id_banktype_date,force</w:t>
      </w:r>
    </w:p>
    <w:p w:rsidR="007C39E3" w:rsidRPr="00D40F5E" w:rsidRDefault="007C39E3" w:rsidP="007C39E3">
      <w:pPr>
        <w:ind w:firstLineChars="200" w:firstLine="480"/>
      </w:pPr>
      <w:r w:rsidRPr="00D40F5E">
        <w:t>keep date banktype mes_banktype mes_all</w:t>
      </w:r>
    </w:p>
    <w:p w:rsidR="007C39E3" w:rsidRPr="00D40F5E" w:rsidRDefault="007C39E3" w:rsidP="007C39E3">
      <w:pPr>
        <w:ind w:firstLineChars="200" w:firstLine="480"/>
      </w:pPr>
      <w:r w:rsidRPr="00D40F5E">
        <w:t>sort date banktype</w:t>
      </w:r>
    </w:p>
    <w:p w:rsidR="007C39E3" w:rsidRPr="00D40F5E" w:rsidRDefault="007C39E3" w:rsidP="007C39E3">
      <w:pPr>
        <w:ind w:firstLineChars="200" w:firstLine="480"/>
      </w:pPr>
      <w:r w:rsidRPr="00D40F5E">
        <w:t>reshape wide mes_banktype mes_all,i(date) j(banktype)</w:t>
      </w:r>
    </w:p>
    <w:p w:rsidR="007C39E3" w:rsidRPr="00D40F5E" w:rsidRDefault="007C39E3" w:rsidP="007C39E3">
      <w:pPr>
        <w:ind w:firstLineChars="200" w:firstLine="480"/>
      </w:pPr>
      <w:r w:rsidRPr="00D40F5E">
        <w:t>rename mes_all2 mes_all</w:t>
      </w:r>
    </w:p>
    <w:p w:rsidR="007C39E3" w:rsidRPr="00D40F5E" w:rsidRDefault="007C39E3" w:rsidP="007C39E3">
      <w:pPr>
        <w:ind w:firstLineChars="200" w:firstLine="480"/>
      </w:pPr>
      <w:r w:rsidRPr="00D40F5E">
        <w:t>drop mes_all1 mes_all3</w:t>
      </w:r>
    </w:p>
    <w:p w:rsidR="007C39E3" w:rsidRPr="00D40F5E" w:rsidRDefault="007C39E3" w:rsidP="007C39E3">
      <w:pPr>
        <w:ind w:firstLineChars="200" w:firstLine="480"/>
      </w:pPr>
      <w:r w:rsidRPr="00D40F5E">
        <w:t>order date mes_banktype1 mes_banktype2 mes_banktype3 mes_all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sa</w:t>
      </w:r>
      <w:r>
        <w:t>ve dailymes_by_banktype,replace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dailymes_by_stock,clear</w:t>
      </w:r>
    </w:p>
    <w:p w:rsidR="007C39E3" w:rsidRPr="00D40F5E" w:rsidRDefault="007C39E3" w:rsidP="007C39E3">
      <w:pPr>
        <w:ind w:firstLineChars="200" w:firstLine="480"/>
      </w:pPr>
      <w:r w:rsidRPr="00D40F5E">
        <w:t>merge 1:1 date using dailymes_by_banktype.dta</w:t>
      </w:r>
    </w:p>
    <w:p w:rsidR="007C39E3" w:rsidRPr="00D40F5E" w:rsidRDefault="007C39E3" w:rsidP="007C39E3">
      <w:pPr>
        <w:ind w:firstLineChars="200" w:firstLine="480"/>
      </w:pPr>
      <w:r w:rsidRPr="00D40F5E">
        <w:t>drop _merge</w:t>
      </w:r>
    </w:p>
    <w:p w:rsidR="007C39E3" w:rsidRPr="00D40F5E" w:rsidRDefault="007C39E3" w:rsidP="007C39E3">
      <w:pPr>
        <w:ind w:firstLineChars="200" w:firstLine="480"/>
      </w:pPr>
      <w:r w:rsidRPr="00D40F5E">
        <w:t>save dailymes_by_stockandbanktype,replace</w:t>
      </w:r>
    </w:p>
    <w:p w:rsidR="007C39E3" w:rsidRPr="00D40F5E" w:rsidRDefault="007C39E3" w:rsidP="007C39E3">
      <w:pPr>
        <w:ind w:firstLineChars="200" w:firstLine="480"/>
      </w:pPr>
      <w:r w:rsidRPr="00D40F5E">
        <w:t>export excel using mes_daily_bystockandbanktype.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lastRenderedPageBreak/>
        <w:t>%%ses</w:t>
      </w:r>
    </w:p>
    <w:p w:rsidR="007C39E3" w:rsidRPr="00D40F5E" w:rsidRDefault="007C39E3" w:rsidP="007C39E3">
      <w:pPr>
        <w:ind w:firstLineChars="200" w:firstLine="480"/>
      </w:pPr>
      <w:r w:rsidRPr="00D40F5E">
        <w:t>use ses_dynamic,clear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keep date stock_serialnumber ses</w:t>
      </w:r>
    </w:p>
    <w:p w:rsidR="007C39E3" w:rsidRPr="00D40F5E" w:rsidRDefault="007C39E3" w:rsidP="007C39E3">
      <w:pPr>
        <w:ind w:firstLineChars="200" w:firstLine="480"/>
      </w:pPr>
      <w:r w:rsidRPr="00D40F5E">
        <w:t>sort date stock_serialnumber</w:t>
      </w:r>
    </w:p>
    <w:p w:rsidR="007C39E3" w:rsidRPr="00D40F5E" w:rsidRDefault="007C39E3" w:rsidP="007C39E3">
      <w:pPr>
        <w:ind w:firstLineChars="200" w:firstLine="480"/>
      </w:pPr>
      <w:r w:rsidRPr="00D40F5E">
        <w:t>reshape wide ses,i(date) j(stock_serialnumber)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</w:pPr>
      <w:r w:rsidRPr="00D40F5E">
        <w:t>save dailyses_by_stock,replace</w:t>
      </w:r>
    </w:p>
    <w:p w:rsidR="007C39E3" w:rsidRPr="00321264" w:rsidRDefault="007C39E3" w:rsidP="007C39E3">
      <w:pPr>
        <w:ind w:firstLineChars="200" w:firstLine="480"/>
        <w:rPr>
          <w:rFonts w:hint="eastAsia"/>
        </w:rPr>
      </w:pPr>
      <w:r w:rsidRPr="00D40F5E">
        <w:t>export excel using ses_daily_bystock.</w:t>
      </w:r>
      <w:r>
        <w:t>xls,replace firstrow(variables)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ses_dynamic,clear</w:t>
      </w:r>
    </w:p>
    <w:p w:rsidR="007C39E3" w:rsidRPr="00D40F5E" w:rsidRDefault="007C39E3" w:rsidP="007C39E3">
      <w:pPr>
        <w:ind w:firstLineChars="200" w:firstLine="480"/>
      </w:pPr>
      <w:r w:rsidRPr="00D40F5E">
        <w:t>sort banktype date stockid</w:t>
      </w:r>
    </w:p>
    <w:p w:rsidR="007C39E3" w:rsidRPr="00D40F5E" w:rsidRDefault="007C39E3" w:rsidP="007C39E3">
      <w:pPr>
        <w:ind w:firstLineChars="200" w:firstLine="480"/>
      </w:pPr>
      <w:r w:rsidRPr="00D40F5E">
        <w:t>egen id_banktype_date=group(banktype date)</w:t>
      </w:r>
    </w:p>
    <w:p w:rsidR="007C39E3" w:rsidRPr="00D40F5E" w:rsidRDefault="007C39E3" w:rsidP="007C39E3">
      <w:pPr>
        <w:ind w:firstLineChars="200" w:firstLine="480"/>
      </w:pPr>
      <w:r w:rsidRPr="00D40F5E">
        <w:t>by id_banktype_date,sort:egen ses_banktype=mean(ses)</w:t>
      </w:r>
    </w:p>
    <w:p w:rsidR="007C39E3" w:rsidRPr="00D40F5E" w:rsidRDefault="007C39E3" w:rsidP="007C39E3">
      <w:pPr>
        <w:ind w:firstLineChars="200" w:firstLine="480"/>
      </w:pPr>
      <w:r w:rsidRPr="00D40F5E">
        <w:t>sort date stockid</w:t>
      </w:r>
    </w:p>
    <w:p w:rsidR="007C39E3" w:rsidRPr="00D40F5E" w:rsidRDefault="007C39E3" w:rsidP="007C39E3">
      <w:pPr>
        <w:ind w:firstLineChars="200" w:firstLine="480"/>
      </w:pPr>
      <w:r w:rsidRPr="00D40F5E">
        <w:t>egen id_date=group(date)</w:t>
      </w:r>
    </w:p>
    <w:p w:rsidR="007C39E3" w:rsidRPr="00D40F5E" w:rsidRDefault="007C39E3" w:rsidP="007C39E3">
      <w:pPr>
        <w:ind w:firstLineChars="200" w:firstLine="480"/>
      </w:pPr>
      <w:r w:rsidRPr="00D40F5E">
        <w:t>by id_date,sort:egen ses_all=mean(ses)</w:t>
      </w:r>
    </w:p>
    <w:p w:rsidR="007C39E3" w:rsidRPr="00D40F5E" w:rsidRDefault="007C39E3" w:rsidP="007C39E3">
      <w:pPr>
        <w:ind w:firstLineChars="200" w:firstLine="480"/>
      </w:pPr>
      <w:r w:rsidRPr="00D40F5E">
        <w:t>duplicates drop id_banktype_date,force</w:t>
      </w:r>
    </w:p>
    <w:p w:rsidR="007C39E3" w:rsidRPr="00D40F5E" w:rsidRDefault="007C39E3" w:rsidP="007C39E3">
      <w:pPr>
        <w:ind w:firstLineChars="200" w:firstLine="480"/>
      </w:pPr>
      <w:r w:rsidRPr="00D40F5E">
        <w:t>keep date banktype ses_banktype ses_all</w:t>
      </w:r>
    </w:p>
    <w:p w:rsidR="007C39E3" w:rsidRPr="00D40F5E" w:rsidRDefault="007C39E3" w:rsidP="007C39E3">
      <w:pPr>
        <w:ind w:firstLineChars="200" w:firstLine="480"/>
      </w:pPr>
      <w:r w:rsidRPr="00D40F5E">
        <w:t>sort date banktype</w:t>
      </w:r>
    </w:p>
    <w:p w:rsidR="007C39E3" w:rsidRPr="00D40F5E" w:rsidRDefault="007C39E3" w:rsidP="007C39E3">
      <w:pPr>
        <w:ind w:firstLineChars="200" w:firstLine="480"/>
      </w:pPr>
      <w:r w:rsidRPr="00D40F5E">
        <w:t>reshape wide ses_banktype ses_all,i(date) j(banktype)</w:t>
      </w:r>
    </w:p>
    <w:p w:rsidR="007C39E3" w:rsidRPr="00D40F5E" w:rsidRDefault="007C39E3" w:rsidP="007C39E3">
      <w:pPr>
        <w:ind w:firstLineChars="200" w:firstLine="480"/>
      </w:pPr>
      <w:r w:rsidRPr="00D40F5E">
        <w:t>rename ses_all2 ses_all</w:t>
      </w:r>
    </w:p>
    <w:p w:rsidR="007C39E3" w:rsidRPr="00D40F5E" w:rsidRDefault="007C39E3" w:rsidP="007C39E3">
      <w:pPr>
        <w:ind w:firstLineChars="200" w:firstLine="480"/>
      </w:pPr>
      <w:r w:rsidRPr="00D40F5E">
        <w:t>drop ses_all1 ses_all3</w:t>
      </w:r>
    </w:p>
    <w:p w:rsidR="007C39E3" w:rsidRPr="00D40F5E" w:rsidRDefault="007C39E3" w:rsidP="007C39E3">
      <w:pPr>
        <w:ind w:firstLineChars="200" w:firstLine="480"/>
      </w:pPr>
      <w:r w:rsidRPr="00D40F5E">
        <w:t>order date ses_banktype1 ses_banktype2 ses_banktype3 ses_all</w:t>
      </w:r>
    </w:p>
    <w:p w:rsidR="007C39E3" w:rsidRPr="00D40F5E" w:rsidRDefault="007C39E3" w:rsidP="007C39E3">
      <w:pPr>
        <w:ind w:firstLineChars="200" w:firstLine="480"/>
      </w:pPr>
      <w:r w:rsidRPr="00D40F5E">
        <w:t>sort date</w:t>
      </w: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sa</w:t>
      </w:r>
      <w:r>
        <w:t>ve dailyses_by_banktype,replace</w:t>
      </w:r>
    </w:p>
    <w:p w:rsidR="007C39E3" w:rsidRPr="00D40F5E" w:rsidRDefault="007C39E3" w:rsidP="007C39E3">
      <w:pPr>
        <w:ind w:firstLineChars="200" w:firstLine="480"/>
      </w:pPr>
    </w:p>
    <w:p w:rsidR="007C39E3" w:rsidRPr="00D40F5E" w:rsidRDefault="007C39E3" w:rsidP="007C39E3">
      <w:pPr>
        <w:ind w:firstLineChars="200" w:firstLine="480"/>
      </w:pPr>
      <w:r w:rsidRPr="00D40F5E">
        <w:t>use dailyses_by_stock,clear</w:t>
      </w:r>
    </w:p>
    <w:p w:rsidR="007C39E3" w:rsidRPr="00D40F5E" w:rsidRDefault="007C39E3" w:rsidP="007C39E3">
      <w:pPr>
        <w:ind w:firstLineChars="200" w:firstLine="480"/>
      </w:pPr>
      <w:r w:rsidRPr="00D40F5E">
        <w:t>merge 1:1 date using dailyses_by_banktype.dta</w:t>
      </w:r>
    </w:p>
    <w:p w:rsidR="007C39E3" w:rsidRPr="00D40F5E" w:rsidRDefault="007C39E3" w:rsidP="007C39E3">
      <w:pPr>
        <w:ind w:firstLineChars="200" w:firstLine="480"/>
      </w:pPr>
      <w:r w:rsidRPr="00D40F5E">
        <w:t>drop _merge</w:t>
      </w:r>
    </w:p>
    <w:p w:rsidR="007C39E3" w:rsidRPr="00D40F5E" w:rsidRDefault="007C39E3" w:rsidP="007C39E3">
      <w:pPr>
        <w:ind w:firstLineChars="200" w:firstLine="480"/>
      </w:pPr>
      <w:r w:rsidRPr="00D40F5E">
        <w:lastRenderedPageBreak/>
        <w:t>save dailyses_by_stockandbanktype,replace</w:t>
      </w:r>
    </w:p>
    <w:p w:rsidR="007C39E3" w:rsidRPr="00D40F5E" w:rsidRDefault="007C39E3" w:rsidP="007C39E3">
      <w:pPr>
        <w:ind w:firstLineChars="200" w:firstLine="480"/>
        <w:rPr>
          <w:rFonts w:hint="eastAsia"/>
        </w:rPr>
      </w:pPr>
      <w:r w:rsidRPr="00D40F5E">
        <w:t>export excel using ses_daily_bystockandbanktype.xls,replace firstrow(variables)</w:t>
      </w:r>
    </w:p>
    <w:p w:rsidR="007C39E3" w:rsidRDefault="007C39E3" w:rsidP="007C39E3"/>
    <w:p w:rsidR="007C39E3" w:rsidRPr="00D40F5E" w:rsidRDefault="007C39E3" w:rsidP="007C39E3">
      <w:pPr>
        <w:rPr>
          <w:rFonts w:hint="eastAsia"/>
        </w:rPr>
      </w:pPr>
    </w:p>
    <w:p w:rsidR="007C39E3" w:rsidRPr="00D7644D" w:rsidRDefault="007C39E3" w:rsidP="007C39E3">
      <w:pPr>
        <w:rPr>
          <w:rFonts w:hint="eastAsia"/>
          <w:b/>
        </w:rPr>
      </w:pPr>
      <w:r w:rsidRPr="00D7644D">
        <w:rPr>
          <w:rFonts w:hint="eastAsia"/>
          <w:b/>
        </w:rPr>
        <w:t>第</w:t>
      </w:r>
      <w:r>
        <w:rPr>
          <w:rFonts w:hint="eastAsia"/>
          <w:b/>
        </w:rPr>
        <w:t>四</w:t>
      </w:r>
      <w:r w:rsidRPr="00D7644D">
        <w:rPr>
          <w:rFonts w:hint="eastAsia"/>
          <w:b/>
        </w:rPr>
        <w:t>章</w:t>
      </w:r>
      <w:r>
        <w:rPr>
          <w:rFonts w:hint="eastAsia"/>
          <w:b/>
        </w:rPr>
        <w:t xml:space="preserve"> </w:t>
      </w:r>
      <w:r w:rsidRPr="00AE759E">
        <w:rPr>
          <w:rFonts w:hint="eastAsia"/>
          <w:b/>
        </w:rPr>
        <w:t>系统性</w:t>
      </w:r>
      <w:r w:rsidRPr="00AE759E">
        <w:rPr>
          <w:b/>
        </w:rPr>
        <w:t>风险传染研究</w:t>
      </w:r>
    </w:p>
    <w:p w:rsidR="007C39E3" w:rsidRPr="001F102C" w:rsidRDefault="007C39E3" w:rsidP="007C39E3">
      <w:pPr>
        <w:rPr>
          <w:b/>
        </w:rPr>
      </w:pPr>
      <w:r w:rsidRPr="001F102C">
        <w:rPr>
          <w:rFonts w:hint="eastAsia"/>
          <w:b/>
        </w:rPr>
        <w:t>1</w:t>
      </w:r>
      <w:r w:rsidRPr="001F102C">
        <w:rPr>
          <w:rFonts w:hint="eastAsia"/>
          <w:b/>
        </w:rPr>
        <w:t>、</w:t>
      </w:r>
      <w:r w:rsidRPr="001E35D5">
        <w:rPr>
          <w:b/>
        </w:rPr>
        <w:t>银行间</w:t>
      </w:r>
      <w:r w:rsidRPr="001E35D5">
        <w:rPr>
          <w:rFonts w:hint="eastAsia"/>
          <w:b/>
        </w:rPr>
        <w:t>双边</w:t>
      </w:r>
      <w:r w:rsidRPr="001E35D5">
        <w:rPr>
          <w:b/>
        </w:rPr>
        <w:t>风险敞口</w:t>
      </w:r>
      <w:r w:rsidRPr="001E35D5">
        <w:rPr>
          <w:rFonts w:hint="eastAsia"/>
          <w:b/>
        </w:rPr>
        <w:t>矩阵</w:t>
      </w:r>
      <w:r w:rsidRPr="001E35D5">
        <w:rPr>
          <w:rFonts w:hint="eastAsia"/>
          <w:b/>
        </w:rPr>
        <w:t>X</w:t>
      </w:r>
      <w:r w:rsidRPr="001F102C">
        <w:rPr>
          <w:rFonts w:hint="eastAsia"/>
          <w:b/>
        </w:rPr>
        <w:t>的</w:t>
      </w:r>
      <w:r w:rsidRPr="001F102C">
        <w:rPr>
          <w:b/>
        </w:rPr>
        <w:t>计算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首先根据</w:t>
      </w:r>
      <w:r>
        <w:t>年报数据获取</w:t>
      </w:r>
      <w:r>
        <w:rPr>
          <w:rFonts w:hint="eastAsia"/>
        </w:rPr>
        <w:t>16</w:t>
      </w:r>
      <w:r>
        <w:rPr>
          <w:rFonts w:hint="eastAsia"/>
        </w:rPr>
        <w:t>家</w:t>
      </w:r>
      <w:r>
        <w:t>银行在</w:t>
      </w:r>
      <w:r>
        <w:rPr>
          <w:rFonts w:hint="eastAsia"/>
        </w:rPr>
        <w:t>2007</w:t>
      </w:r>
      <w:r>
        <w:t>-</w:t>
      </w:r>
      <w:r>
        <w:rPr>
          <w:rFonts w:hint="eastAsia"/>
        </w:rPr>
        <w:t>2014</w:t>
      </w:r>
      <w:r>
        <w:rPr>
          <w:rFonts w:hint="eastAsia"/>
        </w:rPr>
        <w:t>年</w:t>
      </w:r>
      <w:r>
        <w:t>的银行间资产（</w:t>
      </w:r>
      <w:r>
        <w:rPr>
          <w:rFonts w:hint="eastAsia"/>
        </w:rPr>
        <w:t>=</w:t>
      </w:r>
      <w:r>
        <w:t>存放同业</w:t>
      </w:r>
      <w:r>
        <w:t>+</w:t>
      </w:r>
      <w:r>
        <w:t>拆出资金）</w:t>
      </w:r>
      <w:r>
        <w:rPr>
          <w:rFonts w:hint="eastAsia"/>
        </w:rPr>
        <w:t>和</w:t>
      </w:r>
      <w:r>
        <w:t>银行间负债（</w:t>
      </w:r>
      <w:r>
        <w:rPr>
          <w:rFonts w:hint="eastAsia"/>
        </w:rPr>
        <w:t>=</w:t>
      </w:r>
      <w:r>
        <w:rPr>
          <w:rFonts w:hint="eastAsia"/>
        </w:rPr>
        <w:t>同业</w:t>
      </w:r>
      <w:r>
        <w:t>存放</w:t>
      </w:r>
      <w:r>
        <w:rPr>
          <w:rFonts w:hint="eastAsia"/>
        </w:rPr>
        <w:t>+</w:t>
      </w:r>
      <w:r>
        <w:rPr>
          <w:rFonts w:hint="eastAsia"/>
        </w:rPr>
        <w:t>拆入</w:t>
      </w:r>
      <w:r>
        <w:t>资金）</w:t>
      </w:r>
      <w:r>
        <w:rPr>
          <w:rFonts w:hint="eastAsia"/>
        </w:rPr>
        <w:t>数据</w:t>
      </w:r>
      <w:r>
        <w:t>，</w:t>
      </w:r>
      <w:r>
        <w:rPr>
          <w:rFonts w:hint="eastAsia"/>
        </w:rPr>
        <w:t>将这些</w:t>
      </w:r>
      <w:r>
        <w:t>原始数据</w:t>
      </w:r>
      <w:r>
        <w:rPr>
          <w:rFonts w:hint="eastAsia"/>
        </w:rPr>
        <w:t>进行</w:t>
      </w:r>
      <w:r>
        <w:t>归一化</w:t>
      </w:r>
      <w:r>
        <w:rPr>
          <w:rFonts w:hint="eastAsia"/>
        </w:rPr>
        <w:t>处理</w:t>
      </w:r>
      <w:r>
        <w:t>后</w:t>
      </w:r>
      <w:r>
        <w:rPr>
          <w:rFonts w:hint="eastAsia"/>
        </w:rPr>
        <w:t>得到</w:t>
      </w:r>
      <w:r>
        <w:t>比重数据（</w:t>
      </w:r>
      <w:r>
        <w:rPr>
          <w:rFonts w:hint="eastAsia"/>
        </w:rPr>
        <w:t>=</w:t>
      </w:r>
      <w:r>
        <w:rPr>
          <w:rFonts w:hint="eastAsia"/>
        </w:rPr>
        <w:t>变量</w:t>
      </w:r>
      <w:r>
        <w:rPr>
          <w:rFonts w:hint="eastAsia"/>
        </w:rPr>
        <w:t>/</w:t>
      </w:r>
      <w:r>
        <w:rPr>
          <w:rFonts w:hint="eastAsia"/>
        </w:rPr>
        <w:t>变量</w:t>
      </w:r>
      <w:r>
        <w:t>总和）</w:t>
      </w:r>
      <w:r>
        <w:rPr>
          <w:rFonts w:hint="eastAsia"/>
        </w:rPr>
        <w:t>，</w:t>
      </w:r>
      <w:r>
        <w:t>然后根据</w:t>
      </w:r>
      <w:r>
        <w:rPr>
          <w:rFonts w:hint="eastAsia"/>
        </w:rPr>
        <w:t>归一化</w:t>
      </w:r>
      <w:r>
        <w:t>的银行间资产</w:t>
      </w:r>
      <w:r w:rsidRPr="00061BC0">
        <w:rPr>
          <w:position w:val="-12"/>
        </w:rPr>
        <w:object w:dxaOrig="240" w:dyaOrig="360">
          <v:shape id="_x0000_i1067" type="#_x0000_t75" style="width:12pt;height:18pt" o:ole="">
            <v:imagedata r:id="rId74" o:title=""/>
          </v:shape>
          <o:OLEObject Type="Embed" ProgID="Equation.DSMT4" ShapeID="_x0000_i1067" DrawAspect="Content" ObjectID="_1566218514" r:id="rId75"/>
        </w:object>
      </w:r>
      <w:r>
        <w:t>和</w:t>
      </w:r>
      <w:r>
        <w:rPr>
          <w:rFonts w:hint="eastAsia"/>
        </w:rPr>
        <w:t>银行间</w:t>
      </w:r>
      <w:r>
        <w:t>负债</w:t>
      </w:r>
      <w:r w:rsidRPr="00061BC0">
        <w:rPr>
          <w:position w:val="-14"/>
        </w:rPr>
        <w:object w:dxaOrig="200" w:dyaOrig="380">
          <v:shape id="_x0000_i1068" type="#_x0000_t75" style="width:9.75pt;height:18.75pt" o:ole="">
            <v:imagedata r:id="rId76" o:title=""/>
          </v:shape>
          <o:OLEObject Type="Embed" ProgID="Equation.DSMT4" ShapeID="_x0000_i1068" DrawAspect="Content" ObjectID="_1566218515" r:id="rId77"/>
        </w:object>
      </w:r>
      <w:r>
        <w:rPr>
          <w:rFonts w:hint="eastAsia"/>
        </w:rPr>
        <w:t>，</w:t>
      </w:r>
      <w:r w:rsidRPr="009130BF">
        <w:rPr>
          <w:rFonts w:hint="eastAsia"/>
        </w:rPr>
        <w:t>根据以上的计算原理和原始数据，</w:t>
      </w:r>
      <w:r w:rsidRPr="00987DDE">
        <w:rPr>
          <w:rFonts w:hint="eastAsia"/>
        </w:rPr>
        <w:t>用</w:t>
      </w:r>
      <w:r w:rsidRPr="00987DDE">
        <w:rPr>
          <w:rFonts w:hint="eastAsia"/>
        </w:rPr>
        <w:t>Lingo</w:t>
      </w:r>
      <w:r>
        <w:t>11.0</w:t>
      </w:r>
      <w:r w:rsidRPr="00987DDE">
        <w:rPr>
          <w:rFonts w:hint="eastAsia"/>
        </w:rPr>
        <w:t>软件</w:t>
      </w:r>
      <w:r>
        <w:rPr>
          <w:rFonts w:hint="eastAsia"/>
        </w:rPr>
        <w:t>编程，</w:t>
      </w:r>
      <w:r>
        <w:t>使用</w:t>
      </w:r>
      <w:r>
        <w:rPr>
          <w:rFonts w:hint="eastAsia"/>
        </w:rPr>
        <w:t>RAS</w:t>
      </w:r>
      <w:r>
        <w:rPr>
          <w:rFonts w:hint="eastAsia"/>
        </w:rPr>
        <w:t>算法</w:t>
      </w:r>
      <w:r w:rsidRPr="00987DDE">
        <w:rPr>
          <w:rFonts w:hint="eastAsia"/>
        </w:rPr>
        <w:t>求解交叉</w:t>
      </w:r>
      <w:r>
        <w:rPr>
          <w:rFonts w:hint="eastAsia"/>
        </w:rPr>
        <w:t>熵</w:t>
      </w:r>
      <w:r w:rsidRPr="00987DDE">
        <w:rPr>
          <w:rFonts w:hint="eastAsia"/>
        </w:rPr>
        <w:t>最小化</w:t>
      </w:r>
      <w:r w:rsidRPr="009130BF">
        <w:rPr>
          <w:rFonts w:hint="eastAsia"/>
        </w:rPr>
        <w:t>得到</w:t>
      </w:r>
      <w:r>
        <w:t>银行间</w:t>
      </w:r>
      <w:r>
        <w:rPr>
          <w:rFonts w:hint="eastAsia"/>
        </w:rPr>
        <w:t>双边</w:t>
      </w:r>
      <w:r>
        <w:t>风险敞口</w:t>
      </w:r>
      <w:r>
        <w:rPr>
          <w:rFonts w:hint="eastAsia"/>
        </w:rPr>
        <w:t>矩阵</w:t>
      </w:r>
      <w:r w:rsidRPr="00D57E69">
        <w:rPr>
          <w:rFonts w:hint="eastAsia"/>
        </w:rPr>
        <w:t>X</w:t>
      </w:r>
      <w:r w:rsidRPr="009130BF">
        <w:rPr>
          <w:rFonts w:hint="eastAsia"/>
        </w:rPr>
        <w:t>。</w:t>
      </w:r>
      <w:r>
        <w:rPr>
          <w:rFonts w:hint="eastAsia"/>
        </w:rPr>
        <w:t>Lingo</w:t>
      </w:r>
      <w:r>
        <w:t>代码</w:t>
      </w:r>
      <w:r>
        <w:rPr>
          <w:rFonts w:hint="eastAsia"/>
        </w:rPr>
        <w:t>见</w:t>
      </w:r>
      <w:r>
        <w:t>lingo</w:t>
      </w:r>
      <w:r>
        <w:rPr>
          <w:rFonts w:hint="eastAsia"/>
        </w:rPr>
        <w:t>.txt</w:t>
      </w:r>
      <w:r>
        <w:rPr>
          <w:rFonts w:hint="eastAsia"/>
        </w:rPr>
        <w:t>，</w:t>
      </w:r>
      <w:r>
        <w:t>Lingo</w:t>
      </w:r>
      <w:r>
        <w:t>代码运行结果</w:t>
      </w:r>
      <w:r>
        <w:rPr>
          <w:rFonts w:hint="eastAsia"/>
        </w:rPr>
        <w:t>中</w:t>
      </w:r>
      <w:r>
        <w:t>的银行间</w:t>
      </w:r>
      <w:r>
        <w:rPr>
          <w:rFonts w:hint="eastAsia"/>
        </w:rPr>
        <w:t>双边</w:t>
      </w:r>
      <w:r>
        <w:t>风险敞口</w:t>
      </w:r>
      <w:r>
        <w:rPr>
          <w:rFonts w:hint="eastAsia"/>
        </w:rPr>
        <w:t>矩阵</w:t>
      </w:r>
      <w:r w:rsidRPr="00D57E69">
        <w:rPr>
          <w:rFonts w:hint="eastAsia"/>
        </w:rPr>
        <w:t>X</w:t>
      </w:r>
      <w:r>
        <w:rPr>
          <w:rFonts w:hint="eastAsia"/>
        </w:rPr>
        <w:t>见</w:t>
      </w:r>
      <w:r>
        <w:t>lingo</w:t>
      </w:r>
      <w:r>
        <w:rPr>
          <w:rFonts w:hint="eastAsia"/>
        </w:rPr>
        <w:t>_result.txt</w:t>
      </w:r>
      <w:r w:rsidRPr="009130BF">
        <w:rPr>
          <w:rFonts w:hint="eastAsia"/>
        </w:rPr>
        <w:t>。</w:t>
      </w:r>
    </w:p>
    <w:p w:rsidR="007C39E3" w:rsidRPr="001E35D5" w:rsidRDefault="007C39E3" w:rsidP="007C39E3">
      <w:pPr>
        <w:ind w:firstLineChars="200" w:firstLine="482"/>
        <w:rPr>
          <w:rFonts w:hint="eastAsia"/>
          <w:b/>
        </w:rPr>
      </w:pPr>
      <w:r w:rsidRPr="001E35D5">
        <w:rPr>
          <w:rFonts w:hint="eastAsia"/>
          <w:b/>
        </w:rPr>
        <w:t>（</w:t>
      </w:r>
      <w:r w:rsidRPr="001E35D5">
        <w:rPr>
          <w:rFonts w:hint="eastAsia"/>
          <w:b/>
        </w:rPr>
        <w:t>1</w:t>
      </w:r>
      <w:r w:rsidRPr="001E35D5">
        <w:rPr>
          <w:rFonts w:hint="eastAsia"/>
          <w:b/>
        </w:rPr>
        <w:t>）</w:t>
      </w:r>
      <w:r w:rsidRPr="001E35D5">
        <w:rPr>
          <w:b/>
        </w:rPr>
        <w:t>lingo</w:t>
      </w:r>
      <w:r w:rsidRPr="001E35D5">
        <w:rPr>
          <w:rFonts w:hint="eastAsia"/>
          <w:b/>
        </w:rPr>
        <w:t>.txt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model:!16</w:t>
      </w:r>
      <w:r>
        <w:rPr>
          <w:rFonts w:hint="eastAsia"/>
        </w:rPr>
        <w:t>家银行</w:t>
      </w:r>
      <w:r>
        <w:rPr>
          <w:rFonts w:hint="eastAsia"/>
        </w:rPr>
        <w:t>;</w:t>
      </w:r>
    </w:p>
    <w:p w:rsidR="007C39E3" w:rsidRDefault="007C39E3" w:rsidP="007C39E3">
      <w:pPr>
        <w:ind w:firstLineChars="200" w:firstLine="480"/>
      </w:pPr>
      <w:r>
        <w:t>sets:</w:t>
      </w:r>
    </w:p>
    <w:p w:rsidR="007C39E3" w:rsidRDefault="007C39E3" w:rsidP="007C39E3">
      <w:pPr>
        <w:ind w:firstLineChars="200" w:firstLine="480"/>
      </w:pPr>
      <w:r>
        <w:t>A/1..16/:ai;</w:t>
      </w:r>
    </w:p>
    <w:p w:rsidR="007C39E3" w:rsidRDefault="007C39E3" w:rsidP="007C39E3">
      <w:pPr>
        <w:ind w:firstLineChars="200" w:firstLine="480"/>
      </w:pPr>
      <w:r>
        <w:t>B/1..16/:bj;</w:t>
      </w:r>
    </w:p>
    <w:p w:rsidR="007C39E3" w:rsidRDefault="007C39E3" w:rsidP="007C39E3">
      <w:pPr>
        <w:ind w:firstLineChars="200" w:firstLine="480"/>
      </w:pPr>
      <w:r>
        <w:t>links(A,B):X,X0;</w:t>
      </w:r>
    </w:p>
    <w:p w:rsidR="007C39E3" w:rsidRDefault="007C39E3" w:rsidP="007C39E3">
      <w:pPr>
        <w:ind w:firstLineChars="200" w:firstLine="480"/>
      </w:pPr>
      <w:r>
        <w:t>!X1=X_*;</w:t>
      </w:r>
    </w:p>
    <w:p w:rsidR="007C39E3" w:rsidRDefault="007C39E3" w:rsidP="007C39E3">
      <w:pPr>
        <w:ind w:firstLineChars="200" w:firstLine="480"/>
      </w:pPr>
      <w:r>
        <w:t>endsets</w:t>
      </w:r>
    </w:p>
    <w:p w:rsidR="007C39E3" w:rsidRDefault="007C39E3" w:rsidP="007C39E3">
      <w:pPr>
        <w:ind w:firstLineChars="200" w:firstLine="480"/>
      </w:pPr>
      <w:r>
        <w:t>data:</w:t>
      </w:r>
    </w:p>
    <w:p w:rsidR="007C39E3" w:rsidRDefault="007C39E3" w:rsidP="007C39E3">
      <w:pPr>
        <w:ind w:firstLineChars="200" w:firstLine="480"/>
      </w:pPr>
      <w:r>
        <w:t>ai=0.189757705,0.067117304,0.151589721,0.099730425,0.198893443,0.021846399,0.031809255,0.015836073,0.048777834,0.034871932,0.029429022,0.033512078,0.031405482,0.006451513,0.005250189,0.033721615;</w:t>
      </w:r>
    </w:p>
    <w:p w:rsidR="007C39E3" w:rsidRDefault="007C39E3" w:rsidP="007C39E3">
      <w:pPr>
        <w:ind w:firstLineChars="200" w:firstLine="480"/>
      </w:pPr>
      <w:r>
        <w:t>bj=0.078975528,0.092359349,0.115108758,0.090227067,0.147211328,0.029838527,0.061668146,0.024452362,0.066685334,0.059231874,0.100899182,0.040676739,0.052941807,0.007531111,0.006969665,0.025223225;</w:t>
      </w:r>
    </w:p>
    <w:p w:rsidR="007C39E3" w:rsidRDefault="007C39E3" w:rsidP="007C39E3">
      <w:pPr>
        <w:ind w:firstLineChars="200" w:firstLine="480"/>
      </w:pPr>
      <w:r>
        <w:t>enddata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!</w:t>
      </w:r>
      <w:r>
        <w:rPr>
          <w:rFonts w:hint="eastAsia"/>
        </w:rPr>
        <w:t>目标函数</w:t>
      </w:r>
      <w:r>
        <w:rPr>
          <w:rFonts w:hint="eastAsia"/>
        </w:rPr>
        <w:t>;</w:t>
      </w:r>
    </w:p>
    <w:p w:rsidR="007C39E3" w:rsidRDefault="007C39E3" w:rsidP="007C39E3">
      <w:pPr>
        <w:ind w:firstLineChars="200" w:firstLine="480"/>
      </w:pPr>
      <w:r>
        <w:t>[obj]min=@sum(links(i,j)|i#ne#j:X(i,j)*(@log(X(i,j))-@log(X0(i,j))));</w:t>
      </w:r>
    </w:p>
    <w:p w:rsidR="007C39E3" w:rsidRDefault="007C39E3" w:rsidP="007C39E3">
      <w:pPr>
        <w:ind w:firstLineChars="200" w:firstLine="480"/>
      </w:pPr>
      <w:r>
        <w:t>aa=@sum(A(i):ai(i));</w:t>
      </w:r>
    </w:p>
    <w:p w:rsidR="007C39E3" w:rsidRDefault="007C39E3" w:rsidP="007C39E3">
      <w:pPr>
        <w:ind w:firstLineChars="200" w:firstLine="480"/>
      </w:pPr>
      <w:r>
        <w:t>bb=@sum(b(j):bj(j)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!</w:t>
      </w:r>
      <w:r>
        <w:rPr>
          <w:rFonts w:hint="eastAsia"/>
        </w:rPr>
        <w:t>约束条件</w:t>
      </w:r>
      <w:r>
        <w:rPr>
          <w:rFonts w:hint="eastAsia"/>
        </w:rPr>
        <w:t>;</w:t>
      </w:r>
    </w:p>
    <w:p w:rsidR="007C39E3" w:rsidRDefault="007C39E3" w:rsidP="007C39E3">
      <w:pPr>
        <w:ind w:firstLineChars="200" w:firstLine="480"/>
      </w:pPr>
      <w:r>
        <w:t>@for(A(i):@sum(B(j):X(i,j))=X(i,i)+ai(i););</w:t>
      </w:r>
    </w:p>
    <w:p w:rsidR="007C39E3" w:rsidRDefault="007C39E3" w:rsidP="007C39E3">
      <w:pPr>
        <w:ind w:firstLineChars="200" w:firstLine="480"/>
      </w:pPr>
      <w:r>
        <w:t>@for(B(j):@sum(A(i):X(i,j))=X(j,j)+bj(j););</w:t>
      </w:r>
    </w:p>
    <w:p w:rsidR="007C39E3" w:rsidRDefault="007C39E3" w:rsidP="007C39E3">
      <w:pPr>
        <w:ind w:firstLineChars="200" w:firstLine="480"/>
      </w:pPr>
      <w:r>
        <w:t>@for(links(i,j):X0(i,j)=@if(i#EQ#j,0,ai(i)*bj(j))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>end</w:t>
      </w:r>
    </w:p>
    <w:p w:rsidR="007C39E3" w:rsidRDefault="007C39E3" w:rsidP="007C39E3">
      <w:pPr>
        <w:rPr>
          <w:b/>
        </w:rPr>
      </w:pPr>
      <w:r>
        <w:rPr>
          <w:b/>
        </w:rPr>
        <w:t>2</w:t>
      </w:r>
      <w:r w:rsidRPr="001F102C">
        <w:rPr>
          <w:rFonts w:hint="eastAsia"/>
          <w:b/>
        </w:rPr>
        <w:t>、</w:t>
      </w:r>
      <w:r w:rsidRPr="001E35D5">
        <w:rPr>
          <w:b/>
        </w:rPr>
        <w:t>银行间</w:t>
      </w:r>
      <w:r>
        <w:rPr>
          <w:rFonts w:hint="eastAsia"/>
          <w:b/>
        </w:rPr>
        <w:t>风险传染</w:t>
      </w:r>
      <w:r>
        <w:rPr>
          <w:b/>
        </w:rPr>
        <w:t>仿真</w:t>
      </w:r>
    </w:p>
    <w:p w:rsidR="007C39E3" w:rsidRDefault="007C39E3" w:rsidP="007C39E3">
      <w:pPr>
        <w:ind w:firstLineChars="200" w:firstLine="480"/>
        <w:rPr>
          <w:rFonts w:hint="eastAsia"/>
        </w:rPr>
      </w:pPr>
      <w:r w:rsidRPr="009130BF">
        <w:rPr>
          <w:rFonts w:hint="eastAsia"/>
        </w:rPr>
        <w:t>按照不同的同业拆借损失率水平</w:t>
      </w:r>
      <w:r>
        <w:rPr>
          <w:rFonts w:hint="eastAsia"/>
        </w:rPr>
        <w:t>L</w:t>
      </w:r>
      <w:r>
        <w:t>GD</w:t>
      </w:r>
      <w:r w:rsidRPr="009130BF">
        <w:rPr>
          <w:rFonts w:hint="eastAsia"/>
        </w:rPr>
        <w:t>，运用</w:t>
      </w:r>
      <w:r w:rsidRPr="009130BF">
        <w:rPr>
          <w:rFonts w:hint="eastAsia"/>
        </w:rPr>
        <w:t>Matlab</w:t>
      </w:r>
      <w:r>
        <w:t xml:space="preserve"> 2015b</w:t>
      </w:r>
      <w:r w:rsidRPr="009130BF">
        <w:rPr>
          <w:rFonts w:hint="eastAsia"/>
        </w:rPr>
        <w:t>对整个银行体系进行模拟，在每一个数值的情况下按照传染机制的定义和</w:t>
      </w:r>
      <w:r>
        <w:rPr>
          <w:rFonts w:hint="eastAsia"/>
        </w:rPr>
        <w:t>判定</w:t>
      </w:r>
      <w:r>
        <w:t>条件</w:t>
      </w:r>
      <w:r w:rsidRPr="009130BF">
        <w:rPr>
          <w:rFonts w:hint="eastAsia"/>
        </w:rPr>
        <w:t>的银行</w:t>
      </w:r>
      <w:r>
        <w:rPr>
          <w:rFonts w:hint="eastAsia"/>
        </w:rPr>
        <w:t>倒闭传染</w:t>
      </w:r>
      <w:r w:rsidRPr="009130BF">
        <w:rPr>
          <w:rFonts w:hint="eastAsia"/>
        </w:rPr>
        <w:t>风险进行判断，确定银行风险传染的轮数、每一轮中倒闭银行的数量及倒闭银行的总数</w:t>
      </w:r>
      <w:r>
        <w:rPr>
          <w:rFonts w:hint="eastAsia"/>
        </w:rPr>
        <w:t>、</w:t>
      </w:r>
      <w:r w:rsidRPr="006C5DB9">
        <w:rPr>
          <w:rFonts w:hint="eastAsia"/>
        </w:rPr>
        <w:t>受影响的银行资产比重</w:t>
      </w:r>
      <w:r w:rsidRPr="009130BF">
        <w:rPr>
          <w:rFonts w:hint="eastAsia"/>
        </w:rPr>
        <w:t>，来测量银行风险传染性。</w:t>
      </w:r>
      <w:r w:rsidRPr="009130BF">
        <w:rPr>
          <w:rFonts w:hint="eastAsia"/>
        </w:rPr>
        <w:t>Matlab</w:t>
      </w:r>
      <w:r>
        <w:rPr>
          <w:rFonts w:hint="eastAsia"/>
        </w:rPr>
        <w:t>的银行</w:t>
      </w:r>
      <w:r>
        <w:t>倒闭</w:t>
      </w:r>
      <w:r>
        <w:rPr>
          <w:rFonts w:hint="eastAsia"/>
        </w:rPr>
        <w:t>传染</w:t>
      </w:r>
      <w:r>
        <w:t>函数</w:t>
      </w:r>
      <w:r>
        <w:rPr>
          <w:rFonts w:hint="eastAsia"/>
        </w:rPr>
        <w:t>Bank</w:t>
      </w:r>
      <w:r>
        <w:t>DownFun</w:t>
      </w:r>
      <w:r>
        <w:rPr>
          <w:rFonts w:hint="eastAsia"/>
        </w:rPr>
        <w:t>.m</w:t>
      </w:r>
      <w:r>
        <w:rPr>
          <w:rFonts w:hint="eastAsia"/>
        </w:rPr>
        <w:t>中设定</w:t>
      </w:r>
      <w:r>
        <w:t>了</w:t>
      </w:r>
      <w:r w:rsidRPr="00A530B0">
        <w:rPr>
          <w:rFonts w:hint="eastAsia"/>
        </w:rPr>
        <w:t>银行</w:t>
      </w:r>
      <w:r w:rsidRPr="00A530B0">
        <w:t>倒闭风险传染的判定条件</w:t>
      </w:r>
      <w:r>
        <w:rPr>
          <w:rFonts w:hint="eastAsia"/>
        </w:rPr>
        <w:t>，</w:t>
      </w:r>
      <w:r>
        <w:t>输出了</w:t>
      </w:r>
      <w:r w:rsidRPr="009130BF">
        <w:rPr>
          <w:rFonts w:hint="eastAsia"/>
        </w:rPr>
        <w:t>每一轮中倒闭银行的数量及倒闭银行的总数</w:t>
      </w:r>
      <w:r>
        <w:rPr>
          <w:rFonts w:hint="eastAsia"/>
        </w:rPr>
        <w:t>，</w:t>
      </w:r>
      <w:r w:rsidRPr="009130BF">
        <w:rPr>
          <w:rFonts w:hint="eastAsia"/>
        </w:rPr>
        <w:t>Matlab</w:t>
      </w:r>
      <w:r>
        <w:rPr>
          <w:rFonts w:hint="eastAsia"/>
        </w:rPr>
        <w:t>的</w:t>
      </w:r>
      <w:r>
        <w:t>主程序</w:t>
      </w:r>
      <w:r>
        <w:rPr>
          <w:rFonts w:hint="eastAsia"/>
        </w:rPr>
        <w:t>risk</w:t>
      </w:r>
      <w:r>
        <w:t>contagion.m</w:t>
      </w:r>
      <w:r>
        <w:rPr>
          <w:rFonts w:hint="eastAsia"/>
        </w:rPr>
        <w:t>则输出</w:t>
      </w:r>
      <w:r>
        <w:t>了不同</w:t>
      </w:r>
      <w:r>
        <w:rPr>
          <w:rFonts w:hint="eastAsia"/>
        </w:rPr>
        <w:t>LGD</w:t>
      </w:r>
      <w:r>
        <w:rPr>
          <w:rFonts w:hint="eastAsia"/>
        </w:rPr>
        <w:t>情境</w:t>
      </w:r>
      <w:r>
        <w:t>下</w:t>
      </w:r>
      <w:r>
        <w:rPr>
          <w:rFonts w:hint="eastAsia"/>
        </w:rPr>
        <w:t>的银行</w:t>
      </w:r>
      <w:r>
        <w:t>ii</w:t>
      </w:r>
      <w:r>
        <w:t>倒闭引起的</w:t>
      </w:r>
      <w:r w:rsidRPr="009130BF">
        <w:rPr>
          <w:rFonts w:hint="eastAsia"/>
        </w:rPr>
        <w:t>银行风险传染的轮数、倒闭银行的总数</w:t>
      </w:r>
      <w:r>
        <w:rPr>
          <w:rFonts w:hint="eastAsia"/>
        </w:rPr>
        <w:t>、</w:t>
      </w:r>
      <w:r w:rsidRPr="006C5DB9">
        <w:rPr>
          <w:rFonts w:hint="eastAsia"/>
        </w:rPr>
        <w:t>受影响的银行资产比重</w:t>
      </w:r>
      <w:r>
        <w:rPr>
          <w:rFonts w:hint="eastAsia"/>
        </w:rPr>
        <w:t>。</w:t>
      </w:r>
      <w:r>
        <w:rPr>
          <w:rFonts w:hint="eastAsia"/>
        </w:rPr>
        <w:t>risk</w:t>
      </w:r>
      <w:r>
        <w:t>contagion.m</w:t>
      </w:r>
      <w:r>
        <w:rPr>
          <w:rFonts w:hint="eastAsia"/>
        </w:rPr>
        <w:t>仅</w:t>
      </w:r>
      <w:r>
        <w:t>展示</w:t>
      </w:r>
      <w:r>
        <w:rPr>
          <w:rFonts w:hint="eastAsia"/>
        </w:rPr>
        <w:t>2014</w:t>
      </w:r>
      <w:r>
        <w:rPr>
          <w:rFonts w:hint="eastAsia"/>
        </w:rPr>
        <w:t>年</w:t>
      </w:r>
      <w:r>
        <w:t>的银行系统性风险传染仿真过程，针对</w:t>
      </w:r>
      <w:r>
        <w:rPr>
          <w:rFonts w:hint="eastAsia"/>
        </w:rPr>
        <w:t>2007</w:t>
      </w:r>
      <w:r>
        <w:t>-</w:t>
      </w:r>
      <w:r>
        <w:rPr>
          <w:rFonts w:hint="eastAsia"/>
        </w:rPr>
        <w:t>2014</w:t>
      </w:r>
      <w:r w:rsidRPr="00E72577">
        <w:rPr>
          <w:rFonts w:hint="eastAsia"/>
        </w:rPr>
        <w:t>年</w:t>
      </w:r>
      <w:r>
        <w:rPr>
          <w:rFonts w:hint="eastAsia"/>
        </w:rPr>
        <w:t>全年份</w:t>
      </w:r>
      <w:r>
        <w:t>的银行系统性风险传染仿真过程</w:t>
      </w:r>
      <w:r>
        <w:rPr>
          <w:rFonts w:hint="eastAsia"/>
        </w:rPr>
        <w:t>可以对</w:t>
      </w:r>
      <w:r>
        <w:rPr>
          <w:rFonts w:hint="eastAsia"/>
        </w:rPr>
        <w:t>risk</w:t>
      </w:r>
      <w:r>
        <w:t>contagion.m</w:t>
      </w:r>
      <w:r>
        <w:rPr>
          <w:rFonts w:hint="eastAsia"/>
        </w:rPr>
        <w:t>设立</w:t>
      </w:r>
      <w:r>
        <w:t>一个针对年份的参数，建立外层循环</w:t>
      </w:r>
      <w:r>
        <w:rPr>
          <w:rFonts w:hint="eastAsia"/>
        </w:rPr>
        <w:t>从而</w:t>
      </w:r>
      <w:r>
        <w:t>实现一般化，具体过程</w:t>
      </w:r>
      <w:r>
        <w:rPr>
          <w:rFonts w:hint="eastAsia"/>
        </w:rPr>
        <w:t>参见</w:t>
      </w:r>
      <w:r w:rsidRPr="001556D3">
        <w:t>riskcontagion_general</w:t>
      </w:r>
      <w:r>
        <w:rPr>
          <w:rFonts w:hint="eastAsia"/>
        </w:rPr>
        <w:t>.m</w:t>
      </w:r>
      <w:r>
        <w:rPr>
          <w:rFonts w:hint="eastAsia"/>
        </w:rPr>
        <w:t>。</w:t>
      </w:r>
    </w:p>
    <w:p w:rsidR="007C39E3" w:rsidRPr="001556D3" w:rsidRDefault="007C39E3" w:rsidP="007C39E3">
      <w:pPr>
        <w:ind w:firstLineChars="200" w:firstLine="482"/>
        <w:rPr>
          <w:b/>
        </w:rPr>
      </w:pPr>
      <w:r w:rsidRPr="001556D3">
        <w:rPr>
          <w:rFonts w:hint="eastAsia"/>
          <w:b/>
        </w:rPr>
        <w:t>（</w:t>
      </w:r>
      <w:r w:rsidRPr="001556D3">
        <w:rPr>
          <w:rFonts w:hint="eastAsia"/>
          <w:b/>
        </w:rPr>
        <w:t>1</w:t>
      </w:r>
      <w:r w:rsidRPr="001556D3">
        <w:rPr>
          <w:rFonts w:hint="eastAsia"/>
          <w:b/>
        </w:rPr>
        <w:t>）</w:t>
      </w:r>
      <w:r w:rsidRPr="001556D3">
        <w:rPr>
          <w:rFonts w:hint="eastAsia"/>
          <w:b/>
        </w:rPr>
        <w:t>Bank</w:t>
      </w:r>
      <w:r w:rsidRPr="001556D3">
        <w:rPr>
          <w:b/>
        </w:rPr>
        <w:t>DownFun</w:t>
      </w:r>
      <w:r w:rsidRPr="001556D3">
        <w:rPr>
          <w:rFonts w:hint="eastAsia"/>
          <w:b/>
        </w:rPr>
        <w:t>.m</w:t>
      </w:r>
    </w:p>
    <w:p w:rsidR="007C39E3" w:rsidRDefault="007C39E3" w:rsidP="007C39E3">
      <w:pPr>
        <w:ind w:firstLineChars="200" w:firstLine="480"/>
      </w:pPr>
      <w:r>
        <w:t>function[BankDownTotalNumOutput BankDownNumOutput]=BankDownFun(X,Deta,LGD,BankNum,BankDownNum,InterBankDebtSum,CoreCapital,RiskWeightedAsset)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_data=X.*InterBankDebtSum;     %</w:t>
      </w:r>
      <w:r>
        <w:rPr>
          <w:rFonts w:hint="eastAsia"/>
        </w:rPr>
        <w:t>将归一化</w:t>
      </w:r>
      <w:r>
        <w:rPr>
          <w:rFonts w:hint="eastAsia"/>
        </w:rPr>
        <w:t>X</w:t>
      </w:r>
      <w:r>
        <w:rPr>
          <w:rFonts w:hint="eastAsia"/>
        </w:rPr>
        <w:t>变成实际数值，其单位为元</w:t>
      </w:r>
    </w:p>
    <w:p w:rsidR="007C39E3" w:rsidRDefault="007C39E3" w:rsidP="007C39E3">
      <w:pPr>
        <w:ind w:firstLineChars="200" w:firstLine="480"/>
      </w:pPr>
      <w:r>
        <w:t>CoreCapital_T=CoreCapital';</w:t>
      </w:r>
    </w:p>
    <w:p w:rsidR="007C39E3" w:rsidRDefault="007C39E3" w:rsidP="007C39E3">
      <w:pPr>
        <w:ind w:firstLineChars="200" w:firstLine="480"/>
      </w:pPr>
      <w:r>
        <w:t>RiskWeightedAsset_T=RiskWeightedAsset'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BankDownNum_temp=BankDownNum+eye(BankNum);        %</w:t>
      </w:r>
      <w:r>
        <w:rPr>
          <w:rFonts w:hint="eastAsia"/>
        </w:rPr>
        <w:t>假设自身银行倒闭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for ii=1:BankNum     %ii</w:t>
      </w:r>
      <w:r>
        <w:rPr>
          <w:rFonts w:hint="eastAsia"/>
        </w:rPr>
        <w:t>银行最先倒闭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Down_temp=BankDownNum_temp(ii,:);       %</w:t>
      </w:r>
      <w:r>
        <w:rPr>
          <w:rFonts w:hint="eastAsia"/>
        </w:rPr>
        <w:t>在该轮数下，</w:t>
      </w:r>
      <w:r>
        <w:rPr>
          <w:rFonts w:hint="eastAsia"/>
        </w:rPr>
        <w:t>ii</w:t>
      </w:r>
      <w:r>
        <w:rPr>
          <w:rFonts w:hint="eastAsia"/>
        </w:rPr>
        <w:t>银行已经造成其他银行倒闭的情况</w:t>
      </w:r>
      <w:r>
        <w:rPr>
          <w:rFonts w:hint="eastAsia"/>
        </w:rPr>
        <w:t>(</w:t>
      </w:r>
      <w:r>
        <w:rPr>
          <w:rFonts w:hint="eastAsia"/>
        </w:rPr>
        <w:t>包括自身</w:t>
      </w:r>
      <w:r>
        <w:rPr>
          <w:rFonts w:hint="eastAsia"/>
        </w:rPr>
        <w:t>)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 for jj=1:BankNum      %</w:t>
      </w:r>
      <w:r>
        <w:rPr>
          <w:rFonts w:hint="eastAsia"/>
        </w:rPr>
        <w:t>判断</w:t>
      </w:r>
      <w:r>
        <w:rPr>
          <w:rFonts w:hint="eastAsia"/>
        </w:rPr>
        <w:t>jj</w:t>
      </w:r>
      <w:r>
        <w:rPr>
          <w:rFonts w:hint="eastAsia"/>
        </w:rPr>
        <w:t>银行倒闭情况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  if 0==Down_temp(jj)     %</w:t>
      </w:r>
      <w:r>
        <w:rPr>
          <w:rFonts w:hint="eastAsia"/>
        </w:rPr>
        <w:t>若</w:t>
      </w:r>
      <w:r>
        <w:rPr>
          <w:rFonts w:hint="eastAsia"/>
        </w:rPr>
        <w:t>jj</w:t>
      </w:r>
      <w:r>
        <w:rPr>
          <w:rFonts w:hint="eastAsia"/>
        </w:rPr>
        <w:t>银行还没有倒闭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   if (CoreCapital_T(jj)-sum(LGD.*X_data(jj,:).*Down_temp))/(RiskWeightedAsset_T(jj)-Deta.*sum(X_data(jj,:).*Down_temp))&lt;0.06 %</w:t>
      </w:r>
      <w:r>
        <w:rPr>
          <w:rFonts w:hint="eastAsia"/>
        </w:rPr>
        <w:t>银行倒闭的判定规则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       BankDownNum_temp(ii,jj)=1;          %</w:t>
      </w:r>
      <w:r>
        <w:rPr>
          <w:rFonts w:hint="eastAsia"/>
        </w:rPr>
        <w:t>在该轮数下，</w:t>
      </w:r>
      <w:r>
        <w:rPr>
          <w:rFonts w:hint="eastAsia"/>
        </w:rPr>
        <w:t>ii</w:t>
      </w:r>
      <w:r>
        <w:rPr>
          <w:rFonts w:hint="eastAsia"/>
        </w:rPr>
        <w:t>银行已经造成</w:t>
      </w:r>
      <w:r>
        <w:rPr>
          <w:rFonts w:hint="eastAsia"/>
        </w:rPr>
        <w:t>jj</w:t>
      </w:r>
      <w:r>
        <w:rPr>
          <w:rFonts w:hint="eastAsia"/>
        </w:rPr>
        <w:t>银行倒闭</w:t>
      </w:r>
    </w:p>
    <w:p w:rsidR="007C39E3" w:rsidRDefault="007C39E3" w:rsidP="007C39E3">
      <w:pPr>
        <w:ind w:firstLineChars="200" w:firstLine="480"/>
      </w:pPr>
      <w:r>
        <w:t xml:space="preserve">       end</w:t>
      </w:r>
    </w:p>
    <w:p w:rsidR="007C39E3" w:rsidRDefault="007C39E3" w:rsidP="007C39E3">
      <w:pPr>
        <w:ind w:firstLineChars="200" w:firstLine="480"/>
      </w:pPr>
      <w:r>
        <w:t xml:space="preserve">     end</w:t>
      </w:r>
    </w:p>
    <w:p w:rsidR="007C39E3" w:rsidRDefault="007C39E3" w:rsidP="007C39E3">
      <w:pPr>
        <w:ind w:firstLineChars="200" w:firstLine="480"/>
      </w:pPr>
      <w:r>
        <w:t xml:space="preserve">   end</w:t>
      </w:r>
    </w:p>
    <w:p w:rsidR="007C39E3" w:rsidRDefault="007C39E3" w:rsidP="007C39E3">
      <w:pPr>
        <w:ind w:firstLineChars="200" w:firstLine="480"/>
      </w:pPr>
      <w:r>
        <w:t>en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BankDownNumOutput=BankDownNum_temp-eye(BankNum);     %</w:t>
      </w:r>
      <w:r>
        <w:rPr>
          <w:rFonts w:hint="eastAsia"/>
        </w:rPr>
        <w:t>当前违约率和当前轮次下，银行</w:t>
      </w:r>
      <w:r>
        <w:rPr>
          <w:rFonts w:hint="eastAsia"/>
        </w:rPr>
        <w:t>ii</w:t>
      </w:r>
      <w:r>
        <w:rPr>
          <w:rFonts w:hint="eastAsia"/>
        </w:rPr>
        <w:t>倒闭所引起其他银行倒闭的情况（不包含银行</w:t>
      </w:r>
      <w:r>
        <w:rPr>
          <w:rFonts w:hint="eastAsia"/>
        </w:rPr>
        <w:t>ii</w:t>
      </w:r>
      <w:r>
        <w:rPr>
          <w:rFonts w:hint="eastAsia"/>
        </w:rPr>
        <w:t>自身）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BankDownTotalNumOutput=sum(BankDownNumOutput');      %</w:t>
      </w:r>
      <w:r>
        <w:rPr>
          <w:rFonts w:hint="eastAsia"/>
        </w:rPr>
        <w:t>当前违约率和当前轮次下，银行</w:t>
      </w:r>
      <w:r>
        <w:rPr>
          <w:rFonts w:hint="eastAsia"/>
        </w:rPr>
        <w:t>ii</w:t>
      </w:r>
      <w:r>
        <w:rPr>
          <w:rFonts w:hint="eastAsia"/>
        </w:rPr>
        <w:t>倒闭所引起其他银行倒闭的总数目</w:t>
      </w:r>
    </w:p>
    <w:p w:rsidR="007C39E3" w:rsidRDefault="007C39E3" w:rsidP="007C39E3">
      <w:pPr>
        <w:ind w:firstLineChars="200" w:firstLine="480"/>
      </w:pPr>
      <w:r>
        <w:t>End</w:t>
      </w:r>
    </w:p>
    <w:p w:rsidR="007C39E3" w:rsidRDefault="007C39E3" w:rsidP="007C39E3">
      <w:pPr>
        <w:ind w:firstLineChars="200" w:firstLine="480"/>
      </w:pPr>
    </w:p>
    <w:p w:rsidR="007C39E3" w:rsidRPr="001556D3" w:rsidRDefault="007C39E3" w:rsidP="007C39E3">
      <w:pPr>
        <w:ind w:firstLineChars="200" w:firstLine="482"/>
        <w:rPr>
          <w:b/>
        </w:rPr>
      </w:pPr>
      <w:r w:rsidRPr="001556D3">
        <w:rPr>
          <w:rFonts w:hint="eastAsia"/>
          <w:b/>
        </w:rPr>
        <w:t>（</w:t>
      </w:r>
      <w:r w:rsidRPr="001556D3">
        <w:rPr>
          <w:b/>
        </w:rPr>
        <w:t>2</w:t>
      </w:r>
      <w:r w:rsidRPr="001556D3">
        <w:rPr>
          <w:rFonts w:hint="eastAsia"/>
          <w:b/>
        </w:rPr>
        <w:t>）</w:t>
      </w:r>
      <w:r w:rsidRPr="001556D3">
        <w:rPr>
          <w:rFonts w:hint="eastAsia"/>
          <w:b/>
        </w:rPr>
        <w:t>risk</w:t>
      </w:r>
      <w:r w:rsidRPr="001556D3">
        <w:rPr>
          <w:b/>
        </w:rPr>
        <w:t>contagion.m</w:t>
      </w:r>
    </w:p>
    <w:p w:rsidR="007C39E3" w:rsidRDefault="007C39E3" w:rsidP="007C39E3">
      <w:pPr>
        <w:ind w:firstLineChars="200" w:firstLine="480"/>
      </w:pPr>
      <w:r>
        <w:t>clear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=xlsread('lingo.xlsx','2014','A1:P16');  %</w:t>
      </w:r>
      <w:r>
        <w:rPr>
          <w:rFonts w:hint="eastAsia"/>
        </w:rPr>
        <w:t>银行间双边风险敞口矩阵</w:t>
      </w:r>
      <w:r>
        <w:rPr>
          <w:rFonts w:hint="eastAsia"/>
        </w:rPr>
        <w:t>(Lingo Result)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BankNum=16;  %</w:t>
      </w:r>
      <w:r>
        <w:rPr>
          <w:rFonts w:hint="eastAsia"/>
        </w:rPr>
        <w:t>银行数量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Deta=0.25;   %</w:t>
      </w:r>
      <w:r>
        <w:rPr>
          <w:rFonts w:hint="eastAsia"/>
        </w:rPr>
        <w:t>银行同业间拆借资产的风险权重系数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GDList=[5 10 15 20 40 50 60 65 70 75 80 90 100]/100;      %</w:t>
      </w:r>
      <w:r>
        <w:rPr>
          <w:rFonts w:hint="eastAsia"/>
        </w:rPr>
        <w:t>同业拆借资金的违约损失率</w:t>
      </w:r>
    </w:p>
    <w:p w:rsidR="007C39E3" w:rsidRDefault="007C39E3" w:rsidP="007C39E3">
      <w:pPr>
        <w:ind w:firstLineChars="200" w:firstLine="480"/>
      </w:pPr>
      <w:r>
        <w:t>LGDLen=length(LGDList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Num=10;     %</w:t>
      </w:r>
      <w:r>
        <w:rPr>
          <w:rFonts w:hint="eastAsia"/>
        </w:rPr>
        <w:t>传染轮数最大值设定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unCi=zeros(BankNum,LGDLen);       %</w:t>
      </w:r>
      <w:r>
        <w:rPr>
          <w:rFonts w:hint="eastAsia"/>
        </w:rPr>
        <w:t>在违约率下，每家银行倒闭所引起的传染轮次（初始化）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BankDownLunCi=zeros(BankNum,LGDLen);    %</w:t>
      </w:r>
      <w:r>
        <w:rPr>
          <w:rFonts w:hint="eastAsia"/>
        </w:rPr>
        <w:t>在违约率下，每家银行倒闭所引起的银行倒闭总数（初始化）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BiLi=zeros(BankNum,LGDLen);   %</w:t>
      </w:r>
      <w:r>
        <w:rPr>
          <w:rFonts w:hint="eastAsia"/>
        </w:rPr>
        <w:t>在违约率下，每家银行倒闭所引起的受影响银行资产比重（初始化）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TotalAsset=xlsread('asset.xlsx','Sheet1','A1:P1');   %</w:t>
      </w:r>
      <w:r>
        <w:rPr>
          <w:rFonts w:hint="eastAsia"/>
        </w:rPr>
        <w:t>银行总资产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iability_interbank=xlsread('liability_interbank.xlsx','Sheet1','A1:P1');   %</w:t>
      </w:r>
      <w:r>
        <w:rPr>
          <w:rFonts w:hint="eastAsia"/>
        </w:rPr>
        <w:t>银行间负债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InterBankDebtSum=sum(Liability_interbank);   %</w:t>
      </w:r>
      <w:r>
        <w:rPr>
          <w:rFonts w:hint="eastAsia"/>
        </w:rPr>
        <w:t>所有银行间负债之和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CoreCapital=xlsread('corecapital.xlsx','Sheet1','A1:P1');  %</w:t>
      </w:r>
      <w:r>
        <w:rPr>
          <w:rFonts w:hint="eastAsia"/>
        </w:rPr>
        <w:t>核心资本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RiskWeightedAsset=xlsread('rwa.xlsx','Sheet1','A1:P1');  %</w:t>
      </w:r>
      <w:r>
        <w:rPr>
          <w:rFonts w:hint="eastAsia"/>
        </w:rPr>
        <w:t>风险加权资产总额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BankDownResult2014=cell(size(LGDList,2),Num);  %</w:t>
      </w:r>
      <w:r>
        <w:rPr>
          <w:rFonts w:hint="eastAsia"/>
        </w:rPr>
        <w:t>银行倒闭情况结果矩阵初始化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BankDownTotalResult2014=cell(size(LGDList,2),Num);  %</w:t>
      </w:r>
      <w:r>
        <w:rPr>
          <w:rFonts w:hint="eastAsia"/>
        </w:rPr>
        <w:t>银行倒闭数量结果矩阵初始化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for ll=1:LGDLen           %</w:t>
      </w:r>
      <w:r>
        <w:rPr>
          <w:rFonts w:hint="eastAsia"/>
        </w:rPr>
        <w:t>最外层循环，循环变量</w:t>
      </w:r>
      <w:r>
        <w:rPr>
          <w:rFonts w:hint="eastAsia"/>
        </w:rPr>
        <w:t>ll=LGD</w:t>
      </w:r>
    </w:p>
    <w:p w:rsidR="007C39E3" w:rsidRDefault="007C39E3" w:rsidP="007C39E3">
      <w:pPr>
        <w:ind w:firstLineChars="200" w:firstLine="480"/>
      </w:pPr>
      <w:r>
        <w:t xml:space="preserve">    LGD=LGDList(ll);</w:t>
      </w:r>
    </w:p>
    <w:p w:rsidR="007C39E3" w:rsidRDefault="007C39E3" w:rsidP="007C39E3">
      <w:pPr>
        <w:ind w:firstLineChars="200" w:firstLine="480"/>
      </w:pPr>
      <w:r>
        <w:t xml:space="preserve">    BankDownTotalNum=zeros(Num,BankNum);</w:t>
      </w:r>
    </w:p>
    <w:p w:rsidR="007C39E3" w:rsidRDefault="007C39E3" w:rsidP="007C39E3">
      <w:pPr>
        <w:ind w:firstLineChars="200" w:firstLine="480"/>
      </w:pPr>
      <w:r>
        <w:t xml:space="preserve">    BankDownNum=zeros(BankNum,BankNum);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for kk=1:Num       %</w:t>
      </w:r>
      <w:r>
        <w:rPr>
          <w:rFonts w:hint="eastAsia"/>
        </w:rPr>
        <w:t>里层循环，循环变量</w:t>
      </w:r>
      <w:r>
        <w:rPr>
          <w:rFonts w:hint="eastAsia"/>
        </w:rPr>
        <w:t>kk=</w:t>
      </w:r>
      <w:r>
        <w:rPr>
          <w:rFonts w:hint="eastAsia"/>
        </w:rPr>
        <w:t>轮次</w:t>
      </w:r>
      <w:r>
        <w:rPr>
          <w:rFonts w:hint="eastAsia"/>
        </w:rPr>
        <w:t xml:space="preserve">    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  [BankDownTotalNum(kk,:) BankDownNum] = </w:t>
      </w:r>
      <w:r>
        <w:rPr>
          <w:rFonts w:hint="eastAsia"/>
        </w:rPr>
        <w:lastRenderedPageBreak/>
        <w:t>BankDownFun(X,Deta,LGD,BankNum,BankDownNum,InterBankDebtSum,CoreCapital,RiskWeightedAsset);  %ii</w:t>
      </w:r>
      <w:r>
        <w:rPr>
          <w:rFonts w:hint="eastAsia"/>
        </w:rPr>
        <w:t>银行最先倒闭</w:t>
      </w:r>
      <w:r>
        <w:rPr>
          <w:rFonts w:hint="eastAsia"/>
        </w:rPr>
        <w:t>,</w:t>
      </w:r>
      <w:r>
        <w:rPr>
          <w:rFonts w:hint="eastAsia"/>
        </w:rPr>
        <w:t>在</w:t>
      </w:r>
      <w:r>
        <w:rPr>
          <w:rFonts w:hint="eastAsia"/>
        </w:rPr>
        <w:t>kk</w:t>
      </w:r>
      <w:r>
        <w:rPr>
          <w:rFonts w:hint="eastAsia"/>
        </w:rPr>
        <w:t>轮次下</w:t>
      </w:r>
      <w:r>
        <w:rPr>
          <w:rFonts w:hint="eastAsia"/>
        </w:rPr>
        <w:t>,</w:t>
      </w:r>
      <w:r>
        <w:rPr>
          <w:rFonts w:hint="eastAsia"/>
        </w:rPr>
        <w:t>银行倒闭的情况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%</w:t>
      </w:r>
      <w:r>
        <w:rPr>
          <w:rFonts w:hint="eastAsia"/>
        </w:rPr>
        <w:t>输出参数</w:t>
      </w:r>
      <w:r>
        <w:rPr>
          <w:rFonts w:hint="eastAsia"/>
        </w:rPr>
        <w:t>1</w:t>
      </w:r>
      <w:r>
        <w:rPr>
          <w:rFonts w:hint="eastAsia"/>
        </w:rPr>
        <w:t>：当前违约率和当前轮次下，银行</w:t>
      </w:r>
      <w:r>
        <w:rPr>
          <w:rFonts w:hint="eastAsia"/>
        </w:rPr>
        <w:t>ii</w:t>
      </w:r>
      <w:r>
        <w:rPr>
          <w:rFonts w:hint="eastAsia"/>
        </w:rPr>
        <w:t>倒闭所引起其他银行倒闭的总数目；输出参数</w:t>
      </w:r>
      <w:r>
        <w:rPr>
          <w:rFonts w:hint="eastAsia"/>
        </w:rPr>
        <w:t>2</w:t>
      </w:r>
      <w:r>
        <w:rPr>
          <w:rFonts w:hint="eastAsia"/>
        </w:rPr>
        <w:t>：当前违约率和当前轮次下，银行</w:t>
      </w:r>
      <w:r>
        <w:rPr>
          <w:rFonts w:hint="eastAsia"/>
        </w:rPr>
        <w:t>ii</w:t>
      </w:r>
      <w:r>
        <w:rPr>
          <w:rFonts w:hint="eastAsia"/>
        </w:rPr>
        <w:t>倒闭所引起其他银行倒闭的情况（不包含银行</w:t>
      </w:r>
      <w:r>
        <w:rPr>
          <w:rFonts w:hint="eastAsia"/>
        </w:rPr>
        <w:t>ii</w:t>
      </w:r>
      <w:r>
        <w:rPr>
          <w:rFonts w:hint="eastAsia"/>
        </w:rPr>
        <w:t>自身）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  BankDownResult2014{ll,kk}=BankDownNum; %</w:t>
      </w:r>
      <w:r>
        <w:rPr>
          <w:rFonts w:hint="eastAsia"/>
        </w:rPr>
        <w:t>数据保存：当前违约率和当前轮次下，银行</w:t>
      </w:r>
      <w:r>
        <w:rPr>
          <w:rFonts w:hint="eastAsia"/>
        </w:rPr>
        <w:t>ii</w:t>
      </w:r>
      <w:r>
        <w:rPr>
          <w:rFonts w:hint="eastAsia"/>
        </w:rPr>
        <w:t>倒闭所引起其他银行倒闭的情况（不包含银行</w:t>
      </w:r>
      <w:r>
        <w:rPr>
          <w:rFonts w:hint="eastAsia"/>
        </w:rPr>
        <w:t>ii</w:t>
      </w:r>
      <w:r>
        <w:rPr>
          <w:rFonts w:hint="eastAsia"/>
        </w:rPr>
        <w:t>自身）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ab/>
        <w:t xml:space="preserve"> BankDownTotalResult2014{ll,kk}=BankDownTotalNum(kk,:);  %</w:t>
      </w:r>
      <w:r>
        <w:rPr>
          <w:rFonts w:hint="eastAsia"/>
        </w:rPr>
        <w:t>数据保存：当前违约率和当前轮次下，银行</w:t>
      </w:r>
      <w:r>
        <w:rPr>
          <w:rFonts w:hint="eastAsia"/>
        </w:rPr>
        <w:t>ii</w:t>
      </w:r>
      <w:r>
        <w:rPr>
          <w:rFonts w:hint="eastAsia"/>
        </w:rPr>
        <w:t>倒闭所引起其他银行倒闭的总数目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  %</w:t>
      </w:r>
      <w:r>
        <w:rPr>
          <w:rFonts w:hint="eastAsia"/>
        </w:rPr>
        <w:t>统计当前违约率和所有轮次下，各家银行倒闭所引起的银行倒闭总数的最大值（</w:t>
      </w:r>
      <w:r>
        <w:rPr>
          <w:rFonts w:hint="eastAsia"/>
        </w:rPr>
        <w:t>10</w:t>
      </w:r>
      <w:r>
        <w:rPr>
          <w:rFonts w:hint="eastAsia"/>
        </w:rPr>
        <w:t>轮中的最大值）（覆盖式算法）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 for mm=1:BankNum    %</w:t>
      </w:r>
      <w:r>
        <w:rPr>
          <w:rFonts w:hint="eastAsia"/>
        </w:rPr>
        <w:t>最里层循环，循环变量</w:t>
      </w:r>
      <w:r>
        <w:rPr>
          <w:rFonts w:hint="eastAsia"/>
        </w:rPr>
        <w:t>mm=</w:t>
      </w:r>
      <w:r>
        <w:rPr>
          <w:rFonts w:hint="eastAsia"/>
        </w:rPr>
        <w:t>银行</w:t>
      </w:r>
      <w:r>
        <w:rPr>
          <w:rFonts w:hint="eastAsia"/>
        </w:rPr>
        <w:t xml:space="preserve">mm   </w:t>
      </w:r>
    </w:p>
    <w:p w:rsidR="007C39E3" w:rsidRDefault="007C39E3" w:rsidP="007C39E3">
      <w:pPr>
        <w:ind w:firstLineChars="200" w:firstLine="480"/>
      </w:pPr>
      <w:r>
        <w:t xml:space="preserve">        if BankDownLunCi(mm,ll)&lt;BankDownTotalNum(kk,mm)</w:t>
      </w:r>
    </w:p>
    <w:p w:rsidR="007C39E3" w:rsidRDefault="007C39E3" w:rsidP="007C39E3">
      <w:pPr>
        <w:ind w:firstLineChars="200" w:firstLine="480"/>
      </w:pPr>
      <w:r>
        <w:t xml:space="preserve">           BankDownLunCi(mm,ll)=BankDownTotalNum(kk,mm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        LunCi(mm,ll)=kk; %</w:t>
      </w:r>
      <w:r>
        <w:rPr>
          <w:rFonts w:hint="eastAsia"/>
        </w:rPr>
        <w:t>条件满足时，把</w:t>
      </w:r>
      <w:r>
        <w:rPr>
          <w:rFonts w:hint="eastAsia"/>
        </w:rPr>
        <w:t>10</w:t>
      </w:r>
      <w:r>
        <w:rPr>
          <w:rFonts w:hint="eastAsia"/>
        </w:rPr>
        <w:t>轮中造成最大倒闭数量的轮次数输出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        BiLi(mm,ll)=sum(TotalAsset.*BankDownNum(mm,:))/(sum(TotalAsset)-TotalAsset(mm)); %</w:t>
      </w:r>
      <w:r>
        <w:rPr>
          <w:rFonts w:hint="eastAsia"/>
        </w:rPr>
        <w:t>条件满足时，把</w:t>
      </w:r>
      <w:r>
        <w:rPr>
          <w:rFonts w:hint="eastAsia"/>
        </w:rPr>
        <w:t>10</w:t>
      </w:r>
      <w:r>
        <w:rPr>
          <w:rFonts w:hint="eastAsia"/>
        </w:rPr>
        <w:t>轮中造成最大倒闭数量的受影响资产比重输出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 xml:space="preserve">          %</w:t>
      </w:r>
      <w:r>
        <w:rPr>
          <w:rFonts w:hint="eastAsia"/>
        </w:rPr>
        <w:t>分子</w:t>
      </w:r>
      <w:r>
        <w:rPr>
          <w:rFonts w:hint="eastAsia"/>
        </w:rPr>
        <w:t>=</w:t>
      </w:r>
      <w:r>
        <w:rPr>
          <w:rFonts w:hint="eastAsia"/>
        </w:rPr>
        <w:t>资产列</w:t>
      </w:r>
      <w:r>
        <w:rPr>
          <w:rFonts w:hint="eastAsia"/>
        </w:rPr>
        <w:t>*</w:t>
      </w:r>
      <w:r>
        <w:rPr>
          <w:rFonts w:hint="eastAsia"/>
        </w:rPr>
        <w:t>已倒闭的银行序号</w:t>
      </w:r>
      <w:r>
        <w:rPr>
          <w:rFonts w:hint="eastAsia"/>
        </w:rPr>
        <w:t>=</w:t>
      </w:r>
      <w:r>
        <w:rPr>
          <w:rFonts w:hint="eastAsia"/>
        </w:rPr>
        <w:t>已倒闭的资产量；分母</w:t>
      </w:r>
      <w:r>
        <w:rPr>
          <w:rFonts w:hint="eastAsia"/>
        </w:rPr>
        <w:t>=sum</w:t>
      </w:r>
      <w:r>
        <w:rPr>
          <w:rFonts w:hint="eastAsia"/>
        </w:rPr>
        <w:t>（资产列）</w:t>
      </w:r>
      <w:r>
        <w:rPr>
          <w:rFonts w:hint="eastAsia"/>
        </w:rPr>
        <w:t>-</w:t>
      </w:r>
      <w:r>
        <w:rPr>
          <w:rFonts w:hint="eastAsia"/>
        </w:rPr>
        <w:t>银行</w:t>
      </w:r>
      <w:r>
        <w:rPr>
          <w:rFonts w:hint="eastAsia"/>
        </w:rPr>
        <w:t>ii</w:t>
      </w:r>
      <w:r>
        <w:rPr>
          <w:rFonts w:hint="eastAsia"/>
        </w:rPr>
        <w:t>自身资产</w:t>
      </w:r>
    </w:p>
    <w:p w:rsidR="007C39E3" w:rsidRDefault="007C39E3" w:rsidP="007C39E3">
      <w:pPr>
        <w:ind w:firstLineChars="200" w:firstLine="480"/>
      </w:pPr>
      <w:r>
        <w:t xml:space="preserve">        end</w:t>
      </w:r>
    </w:p>
    <w:p w:rsidR="007C39E3" w:rsidRDefault="007C39E3" w:rsidP="007C39E3">
      <w:pPr>
        <w:ind w:firstLineChars="200" w:firstLine="480"/>
      </w:pPr>
      <w:r>
        <w:t xml:space="preserve">    end</w:t>
      </w:r>
    </w:p>
    <w:p w:rsidR="007C39E3" w:rsidRDefault="007C39E3" w:rsidP="007C39E3">
      <w:pPr>
        <w:ind w:firstLineChars="200" w:firstLine="480"/>
      </w:pPr>
      <w:r>
        <w:t xml:space="preserve"> end</w:t>
      </w:r>
    </w:p>
    <w:p w:rsidR="007C39E3" w:rsidRDefault="007C39E3" w:rsidP="007C39E3">
      <w:pPr>
        <w:ind w:firstLineChars="200" w:firstLine="480"/>
      </w:pPr>
      <w:r>
        <w:t>en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%%</w:t>
      </w:r>
      <w:r>
        <w:rPr>
          <w:rFonts w:hint="eastAsia"/>
        </w:rPr>
        <w:t>结果输出模块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银行</w:t>
      </w:r>
      <w:r>
        <w:rPr>
          <w:rFonts w:hint="eastAsia"/>
        </w:rPr>
        <w:t>ii</w:t>
      </w:r>
      <w:r>
        <w:rPr>
          <w:rFonts w:hint="eastAsia"/>
        </w:rPr>
        <w:t>倒闭引起的倒闭银行总数</w:t>
      </w:r>
      <w:r>
        <w:rPr>
          <w:rFonts w:hint="eastAsia"/>
        </w:rPr>
        <w:t>'},'Sheet1','A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农业银行</w:t>
      </w:r>
      <w:r>
        <w:rPr>
          <w:rFonts w:hint="eastAsia"/>
        </w:rPr>
        <w:t>'},'Sheet1','A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交通银行</w:t>
      </w:r>
      <w:r>
        <w:rPr>
          <w:rFonts w:hint="eastAsia"/>
        </w:rPr>
        <w:t>'},'Sheet1','A3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工商银行</w:t>
      </w:r>
      <w:r>
        <w:rPr>
          <w:rFonts w:hint="eastAsia"/>
        </w:rPr>
        <w:t>'},'Sheet1','A4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建设银行</w:t>
      </w:r>
      <w:r>
        <w:rPr>
          <w:rFonts w:hint="eastAsia"/>
        </w:rPr>
        <w:t>'},'Sheet1','A5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中国银行</w:t>
      </w:r>
      <w:r>
        <w:rPr>
          <w:rFonts w:hint="eastAsia"/>
        </w:rPr>
        <w:t>'},'Sheet1','A6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平安银行</w:t>
      </w:r>
      <w:r>
        <w:rPr>
          <w:rFonts w:hint="eastAsia"/>
        </w:rPr>
        <w:t>'},'Sheet1','A7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浦发银行</w:t>
      </w:r>
      <w:r>
        <w:rPr>
          <w:rFonts w:hint="eastAsia"/>
        </w:rPr>
        <w:t>'},'Sheet1','A8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华夏银行</w:t>
      </w:r>
      <w:r>
        <w:rPr>
          <w:rFonts w:hint="eastAsia"/>
        </w:rPr>
        <w:t>'},'Sheet1','A9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民生银行</w:t>
      </w:r>
      <w:r>
        <w:rPr>
          <w:rFonts w:hint="eastAsia"/>
        </w:rPr>
        <w:t>'},'Sheet1','A10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招商银行</w:t>
      </w:r>
      <w:r>
        <w:rPr>
          <w:rFonts w:hint="eastAsia"/>
        </w:rPr>
        <w:t>'},'Sheet1','A1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兴业银行</w:t>
      </w:r>
      <w:r>
        <w:rPr>
          <w:rFonts w:hint="eastAsia"/>
        </w:rPr>
        <w:t>'},'Sheet1','A1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光大银行</w:t>
      </w:r>
      <w:r>
        <w:rPr>
          <w:rFonts w:hint="eastAsia"/>
        </w:rPr>
        <w:t>'},'Sheet1','A13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中信银行</w:t>
      </w:r>
      <w:r>
        <w:rPr>
          <w:rFonts w:hint="eastAsia"/>
        </w:rPr>
        <w:t>'},'Sheet1','A14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宁波银行</w:t>
      </w:r>
      <w:r>
        <w:rPr>
          <w:rFonts w:hint="eastAsia"/>
        </w:rPr>
        <w:t>'},'Sheet1','A15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南京银行</w:t>
      </w:r>
      <w:r>
        <w:rPr>
          <w:rFonts w:hint="eastAsia"/>
        </w:rPr>
        <w:t>'},'Sheet1','A16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北京银行</w:t>
      </w:r>
      <w:r>
        <w:rPr>
          <w:rFonts w:hint="eastAsia"/>
        </w:rPr>
        <w:t>'},'Sheet1','A17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LGDList,'Sheet1','B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BankDownLunCi,'Sheet1','B2');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银行</w:t>
      </w:r>
      <w:r>
        <w:rPr>
          <w:rFonts w:hint="eastAsia"/>
        </w:rPr>
        <w:t>ii</w:t>
      </w:r>
      <w:r>
        <w:rPr>
          <w:rFonts w:hint="eastAsia"/>
        </w:rPr>
        <w:t>倒闭引起的风险传染轮数</w:t>
      </w:r>
      <w:r>
        <w:rPr>
          <w:rFonts w:hint="eastAsia"/>
        </w:rPr>
        <w:t>'},'Sheet2','A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农业银行</w:t>
      </w:r>
      <w:r>
        <w:rPr>
          <w:rFonts w:hint="eastAsia"/>
        </w:rPr>
        <w:t>'},'Sheet2','A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交通银行</w:t>
      </w:r>
      <w:r>
        <w:rPr>
          <w:rFonts w:hint="eastAsia"/>
        </w:rPr>
        <w:t>'},'Sheet2','A3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工商银行</w:t>
      </w:r>
      <w:r>
        <w:rPr>
          <w:rFonts w:hint="eastAsia"/>
        </w:rPr>
        <w:t>'},'Sheet2','A4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建设银行</w:t>
      </w:r>
      <w:r>
        <w:rPr>
          <w:rFonts w:hint="eastAsia"/>
        </w:rPr>
        <w:t>'},'Sheet2','A5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中国银行</w:t>
      </w:r>
      <w:r>
        <w:rPr>
          <w:rFonts w:hint="eastAsia"/>
        </w:rPr>
        <w:t>'},'Sheet2','A6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平安银行</w:t>
      </w:r>
      <w:r>
        <w:rPr>
          <w:rFonts w:hint="eastAsia"/>
        </w:rPr>
        <w:t>'},'Sheet2','A7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浦发银行</w:t>
      </w:r>
      <w:r>
        <w:rPr>
          <w:rFonts w:hint="eastAsia"/>
        </w:rPr>
        <w:t>'},'Sheet2','A8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华夏银行</w:t>
      </w:r>
      <w:r>
        <w:rPr>
          <w:rFonts w:hint="eastAsia"/>
        </w:rPr>
        <w:t>'},'Sheet2','A9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民生银行</w:t>
      </w:r>
      <w:r>
        <w:rPr>
          <w:rFonts w:hint="eastAsia"/>
        </w:rPr>
        <w:t>'},'Sheet2','A10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招商银行</w:t>
      </w:r>
      <w:r>
        <w:rPr>
          <w:rFonts w:hint="eastAsia"/>
        </w:rPr>
        <w:t>'},'Sheet2','A1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兴业银行</w:t>
      </w:r>
      <w:r>
        <w:rPr>
          <w:rFonts w:hint="eastAsia"/>
        </w:rPr>
        <w:t>'},'Sheet2','A1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光大银行</w:t>
      </w:r>
      <w:r>
        <w:rPr>
          <w:rFonts w:hint="eastAsia"/>
        </w:rPr>
        <w:t>'},'Sheet2','A13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中信银行</w:t>
      </w:r>
      <w:r>
        <w:rPr>
          <w:rFonts w:hint="eastAsia"/>
        </w:rPr>
        <w:t>'},'Sheet2','A14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宁波银行</w:t>
      </w:r>
      <w:r>
        <w:rPr>
          <w:rFonts w:hint="eastAsia"/>
        </w:rPr>
        <w:t>'},'Sheet2','A15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南京银行</w:t>
      </w:r>
      <w:r>
        <w:rPr>
          <w:rFonts w:hint="eastAsia"/>
        </w:rPr>
        <w:t>'},'Sheet2','A16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北京银行</w:t>
      </w:r>
      <w:r>
        <w:rPr>
          <w:rFonts w:hint="eastAsia"/>
        </w:rPr>
        <w:t>'},'Sheet2','A17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LGDList,'Sheet2','B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LunCi,'Sheet2','B2');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银行</w:t>
      </w:r>
      <w:r>
        <w:rPr>
          <w:rFonts w:hint="eastAsia"/>
        </w:rPr>
        <w:t>ii</w:t>
      </w:r>
      <w:r>
        <w:rPr>
          <w:rFonts w:hint="eastAsia"/>
        </w:rPr>
        <w:t>倒闭引起的受影响资产比重</w:t>
      </w:r>
      <w:r>
        <w:rPr>
          <w:rFonts w:hint="eastAsia"/>
        </w:rPr>
        <w:t>'},'Sheet3','A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农业银行</w:t>
      </w:r>
      <w:r>
        <w:rPr>
          <w:rFonts w:hint="eastAsia"/>
        </w:rPr>
        <w:t>'},'Sheet3','A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交通银行</w:t>
      </w:r>
      <w:r>
        <w:rPr>
          <w:rFonts w:hint="eastAsia"/>
        </w:rPr>
        <w:t>'},'Sheet3','A3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工商银行</w:t>
      </w:r>
      <w:r>
        <w:rPr>
          <w:rFonts w:hint="eastAsia"/>
        </w:rPr>
        <w:t>'},'Sheet3','A4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建设银行</w:t>
      </w:r>
      <w:r>
        <w:rPr>
          <w:rFonts w:hint="eastAsia"/>
        </w:rPr>
        <w:t>'},'Sheet3','A5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中国银行</w:t>
      </w:r>
      <w:r>
        <w:rPr>
          <w:rFonts w:hint="eastAsia"/>
        </w:rPr>
        <w:t>'},'Sheet3','A6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平安银行</w:t>
      </w:r>
      <w:r>
        <w:rPr>
          <w:rFonts w:hint="eastAsia"/>
        </w:rPr>
        <w:t>'},'Sheet3','A7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浦发银行</w:t>
      </w:r>
      <w:r>
        <w:rPr>
          <w:rFonts w:hint="eastAsia"/>
        </w:rPr>
        <w:t>'},'Sheet3','A8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华夏银行</w:t>
      </w:r>
      <w:r>
        <w:rPr>
          <w:rFonts w:hint="eastAsia"/>
        </w:rPr>
        <w:t>'},'Sheet3','A9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民生银行</w:t>
      </w:r>
      <w:r>
        <w:rPr>
          <w:rFonts w:hint="eastAsia"/>
        </w:rPr>
        <w:t>'},'Sheet3','A10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招商银行</w:t>
      </w:r>
      <w:r>
        <w:rPr>
          <w:rFonts w:hint="eastAsia"/>
        </w:rPr>
        <w:t>'},'Sheet3','A11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兴业银行</w:t>
      </w:r>
      <w:r>
        <w:rPr>
          <w:rFonts w:hint="eastAsia"/>
        </w:rPr>
        <w:t>'},'Sheet3','A12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光大银行</w:t>
      </w:r>
      <w:r>
        <w:rPr>
          <w:rFonts w:hint="eastAsia"/>
        </w:rPr>
        <w:t>'},'Sheet3','A13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中信银行</w:t>
      </w:r>
      <w:r>
        <w:rPr>
          <w:rFonts w:hint="eastAsia"/>
        </w:rPr>
        <w:t>'},'Sheet3','A14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宁波银行</w:t>
      </w:r>
      <w:r>
        <w:rPr>
          <w:rFonts w:hint="eastAsia"/>
        </w:rPr>
        <w:t>'},'Sheet3','A15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南京银行</w:t>
      </w:r>
      <w:r>
        <w:rPr>
          <w:rFonts w:hint="eastAsia"/>
        </w:rPr>
        <w:t>'},'Sheet3','A16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{'</w:t>
      </w:r>
      <w:r>
        <w:rPr>
          <w:rFonts w:hint="eastAsia"/>
        </w:rPr>
        <w:t>北京银行</w:t>
      </w:r>
      <w:r>
        <w:rPr>
          <w:rFonts w:hint="eastAsia"/>
        </w:rPr>
        <w:t>'},'Sheet3','A17');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LGDList,'Sheet3','B1');</w:t>
      </w:r>
    </w:p>
    <w:p w:rsidR="007C39E3" w:rsidRDefault="007C39E3" w:rsidP="007C39E3">
      <w:pPr>
        <w:ind w:firstLineChars="200" w:firstLine="480"/>
      </w:pPr>
      <w:r>
        <w:rPr>
          <w:rFonts w:hint="eastAsia"/>
        </w:rPr>
        <w:t>xlswrite('</w:t>
      </w:r>
      <w:r>
        <w:rPr>
          <w:rFonts w:hint="eastAsia"/>
        </w:rPr>
        <w:t>银行风险传染</w:t>
      </w:r>
      <w:r>
        <w:rPr>
          <w:rFonts w:hint="eastAsia"/>
        </w:rPr>
        <w:t>2014.xls', BiLi,'Sheet3','B2');</w:t>
      </w:r>
    </w:p>
    <w:p w:rsidR="007C39E3" w:rsidRDefault="007C39E3" w:rsidP="007C39E3">
      <w:pPr>
        <w:ind w:firstLineChars="200" w:firstLine="480"/>
      </w:pPr>
    </w:p>
    <w:p w:rsidR="007C39E3" w:rsidRPr="00D7644D" w:rsidRDefault="007C39E3" w:rsidP="007C39E3">
      <w:pPr>
        <w:rPr>
          <w:rFonts w:hint="eastAsia"/>
          <w:b/>
        </w:rPr>
      </w:pPr>
      <w:r w:rsidRPr="00D7644D">
        <w:rPr>
          <w:rFonts w:hint="eastAsia"/>
          <w:b/>
        </w:rPr>
        <w:t>第</w:t>
      </w:r>
      <w:r>
        <w:rPr>
          <w:rFonts w:hint="eastAsia"/>
          <w:b/>
        </w:rPr>
        <w:t>五</w:t>
      </w:r>
      <w:r w:rsidRPr="00D7644D">
        <w:rPr>
          <w:rFonts w:hint="eastAsia"/>
          <w:b/>
        </w:rPr>
        <w:t>章</w:t>
      </w:r>
      <w:r>
        <w:rPr>
          <w:rFonts w:hint="eastAsia"/>
          <w:b/>
        </w:rPr>
        <w:t xml:space="preserve"> </w:t>
      </w:r>
      <w:r w:rsidRPr="00AE759E">
        <w:rPr>
          <w:rFonts w:hint="eastAsia"/>
          <w:b/>
        </w:rPr>
        <w:t>系统</w:t>
      </w:r>
      <w:r>
        <w:rPr>
          <w:rFonts w:hint="eastAsia"/>
          <w:b/>
        </w:rPr>
        <w:t>重要性银行</w:t>
      </w:r>
      <w:r>
        <w:rPr>
          <w:b/>
        </w:rPr>
        <w:t>识别</w:t>
      </w:r>
    </w:p>
    <w:p w:rsidR="007C39E3" w:rsidRPr="001F102C" w:rsidRDefault="007C39E3" w:rsidP="007C39E3">
      <w:pPr>
        <w:rPr>
          <w:b/>
        </w:rPr>
      </w:pPr>
      <w:r w:rsidRPr="001F102C">
        <w:rPr>
          <w:rFonts w:hint="eastAsia"/>
          <w:b/>
        </w:rPr>
        <w:t>1</w:t>
      </w:r>
      <w:r w:rsidRPr="001F102C">
        <w:rPr>
          <w:rFonts w:hint="eastAsia"/>
          <w:b/>
        </w:rPr>
        <w:t>、</w:t>
      </w:r>
      <w:r w:rsidRPr="002B1BE6">
        <w:rPr>
          <w:rFonts w:hint="eastAsia"/>
          <w:b/>
        </w:rPr>
        <w:t>基于</w:t>
      </w:r>
      <w:r w:rsidRPr="002B1BE6">
        <w:rPr>
          <w:rFonts w:hint="eastAsia"/>
          <w:b/>
        </w:rPr>
        <w:t>S</w:t>
      </w:r>
      <w:r w:rsidRPr="002B1BE6">
        <w:rPr>
          <w:b/>
        </w:rPr>
        <w:t>ES</w:t>
      </w:r>
      <w:r w:rsidRPr="002B1BE6">
        <w:rPr>
          <w:rFonts w:hint="eastAsia"/>
          <w:b/>
        </w:rPr>
        <w:t>衍生</w:t>
      </w:r>
      <w:r w:rsidRPr="002B1BE6">
        <w:rPr>
          <w:b/>
        </w:rPr>
        <w:t>的</w:t>
      </w:r>
      <w:r w:rsidRPr="002B1BE6">
        <w:rPr>
          <w:rFonts w:hint="eastAsia"/>
          <w:b/>
        </w:rPr>
        <w:t>SRISK</w:t>
      </w:r>
      <w:r w:rsidRPr="002B1BE6">
        <w:rPr>
          <w:rFonts w:hint="eastAsia"/>
          <w:b/>
        </w:rPr>
        <w:t>相对</w:t>
      </w:r>
      <w:r w:rsidRPr="002B1BE6">
        <w:rPr>
          <w:b/>
        </w:rPr>
        <w:t>系统重要性银行</w:t>
      </w:r>
      <w:r w:rsidRPr="002B1BE6">
        <w:rPr>
          <w:rFonts w:hint="eastAsia"/>
          <w:b/>
        </w:rPr>
        <w:t>识别</w:t>
      </w:r>
    </w:p>
    <w:p w:rsidR="007C39E3" w:rsidRDefault="007C39E3" w:rsidP="007C39E3">
      <w:pPr>
        <w:ind w:firstLineChars="200" w:firstLine="482"/>
        <w:rPr>
          <w:b/>
        </w:rPr>
      </w:pPr>
      <w:r w:rsidRPr="002B1BE6">
        <w:rPr>
          <w:rFonts w:hint="eastAsia"/>
          <w:b/>
        </w:rPr>
        <w:t>（</w:t>
      </w:r>
      <w:r w:rsidRPr="002B1BE6">
        <w:rPr>
          <w:rFonts w:hint="eastAsia"/>
          <w:b/>
        </w:rPr>
        <w:t>1</w:t>
      </w:r>
      <w:r w:rsidRPr="002B1BE6">
        <w:rPr>
          <w:rFonts w:hint="eastAsia"/>
          <w:b/>
        </w:rPr>
        <w:t>）</w:t>
      </w:r>
      <w:r w:rsidRPr="002B1BE6">
        <w:rPr>
          <w:rFonts w:hint="eastAsia"/>
          <w:b/>
        </w:rPr>
        <w:t>srisk.txt</w:t>
      </w:r>
    </w:p>
    <w:p w:rsidR="007C39E3" w:rsidRPr="002B1BE6" w:rsidRDefault="007C39E3" w:rsidP="007C39E3">
      <w:pPr>
        <w:ind w:firstLineChars="200" w:firstLine="480"/>
        <w:rPr>
          <w:rFonts w:hint="eastAsia"/>
        </w:rPr>
      </w:pPr>
      <w:r w:rsidRPr="002B1BE6">
        <w:rPr>
          <w:rFonts w:hint="eastAsia"/>
        </w:rPr>
        <w:t>/*</w:t>
      </w:r>
      <w:r w:rsidRPr="002B1BE6">
        <w:rPr>
          <w:rFonts w:hint="eastAsia"/>
        </w:rPr>
        <w:t>生成</w:t>
      </w:r>
      <w:r w:rsidRPr="002B1BE6">
        <w:rPr>
          <w:rFonts w:hint="eastAsia"/>
        </w:rPr>
        <w:t>SRISK</w:t>
      </w:r>
      <w:r w:rsidRPr="002B1BE6">
        <w:rPr>
          <w:rFonts w:hint="eastAsia"/>
        </w:rPr>
        <w:t>排序数据集（</w:t>
      </w:r>
      <w:r w:rsidRPr="002B1BE6">
        <w:rPr>
          <w:rFonts w:hint="eastAsia"/>
        </w:rPr>
        <w:t>STATA</w:t>
      </w:r>
      <w:r w:rsidRPr="002B1BE6">
        <w:rPr>
          <w:rFonts w:hint="eastAsia"/>
        </w:rPr>
        <w:t>处理）</w:t>
      </w:r>
      <w:r w:rsidRPr="002B1BE6">
        <w:rPr>
          <w:rFonts w:hint="eastAsia"/>
        </w:rPr>
        <w:t>*/</w:t>
      </w:r>
    </w:p>
    <w:p w:rsidR="007C39E3" w:rsidRPr="002B1BE6" w:rsidRDefault="007C39E3" w:rsidP="007C39E3">
      <w:pPr>
        <w:ind w:firstLineChars="200" w:firstLine="480"/>
      </w:pPr>
      <w:r w:rsidRPr="002B1BE6">
        <w:t>use ses_dynamic,clear</w:t>
      </w:r>
    </w:p>
    <w:p w:rsidR="007C39E3" w:rsidRPr="002B1BE6" w:rsidRDefault="007C39E3" w:rsidP="007C39E3">
      <w:pPr>
        <w:ind w:firstLineChars="200" w:firstLine="480"/>
      </w:pPr>
      <w:r w:rsidRPr="002B1BE6">
        <w:t xml:space="preserve">sort stockid yearqt date </w:t>
      </w:r>
    </w:p>
    <w:p w:rsidR="007C39E3" w:rsidRPr="002B1BE6" w:rsidRDefault="007C39E3" w:rsidP="007C39E3">
      <w:pPr>
        <w:ind w:firstLineChars="200" w:firstLine="480"/>
      </w:pPr>
      <w:r w:rsidRPr="002B1BE6">
        <w:t>egen id_yqt=group(stockid yearqt)</w:t>
      </w:r>
    </w:p>
    <w:p w:rsidR="007C39E3" w:rsidRPr="002B1BE6" w:rsidRDefault="007C39E3" w:rsidP="007C39E3">
      <w:pPr>
        <w:ind w:firstLineChars="200" w:firstLine="480"/>
      </w:pPr>
      <w:r w:rsidRPr="002B1BE6">
        <w:t>by id_yqt,sort:egen srisk_quarterly=mean(srisk)</w:t>
      </w:r>
    </w:p>
    <w:p w:rsidR="007C39E3" w:rsidRPr="002B1BE6" w:rsidRDefault="007C39E3" w:rsidP="007C39E3">
      <w:pPr>
        <w:ind w:firstLineChars="200" w:firstLine="480"/>
      </w:pPr>
      <w:r w:rsidRPr="002B1BE6">
        <w:t>duplicates drop id_yqt,force</w:t>
      </w:r>
    </w:p>
    <w:p w:rsidR="007C39E3" w:rsidRPr="002B1BE6" w:rsidRDefault="007C39E3" w:rsidP="007C39E3">
      <w:pPr>
        <w:ind w:firstLineChars="200" w:firstLine="480"/>
      </w:pPr>
      <w:r w:rsidRPr="002B1BE6">
        <w:t>drop id_yqt</w:t>
      </w:r>
    </w:p>
    <w:p w:rsidR="007C39E3" w:rsidRPr="002B1BE6" w:rsidRDefault="007C39E3" w:rsidP="007C39E3">
      <w:pPr>
        <w:ind w:firstLineChars="200" w:firstLine="480"/>
      </w:pPr>
      <w:r w:rsidRPr="002B1BE6">
        <w:t>sort yearqt stockid</w:t>
      </w:r>
    </w:p>
    <w:p w:rsidR="007C39E3" w:rsidRPr="002B1BE6" w:rsidRDefault="007C39E3" w:rsidP="007C39E3">
      <w:pPr>
        <w:ind w:firstLineChars="200" w:firstLine="480"/>
      </w:pPr>
      <w:r w:rsidRPr="002B1BE6">
        <w:t>egen id_yqt=group(yearqt)</w:t>
      </w:r>
    </w:p>
    <w:p w:rsidR="007C39E3" w:rsidRPr="002B1BE6" w:rsidRDefault="007C39E3" w:rsidP="007C39E3">
      <w:pPr>
        <w:ind w:firstLineChars="200" w:firstLine="480"/>
      </w:pPr>
      <w:r w:rsidRPr="002B1BE6">
        <w:t>by id_yqt,sort:egen srisk_sum=sum(srisk_quarterly)</w:t>
      </w:r>
    </w:p>
    <w:p w:rsidR="007C39E3" w:rsidRPr="002B1BE6" w:rsidRDefault="007C39E3" w:rsidP="007C39E3">
      <w:pPr>
        <w:ind w:firstLineChars="200" w:firstLine="480"/>
      </w:pPr>
      <w:r w:rsidRPr="002B1BE6">
        <w:t>by id_yqt,sort:gen srisk_p=100*srisk_quarterly/srisk_sum</w:t>
      </w:r>
    </w:p>
    <w:p w:rsidR="007C39E3" w:rsidRPr="002B1BE6" w:rsidRDefault="007C39E3" w:rsidP="007C39E3">
      <w:pPr>
        <w:ind w:firstLineChars="200" w:firstLine="480"/>
      </w:pPr>
      <w:r w:rsidRPr="002B1BE6">
        <w:t>gsort yearqt -srisk_p</w:t>
      </w:r>
    </w:p>
    <w:p w:rsidR="007C39E3" w:rsidRPr="002B1BE6" w:rsidRDefault="007C39E3" w:rsidP="007C39E3">
      <w:pPr>
        <w:ind w:firstLineChars="200" w:firstLine="480"/>
      </w:pPr>
      <w:r w:rsidRPr="002B1BE6">
        <w:t>by id_yqt,sort:gen rank=_n</w:t>
      </w:r>
    </w:p>
    <w:p w:rsidR="007C39E3" w:rsidRPr="002B1BE6" w:rsidRDefault="007C39E3" w:rsidP="007C39E3">
      <w:pPr>
        <w:ind w:firstLineChars="200" w:firstLine="480"/>
      </w:pPr>
      <w:r w:rsidRPr="002B1BE6">
        <w:t>save srisk_p,replace</w:t>
      </w:r>
    </w:p>
    <w:p w:rsidR="007C39E3" w:rsidRPr="002B1BE6" w:rsidRDefault="007C39E3" w:rsidP="007C39E3">
      <w:pPr>
        <w:ind w:firstLineChars="200" w:firstLine="480"/>
      </w:pPr>
    </w:p>
    <w:p w:rsidR="007C39E3" w:rsidRPr="002B1BE6" w:rsidRDefault="007C39E3" w:rsidP="007C39E3">
      <w:pPr>
        <w:ind w:firstLineChars="200" w:firstLine="480"/>
        <w:rPr>
          <w:rFonts w:hint="eastAsia"/>
        </w:rPr>
      </w:pPr>
      <w:r w:rsidRPr="002B1BE6">
        <w:rPr>
          <w:rFonts w:hint="eastAsia"/>
        </w:rPr>
        <w:t>/*</w:t>
      </w:r>
      <w:r w:rsidRPr="002B1BE6">
        <w:rPr>
          <w:rFonts w:hint="eastAsia"/>
        </w:rPr>
        <w:t>导出</w:t>
      </w:r>
      <w:r w:rsidRPr="002B1BE6">
        <w:rPr>
          <w:rFonts w:hint="eastAsia"/>
        </w:rPr>
        <w:t>SRISK</w:t>
      </w:r>
      <w:r w:rsidRPr="002B1BE6">
        <w:rPr>
          <w:rFonts w:hint="eastAsia"/>
        </w:rPr>
        <w:t>排序数据集（</w:t>
      </w:r>
      <w:r w:rsidRPr="002B1BE6">
        <w:rPr>
          <w:rFonts w:hint="eastAsia"/>
        </w:rPr>
        <w:t>STATA</w:t>
      </w:r>
      <w:r w:rsidRPr="002B1BE6">
        <w:rPr>
          <w:rFonts w:hint="eastAsia"/>
        </w:rPr>
        <w:t>处理，给</w:t>
      </w:r>
      <w:r w:rsidRPr="002B1BE6">
        <w:rPr>
          <w:rFonts w:hint="eastAsia"/>
        </w:rPr>
        <w:t>EXCEL</w:t>
      </w:r>
      <w:r w:rsidRPr="002B1BE6">
        <w:rPr>
          <w:rFonts w:hint="eastAsia"/>
        </w:rPr>
        <w:t>备用）</w:t>
      </w:r>
      <w:r w:rsidRPr="002B1BE6">
        <w:rPr>
          <w:rFonts w:hint="eastAsia"/>
        </w:rPr>
        <w:t>*/</w:t>
      </w:r>
    </w:p>
    <w:p w:rsidR="007C39E3" w:rsidRPr="002B1BE6" w:rsidRDefault="007C39E3" w:rsidP="007C39E3">
      <w:pPr>
        <w:ind w:firstLineChars="200" w:firstLine="480"/>
      </w:pPr>
      <w:r w:rsidRPr="002B1BE6">
        <w:t>use srisk_p,clear</w:t>
      </w:r>
    </w:p>
    <w:p w:rsidR="007C39E3" w:rsidRPr="002B1BE6" w:rsidRDefault="007C39E3" w:rsidP="007C39E3">
      <w:pPr>
        <w:ind w:firstLineChars="200" w:firstLine="480"/>
      </w:pPr>
      <w:r w:rsidRPr="002B1BE6">
        <w:t>keep stockid stockname yearqt stock_serialnumber banktype id_yqt srisk_p rank</w:t>
      </w:r>
    </w:p>
    <w:p w:rsidR="007C39E3" w:rsidRPr="002B1BE6" w:rsidRDefault="007C39E3" w:rsidP="007C39E3">
      <w:pPr>
        <w:ind w:firstLineChars="200" w:firstLine="480"/>
      </w:pPr>
      <w:r w:rsidRPr="002B1BE6">
        <w:t>destring yearqt,gen(yearqt2)</w:t>
      </w:r>
    </w:p>
    <w:p w:rsidR="007C39E3" w:rsidRPr="002B1BE6" w:rsidRDefault="007C39E3" w:rsidP="007C39E3">
      <w:pPr>
        <w:ind w:firstLineChars="200" w:firstLine="480"/>
      </w:pPr>
      <w:r w:rsidRPr="002B1BE6">
        <w:t>gen year=int(yearqt2/100)</w:t>
      </w:r>
    </w:p>
    <w:p w:rsidR="007C39E3" w:rsidRPr="002B1BE6" w:rsidRDefault="007C39E3" w:rsidP="007C39E3">
      <w:pPr>
        <w:ind w:firstLineChars="200" w:firstLine="480"/>
      </w:pPr>
      <w:r w:rsidRPr="002B1BE6">
        <w:t>keep if year&gt;=2007</w:t>
      </w:r>
    </w:p>
    <w:p w:rsidR="007C39E3" w:rsidRPr="002B1BE6" w:rsidRDefault="007C39E3" w:rsidP="007C39E3">
      <w:pPr>
        <w:ind w:firstLineChars="200" w:firstLine="480"/>
      </w:pPr>
      <w:r w:rsidRPr="002B1BE6">
        <w:t>drop if yearqt=="200701"</w:t>
      </w:r>
    </w:p>
    <w:p w:rsidR="007C39E3" w:rsidRPr="002B1BE6" w:rsidRDefault="007C39E3" w:rsidP="007C39E3">
      <w:pPr>
        <w:ind w:firstLineChars="200" w:firstLine="480"/>
      </w:pPr>
      <w:r w:rsidRPr="002B1BE6">
        <w:t>keep if rank&gt;=1 &amp; rank&lt;=10</w:t>
      </w:r>
    </w:p>
    <w:p w:rsidR="007C39E3" w:rsidRPr="002B1BE6" w:rsidRDefault="007C39E3" w:rsidP="007C39E3">
      <w:pPr>
        <w:ind w:firstLineChars="200" w:firstLine="480"/>
      </w:pPr>
    </w:p>
    <w:p w:rsidR="007C39E3" w:rsidRPr="002B1BE6" w:rsidRDefault="007C39E3" w:rsidP="007C39E3">
      <w:pPr>
        <w:ind w:firstLineChars="200" w:firstLine="480"/>
      </w:pPr>
      <w:r w:rsidRPr="002B1BE6">
        <w:lastRenderedPageBreak/>
        <w:t>sort yearqt rank</w:t>
      </w:r>
    </w:p>
    <w:p w:rsidR="007C39E3" w:rsidRPr="002B1BE6" w:rsidRDefault="007C39E3" w:rsidP="007C39E3">
      <w:pPr>
        <w:ind w:firstLineChars="200" w:firstLine="480"/>
      </w:pPr>
      <w:r w:rsidRPr="002B1BE6">
        <w:t>keep yearqt stockname srisk_p rank stock_serialnumber</w:t>
      </w:r>
    </w:p>
    <w:p w:rsidR="007C39E3" w:rsidRPr="002B1BE6" w:rsidRDefault="007C39E3" w:rsidP="007C39E3">
      <w:pPr>
        <w:ind w:firstLineChars="200" w:firstLine="480"/>
      </w:pPr>
      <w:r w:rsidRPr="002B1BE6">
        <w:t>reshape wide stock_serialnumber stockname srisk_p,i(yearqt) j(rank)</w:t>
      </w:r>
    </w:p>
    <w:p w:rsidR="007C39E3" w:rsidRPr="002B1BE6" w:rsidRDefault="007C39E3" w:rsidP="007C39E3">
      <w:pPr>
        <w:ind w:firstLineChars="200" w:firstLine="480"/>
      </w:pPr>
      <w:r w:rsidRPr="002B1BE6">
        <w:t>sort yearqt</w:t>
      </w:r>
    </w:p>
    <w:p w:rsidR="007C39E3" w:rsidRPr="002B1BE6" w:rsidRDefault="007C39E3" w:rsidP="007C39E3">
      <w:pPr>
        <w:ind w:firstLineChars="200" w:firstLine="480"/>
      </w:pPr>
      <w:r w:rsidRPr="002B1BE6">
        <w:t>save srisk_results,replace</w:t>
      </w:r>
    </w:p>
    <w:p w:rsidR="007C39E3" w:rsidRPr="002B1BE6" w:rsidRDefault="007C39E3" w:rsidP="007C39E3">
      <w:pPr>
        <w:ind w:firstLineChars="200" w:firstLine="480"/>
      </w:pPr>
      <w:r w:rsidRPr="002B1BE6">
        <w:t>export excel using srisk_results.xls,replace firstrow(variables)</w:t>
      </w:r>
    </w:p>
    <w:p w:rsidR="007C39E3" w:rsidRPr="002B1BE6" w:rsidRDefault="007C39E3" w:rsidP="007C39E3">
      <w:pPr>
        <w:ind w:firstLineChars="200" w:firstLine="480"/>
      </w:pPr>
    </w:p>
    <w:p w:rsidR="007C39E3" w:rsidRPr="002B1BE6" w:rsidRDefault="007C39E3" w:rsidP="007C39E3">
      <w:pPr>
        <w:ind w:firstLineChars="200" w:firstLine="480"/>
        <w:rPr>
          <w:rFonts w:hint="eastAsia"/>
        </w:rPr>
      </w:pPr>
      <w:r w:rsidRPr="002B1BE6">
        <w:rPr>
          <w:rFonts w:hint="eastAsia"/>
        </w:rPr>
        <w:t>/*</w:t>
      </w:r>
      <w:r w:rsidRPr="002B1BE6">
        <w:rPr>
          <w:rFonts w:hint="eastAsia"/>
        </w:rPr>
        <w:t>导出</w:t>
      </w:r>
      <w:r w:rsidRPr="002B1BE6">
        <w:rPr>
          <w:rFonts w:hint="eastAsia"/>
        </w:rPr>
        <w:t>SRISK</w:t>
      </w:r>
      <w:r w:rsidRPr="002B1BE6">
        <w:rPr>
          <w:rFonts w:hint="eastAsia"/>
        </w:rPr>
        <w:t>排序数据集（</w:t>
      </w:r>
      <w:r w:rsidRPr="002B1BE6">
        <w:rPr>
          <w:rFonts w:hint="eastAsia"/>
        </w:rPr>
        <w:t>STATA</w:t>
      </w:r>
      <w:r w:rsidRPr="002B1BE6">
        <w:rPr>
          <w:rFonts w:hint="eastAsia"/>
        </w:rPr>
        <w:t>处理，给</w:t>
      </w:r>
      <w:r w:rsidRPr="002B1BE6">
        <w:rPr>
          <w:rFonts w:hint="eastAsia"/>
        </w:rPr>
        <w:t>EXCEL</w:t>
      </w:r>
      <w:r w:rsidRPr="002B1BE6">
        <w:rPr>
          <w:rFonts w:hint="eastAsia"/>
        </w:rPr>
        <w:t>备用）</w:t>
      </w:r>
      <w:r w:rsidRPr="002B1BE6">
        <w:rPr>
          <w:rFonts w:hint="eastAsia"/>
        </w:rPr>
        <w:t>*/</w:t>
      </w:r>
    </w:p>
    <w:p w:rsidR="007C39E3" w:rsidRPr="002B1BE6" w:rsidRDefault="007C39E3" w:rsidP="007C39E3">
      <w:pPr>
        <w:ind w:firstLineChars="200" w:firstLine="480"/>
      </w:pPr>
      <w:r w:rsidRPr="002B1BE6">
        <w:t>use srisk_p,clear</w:t>
      </w:r>
    </w:p>
    <w:p w:rsidR="007C39E3" w:rsidRPr="002B1BE6" w:rsidRDefault="007C39E3" w:rsidP="007C39E3">
      <w:pPr>
        <w:ind w:firstLineChars="200" w:firstLine="480"/>
      </w:pPr>
      <w:r w:rsidRPr="002B1BE6">
        <w:t>keep stockid stockname yearqt stock_serialnumber banktype id_yqt srisk_p rank</w:t>
      </w:r>
    </w:p>
    <w:p w:rsidR="007C39E3" w:rsidRPr="002B1BE6" w:rsidRDefault="007C39E3" w:rsidP="007C39E3">
      <w:pPr>
        <w:ind w:firstLineChars="200" w:firstLine="480"/>
      </w:pPr>
      <w:r w:rsidRPr="002B1BE6">
        <w:t>destring yearqt,gen(yearqt2)</w:t>
      </w:r>
    </w:p>
    <w:p w:rsidR="007C39E3" w:rsidRPr="002B1BE6" w:rsidRDefault="007C39E3" w:rsidP="007C39E3">
      <w:pPr>
        <w:ind w:firstLineChars="200" w:firstLine="480"/>
      </w:pPr>
      <w:r w:rsidRPr="002B1BE6">
        <w:t>gen year=int(yearqt2/100)</w:t>
      </w:r>
    </w:p>
    <w:p w:rsidR="007C39E3" w:rsidRPr="002B1BE6" w:rsidRDefault="007C39E3" w:rsidP="007C39E3">
      <w:pPr>
        <w:ind w:firstLineChars="200" w:firstLine="480"/>
      </w:pPr>
      <w:r w:rsidRPr="002B1BE6">
        <w:t>keep if year&gt;=2007</w:t>
      </w:r>
    </w:p>
    <w:p w:rsidR="007C39E3" w:rsidRPr="002B1BE6" w:rsidRDefault="007C39E3" w:rsidP="007C39E3">
      <w:pPr>
        <w:ind w:firstLineChars="200" w:firstLine="480"/>
      </w:pPr>
      <w:r w:rsidRPr="002B1BE6">
        <w:t>drop if yearqt=="200701"</w:t>
      </w:r>
    </w:p>
    <w:p w:rsidR="007C39E3" w:rsidRPr="002B1BE6" w:rsidRDefault="007C39E3" w:rsidP="007C39E3">
      <w:pPr>
        <w:ind w:firstLineChars="200" w:firstLine="480"/>
      </w:pPr>
    </w:p>
    <w:p w:rsidR="007C39E3" w:rsidRPr="002B1BE6" w:rsidRDefault="007C39E3" w:rsidP="007C39E3">
      <w:pPr>
        <w:ind w:firstLineChars="200" w:firstLine="480"/>
      </w:pPr>
      <w:r w:rsidRPr="002B1BE6">
        <w:t>sort yearqt stock_serialnumber</w:t>
      </w:r>
    </w:p>
    <w:p w:rsidR="007C39E3" w:rsidRPr="002B1BE6" w:rsidRDefault="007C39E3" w:rsidP="007C39E3">
      <w:pPr>
        <w:ind w:firstLineChars="200" w:firstLine="480"/>
      </w:pPr>
      <w:r w:rsidRPr="002B1BE6">
        <w:t>keep yearqt stockname srisk_p rank stock_serialnumber</w:t>
      </w:r>
    </w:p>
    <w:p w:rsidR="007C39E3" w:rsidRPr="002B1BE6" w:rsidRDefault="007C39E3" w:rsidP="007C39E3">
      <w:pPr>
        <w:ind w:firstLineChars="200" w:firstLine="480"/>
      </w:pPr>
      <w:r w:rsidRPr="002B1BE6">
        <w:t>reshape wide stockname rank srisk_p,i(yearqt) j(stock_serialnumber)</w:t>
      </w:r>
    </w:p>
    <w:p w:rsidR="007C39E3" w:rsidRPr="002B1BE6" w:rsidRDefault="007C39E3" w:rsidP="007C39E3">
      <w:pPr>
        <w:ind w:firstLineChars="200" w:firstLine="480"/>
      </w:pPr>
      <w:r w:rsidRPr="002B1BE6">
        <w:t>sort yearqt</w:t>
      </w:r>
    </w:p>
    <w:p w:rsidR="007C39E3" w:rsidRPr="002B1BE6" w:rsidRDefault="007C39E3" w:rsidP="007C39E3">
      <w:pPr>
        <w:ind w:firstLineChars="200" w:firstLine="480"/>
      </w:pPr>
      <w:r w:rsidRPr="002B1BE6">
        <w:t>save srisk_results_2,replace</w:t>
      </w:r>
    </w:p>
    <w:p w:rsidR="007C39E3" w:rsidRDefault="007C39E3" w:rsidP="007C39E3">
      <w:pPr>
        <w:ind w:firstLineChars="200" w:firstLine="480"/>
      </w:pPr>
      <w:r w:rsidRPr="002B1BE6">
        <w:t>export excel using srisk_results2.xls,replace firstrow(variables)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rPr>
          <w:b/>
        </w:rPr>
      </w:pPr>
      <w:r>
        <w:rPr>
          <w:b/>
        </w:rPr>
        <w:t>2</w:t>
      </w:r>
      <w:r w:rsidRPr="001F102C">
        <w:rPr>
          <w:rFonts w:hint="eastAsia"/>
          <w:b/>
        </w:rPr>
        <w:t>、</w:t>
      </w:r>
      <w:r w:rsidRPr="00D1351F">
        <w:rPr>
          <w:rFonts w:hint="eastAsia"/>
          <w:b/>
        </w:rPr>
        <w:t>基于熵值</w:t>
      </w:r>
      <w:r w:rsidRPr="00D1351F">
        <w:rPr>
          <w:b/>
        </w:rPr>
        <w:t>指标法的系统重要性银行识别</w:t>
      </w:r>
    </w:p>
    <w:p w:rsidR="007C39E3" w:rsidRPr="00B2731A" w:rsidRDefault="007C39E3" w:rsidP="007C39E3">
      <w:pPr>
        <w:ind w:firstLineChars="200" w:firstLine="482"/>
        <w:rPr>
          <w:rFonts w:hint="eastAsia"/>
          <w:b/>
        </w:rPr>
      </w:pPr>
      <w:r w:rsidRPr="00B2731A">
        <w:rPr>
          <w:rFonts w:hint="eastAsia"/>
          <w:b/>
        </w:rPr>
        <w:t>（</w:t>
      </w:r>
      <w:r w:rsidRPr="00B2731A">
        <w:rPr>
          <w:rFonts w:hint="eastAsia"/>
          <w:b/>
        </w:rPr>
        <w:t>1</w:t>
      </w:r>
      <w:r w:rsidRPr="00B2731A">
        <w:rPr>
          <w:rFonts w:hint="eastAsia"/>
          <w:b/>
        </w:rPr>
        <w:t>）</w:t>
      </w:r>
      <w:r w:rsidRPr="00B2731A">
        <w:rPr>
          <w:b/>
        </w:rPr>
        <w:t>dsibs</w:t>
      </w:r>
      <w:r w:rsidRPr="00B2731A">
        <w:rPr>
          <w:rFonts w:hint="eastAsia"/>
          <w:b/>
        </w:rPr>
        <w:t>.txt</w:t>
      </w:r>
      <w:r w:rsidRPr="00B2731A">
        <w:rPr>
          <w:rFonts w:hint="eastAsia"/>
          <w:b/>
        </w:rPr>
        <w:t>（包含熵值法过程</w:t>
      </w:r>
      <w:r w:rsidRPr="00B2731A">
        <w:rPr>
          <w:b/>
        </w:rPr>
        <w:t>核心</w:t>
      </w:r>
      <w:r w:rsidRPr="00B2731A">
        <w:rPr>
          <w:rFonts w:hint="eastAsia"/>
          <w:b/>
        </w:rPr>
        <w:t>函数</w:t>
      </w:r>
      <w:r w:rsidRPr="00B2731A">
        <w:rPr>
          <w:b/>
        </w:rPr>
        <w:t>entropy_method.m</w:t>
      </w:r>
      <w:r w:rsidRPr="00B2731A">
        <w:rPr>
          <w:rFonts w:hint="eastAsia"/>
          <w:b/>
        </w:rPr>
        <w:t>）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/*</w:t>
      </w:r>
      <w:r w:rsidRPr="00D1351F">
        <w:rPr>
          <w:rFonts w:hint="eastAsia"/>
        </w:rPr>
        <w:t>初始化</w:t>
      </w:r>
      <w:r w:rsidRPr="00D1351F">
        <w:rPr>
          <w:rFonts w:hint="eastAsia"/>
        </w:rPr>
        <w:t>D-SIBs</w:t>
      </w:r>
      <w:r w:rsidRPr="00D1351F">
        <w:rPr>
          <w:rFonts w:hint="eastAsia"/>
        </w:rPr>
        <w:t>数据（</w:t>
      </w:r>
      <w:r w:rsidRPr="00D1351F">
        <w:rPr>
          <w:rFonts w:hint="eastAsia"/>
        </w:rPr>
        <w:t>STATA</w:t>
      </w:r>
      <w:r w:rsidRPr="00D1351F">
        <w:rPr>
          <w:rFonts w:hint="eastAsia"/>
        </w:rPr>
        <w:t>预处理）</w:t>
      </w:r>
      <w:r w:rsidRPr="00D1351F">
        <w:rPr>
          <w:rFonts w:hint="eastAsia"/>
        </w:rPr>
        <w:t>*/</w:t>
      </w:r>
    </w:p>
    <w:p w:rsidR="007C39E3" w:rsidRPr="00D1351F" w:rsidRDefault="007C39E3" w:rsidP="007C39E3">
      <w:pPr>
        <w:ind w:firstLineChars="200" w:firstLine="480"/>
      </w:pPr>
      <w:r w:rsidRPr="00D1351F">
        <w:t>insheet using dsibs_1.csv,clear</w:t>
      </w:r>
    </w:p>
    <w:p w:rsidR="007C39E3" w:rsidRPr="00D1351F" w:rsidRDefault="007C39E3" w:rsidP="007C39E3">
      <w:pPr>
        <w:ind w:firstLineChars="200" w:firstLine="480"/>
      </w:pPr>
      <w:r w:rsidRPr="00D1351F">
        <w:t>sort stockname date</w:t>
      </w:r>
    </w:p>
    <w:p w:rsidR="007C39E3" w:rsidRPr="00D1351F" w:rsidRDefault="007C39E3" w:rsidP="007C39E3">
      <w:pPr>
        <w:ind w:firstLineChars="200" w:firstLine="480"/>
      </w:pPr>
      <w:r w:rsidRPr="00D1351F">
        <w:t>save dsibs_1,replace</w:t>
      </w:r>
    </w:p>
    <w:p w:rsidR="007C39E3" w:rsidRPr="00D1351F" w:rsidRDefault="007C39E3" w:rsidP="007C39E3">
      <w:pPr>
        <w:ind w:firstLineChars="200" w:firstLine="480"/>
      </w:pPr>
    </w:p>
    <w:p w:rsidR="007C39E3" w:rsidRPr="00D1351F" w:rsidRDefault="007C39E3" w:rsidP="007C39E3">
      <w:pPr>
        <w:ind w:firstLineChars="200" w:firstLine="480"/>
      </w:pPr>
      <w:r w:rsidRPr="00D1351F">
        <w:t>insheet using dsibs_2.csv,clear</w:t>
      </w:r>
    </w:p>
    <w:p w:rsidR="007C39E3" w:rsidRPr="00D1351F" w:rsidRDefault="007C39E3" w:rsidP="007C39E3">
      <w:pPr>
        <w:ind w:firstLineChars="200" w:firstLine="480"/>
      </w:pPr>
      <w:r w:rsidRPr="00D1351F">
        <w:lastRenderedPageBreak/>
        <w:t>sort stockname date</w:t>
      </w:r>
    </w:p>
    <w:p w:rsidR="007C39E3" w:rsidRPr="00D1351F" w:rsidRDefault="007C39E3" w:rsidP="007C39E3">
      <w:pPr>
        <w:ind w:firstLineChars="200" w:firstLine="480"/>
      </w:pPr>
      <w:r w:rsidRPr="00D1351F">
        <w:t>save dsibs_2,replace</w:t>
      </w:r>
    </w:p>
    <w:p w:rsidR="007C39E3" w:rsidRPr="00D1351F" w:rsidRDefault="007C39E3" w:rsidP="007C39E3">
      <w:pPr>
        <w:ind w:firstLineChars="200" w:firstLine="480"/>
      </w:pPr>
    </w:p>
    <w:p w:rsidR="007C39E3" w:rsidRPr="00D1351F" w:rsidRDefault="007C39E3" w:rsidP="007C39E3">
      <w:pPr>
        <w:ind w:firstLineChars="200" w:firstLine="480"/>
      </w:pPr>
      <w:r w:rsidRPr="00D1351F">
        <w:t>insheet using dsibs_3.csv,clear</w:t>
      </w:r>
    </w:p>
    <w:p w:rsidR="007C39E3" w:rsidRPr="00D1351F" w:rsidRDefault="007C39E3" w:rsidP="007C39E3">
      <w:pPr>
        <w:ind w:firstLineChars="200" w:firstLine="480"/>
      </w:pPr>
      <w:r w:rsidRPr="00D1351F">
        <w:t>sort stockname date</w:t>
      </w:r>
    </w:p>
    <w:p w:rsidR="007C39E3" w:rsidRPr="00D1351F" w:rsidRDefault="007C39E3" w:rsidP="007C39E3">
      <w:pPr>
        <w:ind w:firstLineChars="200" w:firstLine="480"/>
      </w:pPr>
      <w:r w:rsidRPr="00D1351F">
        <w:t>save dsibs_3,replace</w:t>
      </w:r>
    </w:p>
    <w:p w:rsidR="007C39E3" w:rsidRPr="00D1351F" w:rsidRDefault="007C39E3" w:rsidP="007C39E3">
      <w:pPr>
        <w:ind w:firstLineChars="200" w:firstLine="480"/>
      </w:pPr>
    </w:p>
    <w:p w:rsidR="007C39E3" w:rsidRPr="00D1351F" w:rsidRDefault="007C39E3" w:rsidP="007C39E3">
      <w:pPr>
        <w:ind w:firstLineChars="200" w:firstLine="480"/>
      </w:pPr>
      <w:r w:rsidRPr="00D1351F">
        <w:t>use dsibs_1,clear</w:t>
      </w:r>
    </w:p>
    <w:p w:rsidR="007C39E3" w:rsidRPr="00D1351F" w:rsidRDefault="007C39E3" w:rsidP="007C39E3">
      <w:pPr>
        <w:ind w:firstLineChars="200" w:firstLine="480"/>
      </w:pPr>
      <w:r w:rsidRPr="00D1351F">
        <w:t>merge 1:1 stockname date using dsibs_2.dta</w:t>
      </w:r>
    </w:p>
    <w:p w:rsidR="007C39E3" w:rsidRPr="00D1351F" w:rsidRDefault="007C39E3" w:rsidP="007C39E3">
      <w:pPr>
        <w:ind w:firstLineChars="200" w:firstLine="480"/>
      </w:pPr>
      <w:r w:rsidRPr="00D1351F">
        <w:t>drop _merge</w:t>
      </w:r>
    </w:p>
    <w:p w:rsidR="007C39E3" w:rsidRPr="00D1351F" w:rsidRDefault="007C39E3" w:rsidP="007C39E3">
      <w:pPr>
        <w:ind w:firstLineChars="200" w:firstLine="480"/>
      </w:pPr>
      <w:r w:rsidRPr="00D1351F">
        <w:t>merge 1:1 stockname date using dsibs_3.dta</w:t>
      </w:r>
    </w:p>
    <w:p w:rsidR="007C39E3" w:rsidRPr="00D1351F" w:rsidRDefault="007C39E3" w:rsidP="007C39E3">
      <w:pPr>
        <w:ind w:firstLineChars="200" w:firstLine="480"/>
      </w:pPr>
      <w:r w:rsidRPr="00D1351F">
        <w:t>drop _merge</w:t>
      </w:r>
    </w:p>
    <w:p w:rsidR="007C39E3" w:rsidRPr="00D1351F" w:rsidRDefault="007C39E3" w:rsidP="007C39E3">
      <w:pPr>
        <w:ind w:firstLineChars="200" w:firstLine="480"/>
      </w:pPr>
      <w:r w:rsidRPr="00D1351F">
        <w:t>merge m:1 stockname using stock_serialnumber.dta</w:t>
      </w:r>
    </w:p>
    <w:p w:rsidR="007C39E3" w:rsidRPr="00D1351F" w:rsidRDefault="007C39E3" w:rsidP="007C39E3">
      <w:pPr>
        <w:ind w:firstLineChars="200" w:firstLine="480"/>
      </w:pPr>
      <w:r w:rsidRPr="00D1351F">
        <w:t>drop _merge</w:t>
      </w:r>
    </w:p>
    <w:p w:rsidR="007C39E3" w:rsidRPr="00D1351F" w:rsidRDefault="007C39E3" w:rsidP="007C39E3">
      <w:pPr>
        <w:ind w:firstLineChars="200" w:firstLine="480"/>
      </w:pPr>
      <w:r w:rsidRPr="00D1351F">
        <w:t>tostring date,replace</w:t>
      </w:r>
    </w:p>
    <w:p w:rsidR="007C39E3" w:rsidRPr="00D1351F" w:rsidRDefault="007C39E3" w:rsidP="007C39E3">
      <w:pPr>
        <w:ind w:firstLineChars="200" w:firstLine="480"/>
      </w:pPr>
      <w:r w:rsidRPr="00D1351F">
        <w:t>gen date2=date(date,"YMD")</w:t>
      </w:r>
    </w:p>
    <w:p w:rsidR="007C39E3" w:rsidRPr="00D1351F" w:rsidRDefault="007C39E3" w:rsidP="007C39E3">
      <w:pPr>
        <w:ind w:firstLineChars="200" w:firstLine="480"/>
      </w:pPr>
      <w:r w:rsidRPr="00D1351F">
        <w:t>format date2 %td</w:t>
      </w:r>
    </w:p>
    <w:p w:rsidR="007C39E3" w:rsidRPr="00D1351F" w:rsidRDefault="007C39E3" w:rsidP="007C39E3">
      <w:pPr>
        <w:ind w:firstLineChars="200" w:firstLine="480"/>
      </w:pPr>
      <w:r w:rsidRPr="00D1351F">
        <w:t>drop date</w:t>
      </w:r>
    </w:p>
    <w:p w:rsidR="007C39E3" w:rsidRPr="00D1351F" w:rsidRDefault="007C39E3" w:rsidP="007C39E3">
      <w:pPr>
        <w:ind w:firstLineChars="200" w:firstLine="480"/>
      </w:pPr>
      <w:r w:rsidRPr="00D1351F">
        <w:t>rename date2 date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label var date "</w:t>
      </w:r>
      <w:r w:rsidRPr="00D1351F">
        <w:rPr>
          <w:rFonts w:hint="eastAsia"/>
        </w:rPr>
        <w:t>日期</w:t>
      </w:r>
      <w:r w:rsidRPr="00D1351F">
        <w:rPr>
          <w:rFonts w:hint="eastAsia"/>
        </w:rPr>
        <w:t>"</w:t>
      </w:r>
    </w:p>
    <w:p w:rsidR="007C39E3" w:rsidRPr="00D1351F" w:rsidRDefault="007C39E3" w:rsidP="007C39E3">
      <w:pPr>
        <w:ind w:firstLineChars="200" w:firstLine="480"/>
      </w:pPr>
      <w:r w:rsidRPr="00D1351F">
        <w:t>gen year=year(date)</w:t>
      </w:r>
    </w:p>
    <w:p w:rsidR="007C39E3" w:rsidRPr="00D1351F" w:rsidRDefault="007C39E3" w:rsidP="007C39E3">
      <w:pPr>
        <w:ind w:firstLineChars="200" w:firstLine="480"/>
      </w:pPr>
      <w:r w:rsidRPr="00D1351F">
        <w:t>order stockid stockname stock_serialnumber banktype year date total_asset total_liability asset_in_system liability_in_system ii nii oi held_for_trading available_for_sale deriv_finasset deriv_finliability ind_deposit</w:t>
      </w:r>
    </w:p>
    <w:p w:rsidR="007C39E3" w:rsidRPr="00D1351F" w:rsidRDefault="007C39E3" w:rsidP="007C39E3">
      <w:pPr>
        <w:ind w:firstLineChars="200" w:firstLine="480"/>
      </w:pPr>
      <w:r w:rsidRPr="00D1351F">
        <w:t>sort stock_serialnumber year</w:t>
      </w:r>
    </w:p>
    <w:p w:rsidR="007C39E3" w:rsidRPr="00D1351F" w:rsidRDefault="007C39E3" w:rsidP="007C39E3">
      <w:pPr>
        <w:ind w:firstLineChars="200" w:firstLine="480"/>
      </w:pPr>
      <w:r w:rsidRPr="00D1351F">
        <w:t>save dsibs,replace</w:t>
      </w:r>
    </w:p>
    <w:p w:rsidR="007C39E3" w:rsidRPr="00D1351F" w:rsidRDefault="007C39E3" w:rsidP="007C39E3">
      <w:pPr>
        <w:ind w:firstLineChars="200" w:firstLine="480"/>
      </w:pPr>
    </w:p>
    <w:p w:rsidR="007C39E3" w:rsidRPr="00D1351F" w:rsidRDefault="007C39E3" w:rsidP="007C39E3">
      <w:pPr>
        <w:ind w:firstLineChars="200" w:firstLine="480"/>
      </w:pPr>
      <w:r w:rsidRPr="00D1351F">
        <w:t>use dsibs,clear</w:t>
      </w:r>
    </w:p>
    <w:p w:rsidR="007C39E3" w:rsidRPr="00D1351F" w:rsidRDefault="007C39E3" w:rsidP="007C39E3">
      <w:pPr>
        <w:ind w:firstLineChars="200" w:firstLine="480"/>
      </w:pPr>
      <w:r w:rsidRPr="00D1351F">
        <w:t>drop revenue corp_deposit ind_loan corp_loan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>
        <w:t>save dsibs_for_matlab,replace</w:t>
      </w:r>
    </w:p>
    <w:p w:rsidR="007C39E3" w:rsidRPr="00D1351F" w:rsidRDefault="007C39E3" w:rsidP="007C39E3">
      <w:pPr>
        <w:ind w:firstLineChars="200" w:firstLine="480"/>
      </w:pP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/*</w:t>
      </w:r>
      <w:r w:rsidRPr="00D1351F">
        <w:rPr>
          <w:rFonts w:hint="eastAsia"/>
        </w:rPr>
        <w:t>分年导出的</w:t>
      </w:r>
      <w:r w:rsidRPr="00D1351F">
        <w:rPr>
          <w:rFonts w:hint="eastAsia"/>
        </w:rPr>
        <w:t>D-SIBs</w:t>
      </w:r>
      <w:r w:rsidRPr="00D1351F">
        <w:rPr>
          <w:rFonts w:hint="eastAsia"/>
        </w:rPr>
        <w:t>数据（</w:t>
      </w:r>
      <w:r w:rsidRPr="00D1351F">
        <w:rPr>
          <w:rFonts w:hint="eastAsia"/>
        </w:rPr>
        <w:t>STATA</w:t>
      </w:r>
      <w:r w:rsidRPr="00D1351F">
        <w:rPr>
          <w:rFonts w:hint="eastAsia"/>
        </w:rPr>
        <w:t>处理）</w:t>
      </w:r>
      <w:r w:rsidRPr="00D1351F">
        <w:rPr>
          <w:rFonts w:hint="eastAsia"/>
        </w:rPr>
        <w:t>*/</w:t>
      </w:r>
    </w:p>
    <w:p w:rsidR="007C39E3" w:rsidRPr="00D1351F" w:rsidRDefault="007C39E3" w:rsidP="007C39E3">
      <w:pPr>
        <w:ind w:firstLineChars="200" w:firstLine="480"/>
      </w:pPr>
      <w:r w:rsidRPr="00D1351F">
        <w:t>forvalues i=1/8 {</w:t>
      </w:r>
    </w:p>
    <w:p w:rsidR="007C39E3" w:rsidRPr="00D1351F" w:rsidRDefault="007C39E3" w:rsidP="007C39E3">
      <w:pPr>
        <w:ind w:firstLineChars="200" w:firstLine="480"/>
      </w:pPr>
      <w:r w:rsidRPr="00D1351F">
        <w:t>use dsibs_for_matlab,clear</w:t>
      </w:r>
    </w:p>
    <w:p w:rsidR="007C39E3" w:rsidRPr="00D1351F" w:rsidRDefault="007C39E3" w:rsidP="007C39E3">
      <w:pPr>
        <w:ind w:firstLineChars="200" w:firstLine="480"/>
      </w:pPr>
      <w:r w:rsidRPr="00D1351F">
        <w:t>global k=`i'+2006</w:t>
      </w:r>
    </w:p>
    <w:p w:rsidR="007C39E3" w:rsidRPr="00D1351F" w:rsidRDefault="007C39E3" w:rsidP="007C39E3">
      <w:pPr>
        <w:ind w:firstLineChars="200" w:firstLine="480"/>
      </w:pPr>
      <w:r w:rsidRPr="00D1351F">
        <w:t>keep if year==$k</w:t>
      </w:r>
    </w:p>
    <w:p w:rsidR="007C39E3" w:rsidRPr="00D1351F" w:rsidRDefault="007C39E3" w:rsidP="007C39E3">
      <w:pPr>
        <w:ind w:firstLineChars="200" w:firstLine="480"/>
      </w:pPr>
      <w:r w:rsidRPr="00D1351F">
        <w:t>export excel using dsibs_$k.xls,replace firstrow(variables)</w:t>
      </w:r>
    </w:p>
    <w:p w:rsidR="007C39E3" w:rsidRPr="00D1351F" w:rsidRDefault="007C39E3" w:rsidP="007C39E3">
      <w:pPr>
        <w:ind w:firstLineChars="200" w:firstLine="480"/>
      </w:pPr>
      <w:r w:rsidRPr="00D1351F">
        <w:t>}</w:t>
      </w:r>
    </w:p>
    <w:p w:rsidR="007C39E3" w:rsidRPr="00D1351F" w:rsidRDefault="007C39E3" w:rsidP="007C39E3">
      <w:pPr>
        <w:ind w:firstLineChars="200" w:firstLine="480"/>
      </w:pP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%%</w:t>
      </w:r>
      <w:r w:rsidRPr="00D1351F">
        <w:rPr>
          <w:rFonts w:hint="eastAsia"/>
        </w:rPr>
        <w:t>熵值法过程（</w:t>
      </w:r>
      <w:r w:rsidRPr="00D1351F">
        <w:rPr>
          <w:rFonts w:hint="eastAsia"/>
        </w:rPr>
        <w:t>Matlab</w:t>
      </w:r>
      <w:r w:rsidRPr="00D1351F">
        <w:rPr>
          <w:rFonts w:hint="eastAsia"/>
        </w:rPr>
        <w:t>处理）</w:t>
      </w:r>
    </w:p>
    <w:p w:rsidR="007C39E3" w:rsidRPr="00D1351F" w:rsidRDefault="007C39E3" w:rsidP="007C39E3">
      <w:pPr>
        <w:ind w:firstLineChars="200" w:firstLine="480"/>
      </w:pP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%%</w:t>
      </w:r>
      <w:r w:rsidRPr="00D1351F">
        <w:rPr>
          <w:rFonts w:hint="eastAsia"/>
        </w:rPr>
        <w:t>编写熵值法函数，命名为</w:t>
      </w:r>
      <w:r w:rsidRPr="00D1351F">
        <w:rPr>
          <w:rFonts w:hint="eastAsia"/>
        </w:rPr>
        <w:t>entropy_method.m</w:t>
      </w:r>
    </w:p>
    <w:p w:rsidR="007C39E3" w:rsidRPr="00D1351F" w:rsidRDefault="007C39E3" w:rsidP="007C39E3">
      <w:pPr>
        <w:ind w:firstLineChars="200" w:firstLine="480"/>
      </w:pPr>
      <w:r w:rsidRPr="00D1351F">
        <w:t>%%%%%%%%%%%%%%%%%%%%%%%%%%%%%%%%%%%%%%%%%%%%%%</w:t>
      </w:r>
    </w:p>
    <w:p w:rsidR="007C39E3" w:rsidRPr="00D1351F" w:rsidRDefault="007C39E3" w:rsidP="007C39E3">
      <w:pPr>
        <w:ind w:firstLineChars="200" w:firstLine="480"/>
      </w:pPr>
      <w:r w:rsidRPr="00D1351F">
        <w:t>function [socre,weight]=entropy_method(data)</w:t>
      </w:r>
    </w:p>
    <w:p w:rsidR="007C39E3" w:rsidRPr="00D1351F" w:rsidRDefault="007C39E3" w:rsidP="007C39E3">
      <w:pPr>
        <w:ind w:firstLineChars="200" w:firstLine="480"/>
      </w:pPr>
      <w:r w:rsidRPr="00D1351F">
        <w:t>[id,indexnum]=size(data);</w:t>
      </w:r>
    </w:p>
    <w:p w:rsidR="007C39E3" w:rsidRPr="00D1351F" w:rsidRDefault="007C39E3" w:rsidP="007C39E3">
      <w:pPr>
        <w:ind w:firstLineChars="200" w:firstLine="480"/>
      </w:pPr>
      <w:r w:rsidRPr="00D1351F">
        <w:t>[mapdata,range_settings]=mapminmax(data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range_settings.ymin=0.002; %</w:t>
      </w:r>
      <w:r w:rsidRPr="00D1351F">
        <w:rPr>
          <w:rFonts w:hint="eastAsia"/>
        </w:rPr>
        <w:t>调整归一化后的最小值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range_settings.ymax=0.996; %</w:t>
      </w:r>
      <w:r w:rsidRPr="00D1351F">
        <w:rPr>
          <w:rFonts w:hint="eastAsia"/>
        </w:rPr>
        <w:t>调整归一化后的最大值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range_settings.yrange=range_settings.ymax-range_settings.ymin; %</w:t>
      </w:r>
      <w:r w:rsidRPr="00D1351F">
        <w:rPr>
          <w:rFonts w:hint="eastAsia"/>
        </w:rPr>
        <w:t>调整归一化后的极差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data2=mapminmax(data',range_settings); %</w:t>
      </w:r>
      <w:r w:rsidRPr="00D1351F">
        <w:rPr>
          <w:rFonts w:hint="eastAsia"/>
        </w:rPr>
        <w:t>使用调整后的极差设定，重新对原数据进行归一化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normaldata=data2'; %</w:t>
      </w:r>
      <w:r w:rsidRPr="00D1351F">
        <w:rPr>
          <w:rFonts w:hint="eastAsia"/>
        </w:rPr>
        <w:t>归一化后的数据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 xml:space="preserve">%% </w:t>
      </w:r>
      <w:r w:rsidRPr="00D1351F">
        <w:rPr>
          <w:rFonts w:hint="eastAsia"/>
        </w:rPr>
        <w:t>计算第</w:t>
      </w:r>
      <w:r w:rsidRPr="00D1351F">
        <w:rPr>
          <w:rFonts w:hint="eastAsia"/>
        </w:rPr>
        <w:t>j</w:t>
      </w:r>
      <w:r w:rsidRPr="00D1351F">
        <w:rPr>
          <w:rFonts w:hint="eastAsia"/>
        </w:rPr>
        <w:t>个指标下，第</w:t>
      </w:r>
      <w:r w:rsidRPr="00D1351F">
        <w:rPr>
          <w:rFonts w:hint="eastAsia"/>
        </w:rPr>
        <w:t>i</w:t>
      </w:r>
      <w:r w:rsidRPr="00D1351F">
        <w:rPr>
          <w:rFonts w:hint="eastAsia"/>
        </w:rPr>
        <w:t>个记录占该指标的比重</w:t>
      </w:r>
      <w:r w:rsidRPr="00D1351F">
        <w:rPr>
          <w:rFonts w:hint="eastAsia"/>
        </w:rPr>
        <w:t>p(i,j)</w:t>
      </w:r>
    </w:p>
    <w:p w:rsidR="007C39E3" w:rsidRPr="00D1351F" w:rsidRDefault="007C39E3" w:rsidP="007C39E3">
      <w:pPr>
        <w:ind w:firstLineChars="200" w:firstLine="480"/>
      </w:pPr>
      <w:r w:rsidRPr="00D1351F">
        <w:t>for i=1:id</w:t>
      </w:r>
    </w:p>
    <w:p w:rsidR="007C39E3" w:rsidRPr="00D1351F" w:rsidRDefault="007C39E3" w:rsidP="007C39E3">
      <w:pPr>
        <w:ind w:firstLineChars="200" w:firstLine="480"/>
      </w:pPr>
      <w:r w:rsidRPr="00D1351F">
        <w:t xml:space="preserve">    for j=1:indexnum</w:t>
      </w:r>
    </w:p>
    <w:p w:rsidR="007C39E3" w:rsidRPr="00D1351F" w:rsidRDefault="007C39E3" w:rsidP="007C39E3">
      <w:pPr>
        <w:ind w:firstLineChars="200" w:firstLine="480"/>
      </w:pPr>
      <w:r w:rsidRPr="00D1351F">
        <w:t xml:space="preserve">        p(i,j)=normaldata(i,j)/sum(normaldata(:,j));</w:t>
      </w:r>
    </w:p>
    <w:p w:rsidR="007C39E3" w:rsidRPr="00D1351F" w:rsidRDefault="007C39E3" w:rsidP="007C39E3">
      <w:pPr>
        <w:ind w:firstLineChars="200" w:firstLine="480"/>
      </w:pPr>
      <w:r w:rsidRPr="00D1351F">
        <w:t xml:space="preserve">    end</w:t>
      </w:r>
    </w:p>
    <w:p w:rsidR="007C39E3" w:rsidRPr="00D1351F" w:rsidRDefault="007C39E3" w:rsidP="007C39E3">
      <w:pPr>
        <w:ind w:firstLineChars="200" w:firstLine="480"/>
      </w:pPr>
      <w:r w:rsidRPr="00D1351F">
        <w:t>end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lastRenderedPageBreak/>
        <w:t xml:space="preserve">%% </w:t>
      </w:r>
      <w:r w:rsidRPr="00D1351F">
        <w:rPr>
          <w:rFonts w:hint="eastAsia"/>
        </w:rPr>
        <w:t>计算第</w:t>
      </w:r>
      <w:r w:rsidRPr="00D1351F">
        <w:rPr>
          <w:rFonts w:hint="eastAsia"/>
        </w:rPr>
        <w:t>j</w:t>
      </w:r>
      <w:r w:rsidRPr="00D1351F">
        <w:rPr>
          <w:rFonts w:hint="eastAsia"/>
        </w:rPr>
        <w:t>个指标的熵值</w:t>
      </w:r>
      <w:r w:rsidRPr="00D1351F">
        <w:rPr>
          <w:rFonts w:hint="eastAsia"/>
        </w:rPr>
        <w:t>e(j)</w:t>
      </w:r>
    </w:p>
    <w:p w:rsidR="007C39E3" w:rsidRPr="00D1351F" w:rsidRDefault="007C39E3" w:rsidP="007C39E3">
      <w:pPr>
        <w:ind w:firstLineChars="200" w:firstLine="480"/>
      </w:pPr>
      <w:r w:rsidRPr="00D1351F">
        <w:t>k=1/log(id);</w:t>
      </w:r>
    </w:p>
    <w:p w:rsidR="007C39E3" w:rsidRPr="00D1351F" w:rsidRDefault="007C39E3" w:rsidP="007C39E3">
      <w:pPr>
        <w:ind w:firstLineChars="200" w:firstLine="480"/>
      </w:pPr>
      <w:r w:rsidRPr="00D1351F">
        <w:t>for j=1:indexnum</w:t>
      </w:r>
    </w:p>
    <w:p w:rsidR="007C39E3" w:rsidRPr="00D1351F" w:rsidRDefault="007C39E3" w:rsidP="007C39E3">
      <w:pPr>
        <w:ind w:firstLineChars="200" w:firstLine="480"/>
      </w:pPr>
      <w:r w:rsidRPr="00D1351F">
        <w:t xml:space="preserve">    e(j)=-k*sum(p(:,j).*log(p(:,j)));</w:t>
      </w:r>
    </w:p>
    <w:p w:rsidR="007C39E3" w:rsidRPr="00D1351F" w:rsidRDefault="007C39E3" w:rsidP="007C39E3">
      <w:pPr>
        <w:ind w:firstLineChars="200" w:firstLine="480"/>
      </w:pPr>
      <w:r w:rsidRPr="00D1351F">
        <w:t>end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 xml:space="preserve">d=ones(1,indexnum)-e;  % </w:t>
      </w:r>
      <w:r w:rsidRPr="00D1351F">
        <w:rPr>
          <w:rFonts w:hint="eastAsia"/>
        </w:rPr>
        <w:t>计算信息熵冗余度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 xml:space="preserve">weight=d./sum(d);    % </w:t>
      </w:r>
      <w:r w:rsidRPr="00D1351F">
        <w:rPr>
          <w:rFonts w:hint="eastAsia"/>
        </w:rPr>
        <w:t>求权值</w:t>
      </w:r>
      <w:r w:rsidRPr="00D1351F">
        <w:rPr>
          <w:rFonts w:hint="eastAsia"/>
        </w:rPr>
        <w:t>w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 xml:space="preserve">score=weight*p';         % </w:t>
      </w:r>
      <w:r w:rsidRPr="00D1351F">
        <w:rPr>
          <w:rFonts w:hint="eastAsia"/>
        </w:rPr>
        <w:t>求综合得分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t>%%%%%%%%%%%%%%%</w:t>
      </w:r>
      <w:r>
        <w:t>%%%%%%%%%%%%%%%%%%%%%%%%%%%%%%%</w:t>
      </w:r>
    </w:p>
    <w:p w:rsidR="007C39E3" w:rsidRPr="00D1351F" w:rsidRDefault="007C39E3" w:rsidP="007C39E3">
      <w:pPr>
        <w:ind w:firstLineChars="200" w:firstLine="480"/>
      </w:pP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%%</w:t>
      </w:r>
      <w:r w:rsidRPr="00D1351F">
        <w:rPr>
          <w:rFonts w:hint="eastAsia"/>
        </w:rPr>
        <w:t>使用熵值法批量处理</w:t>
      </w:r>
      <w:r w:rsidRPr="00D1351F">
        <w:rPr>
          <w:rFonts w:hint="eastAsia"/>
        </w:rPr>
        <w:t>D-SIBs</w:t>
      </w:r>
      <w:r w:rsidRPr="00D1351F">
        <w:rPr>
          <w:rFonts w:hint="eastAsia"/>
        </w:rPr>
        <w:t>数据</w:t>
      </w:r>
    </w:p>
    <w:p w:rsidR="007C39E3" w:rsidRPr="00D1351F" w:rsidRDefault="007C39E3" w:rsidP="007C39E3">
      <w:pPr>
        <w:ind w:firstLineChars="200" w:firstLine="480"/>
      </w:pPr>
      <w:r w:rsidRPr="00D1351F">
        <w:t>clear</w:t>
      </w:r>
    </w:p>
    <w:p w:rsidR="007C39E3" w:rsidRPr="00D1351F" w:rsidRDefault="007C39E3" w:rsidP="007C39E3">
      <w:pPr>
        <w:ind w:firstLineChars="200" w:firstLine="480"/>
      </w:pPr>
      <w:r w:rsidRPr="00D1351F">
        <w:t>for i=1:8</w:t>
      </w:r>
    </w:p>
    <w:p w:rsidR="007C39E3" w:rsidRPr="00D1351F" w:rsidRDefault="007C39E3" w:rsidP="007C39E3">
      <w:pPr>
        <w:ind w:firstLineChars="200" w:firstLine="480"/>
      </w:pPr>
      <w:r w:rsidRPr="00D1351F">
        <w:t>k=i+2006;</w:t>
      </w:r>
    </w:p>
    <w:p w:rsidR="007C39E3" w:rsidRPr="00D1351F" w:rsidRDefault="007C39E3" w:rsidP="007C39E3">
      <w:pPr>
        <w:ind w:firstLineChars="200" w:firstLine="480"/>
      </w:pPr>
      <w:r w:rsidRPr="00D1351F">
        <w:t>eval(['data=xlsread(''dsibs_',num2str(k),'.xls'',''Sheet1'',''G2:R17'');']);</w:t>
      </w:r>
    </w:p>
    <w:p w:rsidR="007C39E3" w:rsidRPr="00D1351F" w:rsidRDefault="007C39E3" w:rsidP="007C39E3">
      <w:pPr>
        <w:ind w:firstLineChars="200" w:firstLine="480"/>
      </w:pPr>
      <w:r w:rsidRPr="00D1351F">
        <w:t>[score(i,:),weight(i,:)]=entropy_method(data);</w:t>
      </w:r>
    </w:p>
    <w:p w:rsidR="007C39E3" w:rsidRPr="00D1351F" w:rsidRDefault="007C39E3" w:rsidP="007C39E3">
      <w:pPr>
        <w:ind w:firstLineChars="200" w:firstLine="480"/>
      </w:pPr>
      <w:r w:rsidRPr="00D1351F">
        <w:t>year(i)=k;</w:t>
      </w:r>
    </w:p>
    <w:p w:rsidR="007C39E3" w:rsidRPr="00D1351F" w:rsidRDefault="007C39E3" w:rsidP="007C39E3">
      <w:pPr>
        <w:ind w:firstLineChars="200" w:firstLine="480"/>
      </w:pPr>
      <w:r w:rsidRPr="00D1351F">
        <w:t>end</w:t>
      </w:r>
    </w:p>
    <w:p w:rsidR="007C39E3" w:rsidRPr="00D1351F" w:rsidRDefault="007C39E3" w:rsidP="007C39E3">
      <w:pPr>
        <w:ind w:firstLineChars="200" w:firstLine="480"/>
      </w:pPr>
      <w:r w:rsidRPr="00D1351F">
        <w:t>score=score';</w:t>
      </w:r>
    </w:p>
    <w:p w:rsidR="007C39E3" w:rsidRPr="00D1351F" w:rsidRDefault="007C39E3" w:rsidP="007C39E3">
      <w:pPr>
        <w:ind w:firstLineChars="200" w:firstLine="480"/>
      </w:pPr>
      <w:r w:rsidRPr="00D1351F">
        <w:t>weight=weight';</w:t>
      </w:r>
    </w:p>
    <w:p w:rsidR="007C39E3" w:rsidRPr="00D1351F" w:rsidRDefault="007C39E3" w:rsidP="007C39E3">
      <w:pPr>
        <w:ind w:firstLineChars="200" w:firstLine="480"/>
      </w:pP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D-SIBs</w:t>
      </w:r>
      <w:r w:rsidRPr="00D1351F">
        <w:rPr>
          <w:rFonts w:hint="eastAsia"/>
        </w:rPr>
        <w:t>指标权重</w:t>
      </w:r>
      <w:r w:rsidRPr="00D1351F">
        <w:rPr>
          <w:rFonts w:hint="eastAsia"/>
        </w:rPr>
        <w:t>'},'Sheet1','A1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总资产</w:t>
      </w:r>
      <w:r w:rsidRPr="00D1351F">
        <w:rPr>
          <w:rFonts w:hint="eastAsia"/>
        </w:rPr>
        <w:t>'},'Sheet1','A2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总负债</w:t>
      </w:r>
      <w:r w:rsidRPr="00D1351F">
        <w:rPr>
          <w:rFonts w:hint="eastAsia"/>
        </w:rPr>
        <w:t>'},'Sheet1','A3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金融系统内资产</w:t>
      </w:r>
      <w:r w:rsidRPr="00D1351F">
        <w:rPr>
          <w:rFonts w:hint="eastAsia"/>
        </w:rPr>
        <w:t>'},'Sheet1','A4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金融系统内负债</w:t>
      </w:r>
      <w:r w:rsidRPr="00D1351F">
        <w:rPr>
          <w:rFonts w:hint="eastAsia"/>
        </w:rPr>
        <w:t>'},'Sheet1','A5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利息净收入</w:t>
      </w:r>
      <w:r w:rsidRPr="00D1351F">
        <w:rPr>
          <w:rFonts w:hint="eastAsia"/>
        </w:rPr>
        <w:t>'},'Sheet1','A6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手续费及佣金净收入</w:t>
      </w:r>
      <w:r w:rsidRPr="00D1351F">
        <w:rPr>
          <w:rFonts w:hint="eastAsia"/>
        </w:rPr>
        <w:t>'},'Sheet1','A7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lastRenderedPageBreak/>
        <w:t>xlswrite('D-SIBs_result.xls', {'</w:t>
      </w:r>
      <w:r w:rsidRPr="00D1351F">
        <w:rPr>
          <w:rFonts w:hint="eastAsia"/>
        </w:rPr>
        <w:t>其他经营净收益</w:t>
      </w:r>
      <w:r w:rsidRPr="00D1351F">
        <w:rPr>
          <w:rFonts w:hint="eastAsia"/>
        </w:rPr>
        <w:t>'},'Sheet1','A8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交易性金融资产</w:t>
      </w:r>
      <w:r w:rsidRPr="00D1351F">
        <w:rPr>
          <w:rFonts w:hint="eastAsia"/>
        </w:rPr>
        <w:t>'},'Sheet1','A9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可供出售金融资产</w:t>
      </w:r>
      <w:r w:rsidRPr="00D1351F">
        <w:rPr>
          <w:rFonts w:hint="eastAsia"/>
        </w:rPr>
        <w:t>'},'Sheet1','A10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衍生金融资产</w:t>
      </w:r>
      <w:r w:rsidRPr="00D1351F">
        <w:rPr>
          <w:rFonts w:hint="eastAsia"/>
        </w:rPr>
        <w:t>'},'Sheet1','A11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衍生金融负债</w:t>
      </w:r>
      <w:r w:rsidRPr="00D1351F">
        <w:rPr>
          <w:rFonts w:hint="eastAsia"/>
        </w:rPr>
        <w:t>'},'Sheet1','A12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居民储蓄存款</w:t>
      </w:r>
      <w:r w:rsidRPr="00D1351F">
        <w:rPr>
          <w:rFonts w:hint="eastAsia"/>
        </w:rPr>
        <w:t>'},'Sheet1','A13');</w:t>
      </w:r>
    </w:p>
    <w:p w:rsidR="007C39E3" w:rsidRPr="00D1351F" w:rsidRDefault="007C39E3" w:rsidP="007C39E3">
      <w:pPr>
        <w:ind w:firstLineChars="200" w:firstLine="480"/>
      </w:pPr>
      <w:r w:rsidRPr="00D1351F">
        <w:t>xlswrite('D-SIBs_result.xls', year,'Sheet1','B1');</w:t>
      </w:r>
    </w:p>
    <w:p w:rsidR="007C39E3" w:rsidRPr="00D1351F" w:rsidRDefault="007C39E3" w:rsidP="007C39E3">
      <w:pPr>
        <w:ind w:firstLineChars="200" w:firstLine="480"/>
      </w:pPr>
      <w:r w:rsidRPr="00D1351F">
        <w:t>xlswrite('D-SIBs_result.xls', weight,'Sheet1','B2');</w:t>
      </w:r>
    </w:p>
    <w:p w:rsidR="007C39E3" w:rsidRPr="00D1351F" w:rsidRDefault="007C39E3" w:rsidP="007C39E3">
      <w:pPr>
        <w:ind w:firstLineChars="200" w:firstLine="480"/>
      </w:pP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D-SIBs</w:t>
      </w:r>
      <w:r w:rsidRPr="00D1351F">
        <w:rPr>
          <w:rFonts w:hint="eastAsia"/>
        </w:rPr>
        <w:t>银行得分</w:t>
      </w:r>
      <w:r w:rsidRPr="00D1351F">
        <w:rPr>
          <w:rFonts w:hint="eastAsia"/>
        </w:rPr>
        <w:t>'},'Sheet2','A1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农业银行</w:t>
      </w:r>
      <w:r w:rsidRPr="00D1351F">
        <w:rPr>
          <w:rFonts w:hint="eastAsia"/>
        </w:rPr>
        <w:t>'},'Sheet2','A2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交通银行</w:t>
      </w:r>
      <w:r w:rsidRPr="00D1351F">
        <w:rPr>
          <w:rFonts w:hint="eastAsia"/>
        </w:rPr>
        <w:t>'},'Sheet2','A3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工商银行</w:t>
      </w:r>
      <w:r w:rsidRPr="00D1351F">
        <w:rPr>
          <w:rFonts w:hint="eastAsia"/>
        </w:rPr>
        <w:t>'},'Sheet2','A4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建设银行</w:t>
      </w:r>
      <w:r w:rsidRPr="00D1351F">
        <w:rPr>
          <w:rFonts w:hint="eastAsia"/>
        </w:rPr>
        <w:t>'},'Sheet2','A5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中国银行</w:t>
      </w:r>
      <w:r w:rsidRPr="00D1351F">
        <w:rPr>
          <w:rFonts w:hint="eastAsia"/>
        </w:rPr>
        <w:t>'},'Sheet2','A6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平安银行</w:t>
      </w:r>
      <w:r w:rsidRPr="00D1351F">
        <w:rPr>
          <w:rFonts w:hint="eastAsia"/>
        </w:rPr>
        <w:t>'},'Sheet2','A7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浦发银行</w:t>
      </w:r>
      <w:r w:rsidRPr="00D1351F">
        <w:rPr>
          <w:rFonts w:hint="eastAsia"/>
        </w:rPr>
        <w:t>'},'Sheet2','A8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华夏银行</w:t>
      </w:r>
      <w:r w:rsidRPr="00D1351F">
        <w:rPr>
          <w:rFonts w:hint="eastAsia"/>
        </w:rPr>
        <w:t>'},'Sheet2','A9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民生银行</w:t>
      </w:r>
      <w:r w:rsidRPr="00D1351F">
        <w:rPr>
          <w:rFonts w:hint="eastAsia"/>
        </w:rPr>
        <w:t>'},'Sheet2','A10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招商银行</w:t>
      </w:r>
      <w:r w:rsidRPr="00D1351F">
        <w:rPr>
          <w:rFonts w:hint="eastAsia"/>
        </w:rPr>
        <w:t>'},'Sheet2','A11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兴业银行</w:t>
      </w:r>
      <w:r w:rsidRPr="00D1351F">
        <w:rPr>
          <w:rFonts w:hint="eastAsia"/>
        </w:rPr>
        <w:t>'},'Sheet2','A12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光大银行</w:t>
      </w:r>
      <w:r w:rsidRPr="00D1351F">
        <w:rPr>
          <w:rFonts w:hint="eastAsia"/>
        </w:rPr>
        <w:t>'},'Sheet2','A13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中信银行</w:t>
      </w:r>
      <w:r w:rsidRPr="00D1351F">
        <w:rPr>
          <w:rFonts w:hint="eastAsia"/>
        </w:rPr>
        <w:t>'},'Sheet2','A14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宁波银行</w:t>
      </w:r>
      <w:r w:rsidRPr="00D1351F">
        <w:rPr>
          <w:rFonts w:hint="eastAsia"/>
        </w:rPr>
        <w:t>'},'Sheet2','A15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南京银行</w:t>
      </w:r>
      <w:r w:rsidRPr="00D1351F">
        <w:rPr>
          <w:rFonts w:hint="eastAsia"/>
        </w:rPr>
        <w:t>'},'Sheet2','A16');</w:t>
      </w:r>
    </w:p>
    <w:p w:rsidR="007C39E3" w:rsidRPr="00D1351F" w:rsidRDefault="007C39E3" w:rsidP="007C39E3">
      <w:pPr>
        <w:ind w:firstLineChars="200" w:firstLine="480"/>
        <w:rPr>
          <w:rFonts w:hint="eastAsia"/>
        </w:rPr>
      </w:pPr>
      <w:r w:rsidRPr="00D1351F">
        <w:rPr>
          <w:rFonts w:hint="eastAsia"/>
        </w:rPr>
        <w:t>xlswrite('D-SIBs_result.xls', {'</w:t>
      </w:r>
      <w:r w:rsidRPr="00D1351F">
        <w:rPr>
          <w:rFonts w:hint="eastAsia"/>
        </w:rPr>
        <w:t>北京银行</w:t>
      </w:r>
      <w:r w:rsidRPr="00D1351F">
        <w:rPr>
          <w:rFonts w:hint="eastAsia"/>
        </w:rPr>
        <w:t>'},'Sheet2','A17');</w:t>
      </w:r>
    </w:p>
    <w:p w:rsidR="007C39E3" w:rsidRPr="00D1351F" w:rsidRDefault="007C39E3" w:rsidP="007C39E3">
      <w:pPr>
        <w:ind w:firstLineChars="200" w:firstLine="480"/>
      </w:pPr>
      <w:r w:rsidRPr="00D1351F">
        <w:t>xlswrite('D-SIBs_result.xls', year,'Sheet2','B1');</w:t>
      </w:r>
    </w:p>
    <w:p w:rsidR="007C39E3" w:rsidRDefault="007C39E3" w:rsidP="007C39E3">
      <w:pPr>
        <w:ind w:firstLineChars="200" w:firstLine="480"/>
      </w:pPr>
      <w:r w:rsidRPr="00D1351F">
        <w:t>xlswrite('D-SIBs_result.xls', score,'Sheet2','B2');</w:t>
      </w:r>
    </w:p>
    <w:p w:rsidR="007C39E3" w:rsidRDefault="007C39E3" w:rsidP="007C39E3">
      <w:pPr>
        <w:ind w:firstLineChars="200" w:firstLine="480"/>
      </w:pPr>
    </w:p>
    <w:p w:rsidR="007C39E3" w:rsidRPr="00D7644D" w:rsidRDefault="007C39E3" w:rsidP="007C39E3">
      <w:pPr>
        <w:rPr>
          <w:rFonts w:hint="eastAsia"/>
          <w:b/>
        </w:rPr>
      </w:pPr>
      <w:r w:rsidRPr="00D7644D">
        <w:rPr>
          <w:rFonts w:hint="eastAsia"/>
          <w:b/>
        </w:rPr>
        <w:lastRenderedPageBreak/>
        <w:t>第</w:t>
      </w:r>
      <w:r>
        <w:rPr>
          <w:rFonts w:hint="eastAsia"/>
          <w:b/>
        </w:rPr>
        <w:t>六</w:t>
      </w:r>
      <w:r w:rsidRPr="00D7644D">
        <w:rPr>
          <w:rFonts w:hint="eastAsia"/>
          <w:b/>
        </w:rPr>
        <w:t>章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系统性风险</w:t>
      </w:r>
      <w:r>
        <w:rPr>
          <w:b/>
        </w:rPr>
        <w:t>的影响因素</w:t>
      </w:r>
    </w:p>
    <w:p w:rsidR="007C39E3" w:rsidRPr="001F102C" w:rsidRDefault="007C39E3" w:rsidP="007C39E3">
      <w:pPr>
        <w:rPr>
          <w:b/>
        </w:rPr>
      </w:pPr>
      <w:r w:rsidRPr="001F102C">
        <w:rPr>
          <w:rFonts w:hint="eastAsia"/>
          <w:b/>
        </w:rPr>
        <w:t>1</w:t>
      </w:r>
      <w:r w:rsidRPr="001F102C">
        <w:rPr>
          <w:rFonts w:hint="eastAsia"/>
          <w:b/>
        </w:rPr>
        <w:t>、</w:t>
      </w:r>
      <w:r>
        <w:rPr>
          <w:rFonts w:hint="eastAsia"/>
          <w:b/>
        </w:rPr>
        <w:t>银行竞争</w:t>
      </w:r>
    </w:p>
    <w:p w:rsidR="007C39E3" w:rsidRDefault="007C39E3" w:rsidP="007C39E3">
      <w:pPr>
        <w:ind w:firstLineChars="200" w:firstLine="482"/>
        <w:rPr>
          <w:b/>
        </w:rPr>
      </w:pPr>
      <w:r w:rsidRPr="002B1BE6">
        <w:rPr>
          <w:rFonts w:hint="eastAsia"/>
          <w:b/>
        </w:rPr>
        <w:t>（</w:t>
      </w:r>
      <w:r w:rsidRPr="002B1BE6">
        <w:rPr>
          <w:rFonts w:hint="eastAsia"/>
          <w:b/>
        </w:rPr>
        <w:t>1</w:t>
      </w:r>
      <w:r w:rsidRPr="002B1BE6">
        <w:rPr>
          <w:rFonts w:hint="eastAsia"/>
          <w:b/>
        </w:rPr>
        <w:t>）</w:t>
      </w:r>
      <w:r>
        <w:rPr>
          <w:b/>
        </w:rPr>
        <w:t>code</w:t>
      </w:r>
      <w:r>
        <w:rPr>
          <w:rFonts w:hint="eastAsia"/>
          <w:b/>
        </w:rPr>
        <w:t>_for_comp</w:t>
      </w:r>
      <w:r w:rsidRPr="002B1BE6">
        <w:rPr>
          <w:rFonts w:hint="eastAsia"/>
          <w:b/>
        </w:rPr>
        <w:t>.txt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*COMP</w:t>
      </w:r>
      <w:r>
        <w:rPr>
          <w:rFonts w:hint="eastAsia"/>
        </w:rPr>
        <w:t>数据合并</w:t>
      </w:r>
      <w:r>
        <w:rPr>
          <w:rFonts w:hint="eastAsia"/>
        </w:rPr>
        <w:t>*/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四个</w:t>
      </w:r>
      <w:r>
        <w:rPr>
          <w:rFonts w:hint="eastAsia"/>
        </w:rPr>
        <w:t>COMP</w:t>
      </w:r>
      <w:r>
        <w:rPr>
          <w:rFonts w:hint="eastAsia"/>
        </w:rPr>
        <w:t>数据初始化</w:t>
      </w:r>
    </w:p>
    <w:p w:rsidR="007C39E3" w:rsidRDefault="007C39E3" w:rsidP="007C39E3">
      <w:pPr>
        <w:ind w:firstLineChars="200" w:firstLine="480"/>
      </w:pPr>
      <w:r>
        <w:t>insheet using comp1.csv,clear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t>replace stockid=substr("000000"+stockid,-9,6)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destring revenue,replace ignore(",") force</w:t>
      </w:r>
    </w:p>
    <w:p w:rsidR="007C39E3" w:rsidRDefault="007C39E3" w:rsidP="007C39E3">
      <w:pPr>
        <w:ind w:firstLineChars="200" w:firstLine="480"/>
      </w:pPr>
      <w:r>
        <w:t>destring interestincome,replace ignore(",") force</w:t>
      </w:r>
    </w:p>
    <w:p w:rsidR="007C39E3" w:rsidRDefault="007C39E3" w:rsidP="007C39E3">
      <w:pPr>
        <w:ind w:firstLineChars="200" w:firstLine="480"/>
      </w:pPr>
      <w:r>
        <w:t>destring interestexpense,replace ignore(",") force</w:t>
      </w:r>
    </w:p>
    <w:p w:rsidR="007C39E3" w:rsidRDefault="007C39E3" w:rsidP="007C39E3">
      <w:pPr>
        <w:ind w:firstLineChars="200" w:firstLine="480"/>
      </w:pPr>
      <w:r>
        <w:t>destring noninterestexpense,replace ignore(",") force</w:t>
      </w:r>
    </w:p>
    <w:p w:rsidR="007C39E3" w:rsidRDefault="007C39E3" w:rsidP="007C39E3">
      <w:pPr>
        <w:ind w:firstLineChars="200" w:firstLine="480"/>
      </w:pPr>
      <w:r>
        <w:t>destring adminexpense,replace ignore(",") force</w:t>
      </w:r>
    </w:p>
    <w:p w:rsidR="007C39E3" w:rsidRDefault="007C39E3" w:rsidP="007C39E3">
      <w:pPr>
        <w:ind w:firstLineChars="200" w:firstLine="480"/>
      </w:pPr>
      <w:r>
        <w:t>gen tc=interestexpense+noninterestexpense+adminexpens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tc "</w:t>
      </w:r>
      <w:r>
        <w:rPr>
          <w:rFonts w:hint="eastAsia"/>
        </w:rPr>
        <w:t>银行总成本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stockid stockname date</w:t>
      </w:r>
    </w:p>
    <w:p w:rsidR="007C39E3" w:rsidRDefault="007C39E3" w:rsidP="007C39E3">
      <w:pPr>
        <w:ind w:firstLineChars="200" w:firstLine="480"/>
      </w:pPr>
      <w:r>
        <w:t>sort stockid date</w:t>
      </w:r>
    </w:p>
    <w:p w:rsidR="007C39E3" w:rsidRDefault="007C39E3" w:rsidP="007C39E3">
      <w:pPr>
        <w:ind w:firstLineChars="200" w:firstLine="480"/>
      </w:pPr>
      <w:r>
        <w:t>save comp1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comp2.csv,clear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t>replace stockid=substr("000000"+stockid,-9,6)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lastRenderedPageBreak/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stockid stockname date</w:t>
      </w:r>
    </w:p>
    <w:p w:rsidR="007C39E3" w:rsidRDefault="007C39E3" w:rsidP="007C39E3">
      <w:pPr>
        <w:ind w:firstLineChars="200" w:firstLine="480"/>
      </w:pPr>
      <w:r>
        <w:t>sort stockid date</w:t>
      </w:r>
    </w:p>
    <w:p w:rsidR="007C39E3" w:rsidRDefault="007C39E3" w:rsidP="007C39E3">
      <w:pPr>
        <w:ind w:firstLineChars="200" w:firstLine="480"/>
      </w:pPr>
      <w:r>
        <w:t>save comp2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comp3.csv,clear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t>replace stockid=substr("000000"+stockid,-9,6)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stockid stockname date</w:t>
      </w:r>
    </w:p>
    <w:p w:rsidR="007C39E3" w:rsidRDefault="007C39E3" w:rsidP="007C39E3">
      <w:pPr>
        <w:ind w:firstLineChars="200" w:firstLine="480"/>
      </w:pPr>
      <w:r>
        <w:t>sort stockid date</w:t>
      </w:r>
    </w:p>
    <w:p w:rsidR="007C39E3" w:rsidRDefault="007C39E3" w:rsidP="007C39E3">
      <w:pPr>
        <w:ind w:firstLineChars="200" w:firstLine="480"/>
      </w:pPr>
      <w:r>
        <w:t>save comp3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comp4.csv,clear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t>replace stockid=substr("000000"+stockid,-9,6)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stockid stockname date</w:t>
      </w:r>
    </w:p>
    <w:p w:rsidR="007C39E3" w:rsidRDefault="007C39E3" w:rsidP="007C39E3">
      <w:pPr>
        <w:ind w:firstLineChars="200" w:firstLine="480"/>
      </w:pPr>
      <w:r>
        <w:t>sort stockid date</w:t>
      </w:r>
    </w:p>
    <w:p w:rsidR="007C39E3" w:rsidRDefault="007C39E3" w:rsidP="007C39E3">
      <w:pPr>
        <w:ind w:firstLineChars="200" w:firstLine="480"/>
      </w:pPr>
      <w:r>
        <w:t>save comp4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comp5.csv,clear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t>drop year2 quarter2</w:t>
      </w:r>
    </w:p>
    <w:p w:rsidR="007C39E3" w:rsidRDefault="007C39E3" w:rsidP="007C39E3">
      <w:pPr>
        <w:ind w:firstLineChars="200" w:firstLine="480"/>
      </w:pPr>
      <w:r>
        <w:t>drop date year quarter</w:t>
      </w:r>
    </w:p>
    <w:p w:rsidR="007C39E3" w:rsidRDefault="007C39E3" w:rsidP="007C39E3">
      <w:pPr>
        <w:ind w:firstLineChars="200" w:firstLine="480"/>
      </w:pPr>
      <w:r>
        <w:t>order yearqt</w:t>
      </w:r>
    </w:p>
    <w:p w:rsidR="007C39E3" w:rsidRDefault="007C39E3" w:rsidP="007C39E3">
      <w:pPr>
        <w:ind w:firstLineChars="200" w:firstLine="480"/>
      </w:pPr>
      <w:r>
        <w:t>sort yearqt</w:t>
      </w:r>
    </w:p>
    <w:p w:rsidR="007C39E3" w:rsidRDefault="007C39E3" w:rsidP="007C39E3">
      <w:pPr>
        <w:ind w:firstLineChars="200" w:firstLine="480"/>
      </w:pPr>
      <w:r>
        <w:t>save comp5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comp6.csv,clear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month=month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keep if month==3|month==6|month==9|month==12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t>drop year2 quarter2</w:t>
      </w:r>
    </w:p>
    <w:p w:rsidR="007C39E3" w:rsidRDefault="007C39E3" w:rsidP="007C39E3">
      <w:pPr>
        <w:ind w:firstLineChars="200" w:firstLine="480"/>
      </w:pPr>
      <w:r>
        <w:t>drop date year month quarter</w:t>
      </w:r>
    </w:p>
    <w:p w:rsidR="007C39E3" w:rsidRDefault="007C39E3" w:rsidP="007C39E3">
      <w:pPr>
        <w:ind w:firstLineChars="200" w:firstLine="480"/>
      </w:pPr>
      <w:r>
        <w:t>order yearqt</w:t>
      </w:r>
    </w:p>
    <w:p w:rsidR="007C39E3" w:rsidRDefault="007C39E3" w:rsidP="007C39E3">
      <w:pPr>
        <w:ind w:firstLineChars="200" w:firstLine="480"/>
      </w:pPr>
      <w:r>
        <w:t>sort yearqt</w:t>
      </w:r>
    </w:p>
    <w:p w:rsidR="007C39E3" w:rsidRDefault="007C39E3" w:rsidP="007C39E3">
      <w:pPr>
        <w:ind w:firstLineChars="200" w:firstLine="480"/>
      </w:pPr>
      <w:r>
        <w:t>save comp6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补全</w:t>
      </w:r>
      <w:r>
        <w:rPr>
          <w:rFonts w:hint="eastAsia"/>
        </w:rPr>
        <w:t>COMP3</w:t>
      </w:r>
      <w:r>
        <w:rPr>
          <w:rFonts w:hint="eastAsia"/>
        </w:rPr>
        <w:t>数据</w:t>
      </w:r>
    </w:p>
    <w:p w:rsidR="007C39E3" w:rsidRDefault="007C39E3" w:rsidP="007C39E3">
      <w:pPr>
        <w:ind w:firstLineChars="200" w:firstLine="480"/>
      </w:pPr>
      <w:r>
        <w:t>use comp2,clear</w:t>
      </w:r>
    </w:p>
    <w:p w:rsidR="007C39E3" w:rsidRDefault="007C39E3" w:rsidP="007C39E3">
      <w:pPr>
        <w:ind w:firstLineChars="200" w:firstLine="480"/>
      </w:pPr>
      <w:r>
        <w:t>merge 1:1 stockid date using comp3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export excel using comp3_add.xlsx,replace firstrow(variables)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comp3_add.csv,clear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t>replace stockid=substr("000000"+stockid,-6,6)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stockid date</w:t>
      </w:r>
    </w:p>
    <w:p w:rsidR="007C39E3" w:rsidRDefault="007C39E3" w:rsidP="007C39E3">
      <w:pPr>
        <w:ind w:firstLineChars="200" w:firstLine="480"/>
      </w:pPr>
      <w:r>
        <w:t>sort stockid date</w:t>
      </w:r>
    </w:p>
    <w:p w:rsidR="007C39E3" w:rsidRDefault="007C39E3" w:rsidP="007C39E3">
      <w:pPr>
        <w:ind w:firstLineChars="200" w:firstLine="480"/>
      </w:pPr>
      <w:r>
        <w:t>save comp3_add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合并前四个数据</w:t>
      </w:r>
    </w:p>
    <w:p w:rsidR="007C39E3" w:rsidRDefault="007C39E3" w:rsidP="007C39E3">
      <w:pPr>
        <w:ind w:firstLineChars="200" w:firstLine="480"/>
      </w:pPr>
      <w:r>
        <w:t>use comp2,clear</w:t>
      </w:r>
    </w:p>
    <w:p w:rsidR="007C39E3" w:rsidRDefault="007C39E3" w:rsidP="007C39E3">
      <w:pPr>
        <w:ind w:firstLineChars="200" w:firstLine="480"/>
      </w:pPr>
      <w:r>
        <w:t>merge 1:1 stockid date using comp1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sort stockid date</w:t>
      </w:r>
    </w:p>
    <w:p w:rsidR="007C39E3" w:rsidRDefault="007C39E3" w:rsidP="007C39E3">
      <w:pPr>
        <w:ind w:firstLineChars="200" w:firstLine="480"/>
      </w:pPr>
      <w:r>
        <w:t>merge 1:1 stockid date using comp3_add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sort stockid date</w:t>
      </w:r>
    </w:p>
    <w:p w:rsidR="007C39E3" w:rsidRDefault="007C39E3" w:rsidP="007C39E3">
      <w:pPr>
        <w:ind w:firstLineChars="200" w:firstLine="480"/>
      </w:pPr>
      <w:r>
        <w:t>merge 1:1 stockid date using comp4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t>drop year quarter year2 quarter2</w:t>
      </w:r>
    </w:p>
    <w:p w:rsidR="007C39E3" w:rsidRDefault="007C39E3" w:rsidP="007C39E3">
      <w:pPr>
        <w:ind w:firstLineChars="200" w:firstLine="480"/>
      </w:pPr>
      <w:r>
        <w:t>order stockid stockname yearqt date</w:t>
      </w: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rename asset ta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ta "</w:t>
      </w:r>
      <w:r>
        <w:rPr>
          <w:rFonts w:hint="eastAsia"/>
        </w:rPr>
        <w:t>银行总资产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gen w1=interestexpense/deposit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label var w1 "</w:t>
      </w:r>
      <w:r>
        <w:rPr>
          <w:rFonts w:hint="eastAsia"/>
        </w:rPr>
        <w:t>存款价格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gen w2=(noninterestexpense+adminexpense)/ta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w2 "</w:t>
      </w:r>
      <w:r>
        <w:rPr>
          <w:rFonts w:hint="eastAsia"/>
        </w:rPr>
        <w:t>劳动力价格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stockid stockname yearqt date tc ta w1 w2</w:t>
      </w:r>
    </w:p>
    <w:p w:rsidR="007C39E3" w:rsidRDefault="007C39E3" w:rsidP="007C39E3">
      <w:pPr>
        <w:ind w:firstLineChars="200" w:firstLine="480"/>
      </w:pPr>
      <w:r>
        <w:t>sort stockid</w:t>
      </w:r>
    </w:p>
    <w:p w:rsidR="007C39E3" w:rsidRDefault="007C39E3" w:rsidP="007C39E3">
      <w:pPr>
        <w:ind w:firstLineChars="200" w:firstLine="480"/>
      </w:pPr>
      <w:r>
        <w:t>merge m:1 stockid using stock_serialnumber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save comp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计算</w:t>
      </w:r>
      <w:r>
        <w:rPr>
          <w:rFonts w:hint="eastAsia"/>
        </w:rPr>
        <w:t>Lerner</w:t>
      </w:r>
      <w:r>
        <w:rPr>
          <w:rFonts w:hint="eastAsia"/>
        </w:rPr>
        <w:t>指数</w:t>
      </w:r>
    </w:p>
    <w:p w:rsidR="007C39E3" w:rsidRDefault="007C39E3" w:rsidP="007C39E3">
      <w:pPr>
        <w:ind w:firstLineChars="200" w:firstLine="480"/>
      </w:pPr>
      <w:r>
        <w:t>use comp,clear</w:t>
      </w: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</w:pPr>
      <w:r>
        <w:t>gen lntc=ln(tc)</w:t>
      </w:r>
    </w:p>
    <w:p w:rsidR="007C39E3" w:rsidRDefault="007C39E3" w:rsidP="007C39E3">
      <w:pPr>
        <w:ind w:firstLineChars="200" w:firstLine="480"/>
      </w:pPr>
      <w:r>
        <w:t>gen lnta=ln(ta)</w:t>
      </w:r>
    </w:p>
    <w:p w:rsidR="007C39E3" w:rsidRDefault="007C39E3" w:rsidP="007C39E3">
      <w:pPr>
        <w:ind w:firstLineChars="200" w:firstLine="480"/>
      </w:pPr>
      <w:r>
        <w:t>gen lnta2=[(ln(ta))^2]</w:t>
      </w:r>
    </w:p>
    <w:p w:rsidR="007C39E3" w:rsidRDefault="007C39E3" w:rsidP="007C39E3">
      <w:pPr>
        <w:ind w:firstLineChars="200" w:firstLine="480"/>
      </w:pPr>
      <w:r>
        <w:t>gen lnw1=ln(w1)</w:t>
      </w:r>
    </w:p>
    <w:p w:rsidR="007C39E3" w:rsidRDefault="007C39E3" w:rsidP="007C39E3">
      <w:pPr>
        <w:ind w:firstLineChars="200" w:firstLine="480"/>
      </w:pPr>
      <w:r>
        <w:t>gen lnw2=ln(w2)</w:t>
      </w:r>
    </w:p>
    <w:p w:rsidR="007C39E3" w:rsidRDefault="007C39E3" w:rsidP="007C39E3">
      <w:pPr>
        <w:ind w:firstLineChars="200" w:firstLine="480"/>
      </w:pPr>
      <w:r>
        <w:t>gen lntalnw1=ln(ta)*ln(w1)</w:t>
      </w:r>
    </w:p>
    <w:p w:rsidR="007C39E3" w:rsidRDefault="007C39E3" w:rsidP="007C39E3">
      <w:pPr>
        <w:ind w:firstLineChars="200" w:firstLine="480"/>
      </w:pPr>
      <w:r>
        <w:t>gen lntalnw2=ln(ta)*ln(w2)</w:t>
      </w:r>
    </w:p>
    <w:p w:rsidR="007C39E3" w:rsidRDefault="007C39E3" w:rsidP="007C39E3">
      <w:pPr>
        <w:ind w:firstLineChars="200" w:firstLine="480"/>
      </w:pPr>
      <w:r>
        <w:t>gen lnw12=[(ln(w1))^2]</w:t>
      </w:r>
    </w:p>
    <w:p w:rsidR="007C39E3" w:rsidRDefault="007C39E3" w:rsidP="007C39E3">
      <w:pPr>
        <w:ind w:firstLineChars="200" w:firstLine="480"/>
      </w:pPr>
      <w:r>
        <w:t>gen lnw22=[(ln(w2))^2]</w:t>
      </w:r>
    </w:p>
    <w:p w:rsidR="007C39E3" w:rsidRDefault="007C39E3" w:rsidP="007C39E3">
      <w:pPr>
        <w:ind w:firstLineChars="200" w:firstLine="480"/>
      </w:pPr>
      <w:r>
        <w:t>gen lnw1lnw2=ln(w1)*ln(w2)</w:t>
      </w:r>
    </w:p>
    <w:p w:rsidR="007C39E3" w:rsidRDefault="007C39E3" w:rsidP="007C39E3">
      <w:pPr>
        <w:ind w:firstLineChars="200" w:firstLine="480"/>
      </w:pPr>
      <w:r>
        <w:t>gen lnw2lnw1=ln(w2)*ln(w1)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et more off</w:t>
      </w:r>
    </w:p>
    <w:p w:rsidR="007C39E3" w:rsidRDefault="007C39E3" w:rsidP="007C39E3">
      <w:pPr>
        <w:ind w:firstLineChars="200" w:firstLine="480"/>
      </w:pPr>
      <w:r>
        <w:t>cons def 1 lnw1+lnw2=1</w:t>
      </w:r>
    </w:p>
    <w:p w:rsidR="007C39E3" w:rsidRDefault="007C39E3" w:rsidP="007C39E3">
      <w:pPr>
        <w:ind w:firstLineChars="200" w:firstLine="480"/>
      </w:pPr>
      <w:r>
        <w:t>cons def 2 lntalnw1+lntalnw2=0</w:t>
      </w:r>
    </w:p>
    <w:p w:rsidR="007C39E3" w:rsidRDefault="007C39E3" w:rsidP="007C39E3">
      <w:pPr>
        <w:ind w:firstLineChars="200" w:firstLine="480"/>
      </w:pPr>
      <w:r>
        <w:t>cons def 3 lnw12+lnw1lnw2=0</w:t>
      </w:r>
    </w:p>
    <w:p w:rsidR="007C39E3" w:rsidRDefault="007C39E3" w:rsidP="007C39E3">
      <w:pPr>
        <w:ind w:firstLineChars="200" w:firstLine="480"/>
      </w:pPr>
      <w:r>
        <w:t>cons def 4 lnw22+lnw2lnw1=0</w:t>
      </w:r>
    </w:p>
    <w:p w:rsidR="007C39E3" w:rsidRDefault="007C39E3" w:rsidP="007C39E3">
      <w:pPr>
        <w:ind w:firstLineChars="200" w:firstLine="480"/>
      </w:pPr>
      <w:r>
        <w:lastRenderedPageBreak/>
        <w:t>cons def 5 lnw1lnw2=lnw2lnw1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xi:cnsreg lntc lnta lnta2 lnw1 lnw2 lntalnw1 lntalnw2 lnw12 lnw1lnw2 lnw22 lnw2lnw1 i.year i.stock_serialnumber,c(1-5)</w:t>
      </w:r>
    </w:p>
    <w:p w:rsidR="007C39E3" w:rsidRDefault="007C39E3" w:rsidP="007C39E3">
      <w:pPr>
        <w:ind w:firstLineChars="200" w:firstLine="480"/>
      </w:pPr>
      <w:r>
        <w:t>outreg2 using tc_solve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matrix temp=e(b)</w:t>
      </w:r>
    </w:p>
    <w:p w:rsidR="007C39E3" w:rsidRDefault="007C39E3" w:rsidP="007C39E3">
      <w:pPr>
        <w:ind w:firstLineChars="200" w:firstLine="480"/>
      </w:pPr>
      <w:r>
        <w:t>forvalues i=1/6 {</w:t>
      </w:r>
    </w:p>
    <w:p w:rsidR="007C39E3" w:rsidRDefault="007C39E3" w:rsidP="007C39E3">
      <w:pPr>
        <w:ind w:firstLineChars="200" w:firstLine="480"/>
      </w:pPr>
      <w:r>
        <w:t>gen beta`i'=temp[1,`i']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gen mc=(tc/ta)*(beta1+2*beta2*lnta+beta5*lnw1+beta6*lnw2)</w:t>
      </w:r>
    </w:p>
    <w:p w:rsidR="007C39E3" w:rsidRDefault="007C39E3" w:rsidP="007C39E3">
      <w:pPr>
        <w:ind w:firstLineChars="200" w:firstLine="480"/>
      </w:pPr>
      <w:r>
        <w:t>gen p=revenue/ta</w:t>
      </w:r>
    </w:p>
    <w:p w:rsidR="007C39E3" w:rsidRDefault="007C39E3" w:rsidP="007C39E3">
      <w:pPr>
        <w:ind w:firstLineChars="200" w:firstLine="480"/>
      </w:pPr>
      <w:r>
        <w:t>gen lerner=(p-mc)/p</w:t>
      </w:r>
    </w:p>
    <w:p w:rsidR="007C39E3" w:rsidRDefault="007C39E3" w:rsidP="007C39E3">
      <w:pPr>
        <w:ind w:firstLineChars="200" w:firstLine="480"/>
      </w:pPr>
      <w:r>
        <w:t>save lerner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use lerner,clear</w:t>
      </w:r>
    </w:p>
    <w:p w:rsidR="007C39E3" w:rsidRDefault="007C39E3" w:rsidP="007C39E3">
      <w:pPr>
        <w:ind w:firstLineChars="200" w:firstLine="480"/>
      </w:pPr>
      <w:r>
        <w:t>keep stockid stockname yearqt stock_serialnumber lerner</w:t>
      </w: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</w:pPr>
      <w:r>
        <w:t>save lerner_for_combine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计算</w:t>
      </w:r>
      <w:r>
        <w:rPr>
          <w:rFonts w:hint="eastAsia"/>
        </w:rPr>
        <w:t>CR4</w:t>
      </w:r>
      <w:r>
        <w:rPr>
          <w:rFonts w:hint="eastAsia"/>
        </w:rPr>
        <w:t>和</w:t>
      </w:r>
      <w:r>
        <w:rPr>
          <w:rFonts w:hint="eastAsia"/>
        </w:rPr>
        <w:t>HHI</w:t>
      </w:r>
    </w:p>
    <w:p w:rsidR="007C39E3" w:rsidRDefault="007C39E3" w:rsidP="007C39E3">
      <w:pPr>
        <w:ind w:firstLineChars="200" w:firstLine="480"/>
      </w:pPr>
      <w:r>
        <w:t>use comp,clear</w:t>
      </w: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</w:pPr>
      <w:r>
        <w:t>merge m:1 yearqt using comp5.dta</w:t>
      </w:r>
    </w:p>
    <w:p w:rsidR="007C39E3" w:rsidRDefault="007C39E3" w:rsidP="007C39E3">
      <w:pPr>
        <w:ind w:firstLineChars="200" w:firstLine="480"/>
      </w:pPr>
      <w:r>
        <w:t>drop if _merge==2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merge m:1 yearqt using comp6.dta</w:t>
      </w:r>
    </w:p>
    <w:p w:rsidR="007C39E3" w:rsidRDefault="007C39E3" w:rsidP="007C39E3">
      <w:pPr>
        <w:ind w:firstLineChars="200" w:firstLine="480"/>
      </w:pPr>
      <w:r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gen ta_p=ta/industry_asset</w:t>
      </w:r>
    </w:p>
    <w:p w:rsidR="007C39E3" w:rsidRDefault="007C39E3" w:rsidP="007C39E3">
      <w:pPr>
        <w:ind w:firstLineChars="200" w:firstLine="480"/>
      </w:pPr>
      <w:r>
        <w:lastRenderedPageBreak/>
        <w:t>gen deposit_p=deposit/industry_deposit</w:t>
      </w:r>
    </w:p>
    <w:p w:rsidR="007C39E3" w:rsidRDefault="007C39E3" w:rsidP="007C39E3">
      <w:pPr>
        <w:ind w:firstLineChars="200" w:firstLine="480"/>
      </w:pPr>
      <w:r>
        <w:t>gen loan_p=loan/industry_loan</w:t>
      </w:r>
    </w:p>
    <w:p w:rsidR="007C39E3" w:rsidRDefault="007C39E3" w:rsidP="007C39E3">
      <w:pPr>
        <w:ind w:firstLineChars="200" w:firstLine="480"/>
      </w:pPr>
      <w:r>
        <w:t>gen ta_2p=ta_p^2</w:t>
      </w:r>
    </w:p>
    <w:p w:rsidR="007C39E3" w:rsidRDefault="007C39E3" w:rsidP="007C39E3">
      <w:pPr>
        <w:ind w:firstLineChars="200" w:firstLine="480"/>
      </w:pPr>
      <w:r>
        <w:t>gen deposit_2p=deposit_p^2</w:t>
      </w:r>
    </w:p>
    <w:p w:rsidR="007C39E3" w:rsidRDefault="007C39E3" w:rsidP="007C39E3">
      <w:pPr>
        <w:ind w:firstLineChars="200" w:firstLine="480"/>
      </w:pPr>
      <w:r>
        <w:t>gen loan_2p=loan_p^2</w:t>
      </w:r>
    </w:p>
    <w:p w:rsidR="007C39E3" w:rsidRDefault="007C39E3" w:rsidP="007C39E3">
      <w:pPr>
        <w:ind w:firstLineChars="200" w:firstLine="480"/>
      </w:pPr>
      <w:r>
        <w:t>drop if stockname==""</w:t>
      </w:r>
    </w:p>
    <w:p w:rsidR="007C39E3" w:rsidRDefault="007C39E3" w:rsidP="007C39E3">
      <w:pPr>
        <w:ind w:firstLineChars="200" w:firstLine="480"/>
      </w:pPr>
      <w:r>
        <w:t>keep yearqt stock_serialnumber ta_p deposit_p loan_p ta_2p deposit_2p loan_2p</w:t>
      </w:r>
    </w:p>
    <w:p w:rsidR="007C39E3" w:rsidRDefault="007C39E3" w:rsidP="007C39E3">
      <w:pPr>
        <w:ind w:firstLineChars="200" w:firstLine="480"/>
      </w:pPr>
      <w:r>
        <w:t>save concentration.d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use concentration,clear</w:t>
      </w:r>
    </w:p>
    <w:p w:rsidR="007C39E3" w:rsidRDefault="007C39E3" w:rsidP="007C39E3">
      <w:pPr>
        <w:ind w:firstLineChars="200" w:firstLine="480"/>
      </w:pPr>
      <w:r>
        <w:t>sort yearqt stock_serialnumber</w:t>
      </w:r>
    </w:p>
    <w:p w:rsidR="007C39E3" w:rsidRDefault="007C39E3" w:rsidP="007C39E3">
      <w:pPr>
        <w:ind w:firstLineChars="200" w:firstLine="480"/>
      </w:pPr>
      <w:r>
        <w:t>reshape wide ta_p deposit_p loan_p ta_2p deposit_2p loan_2p,i(yearqt) j(stock_serialnumber)</w:t>
      </w:r>
    </w:p>
    <w:p w:rsidR="007C39E3" w:rsidRDefault="007C39E3" w:rsidP="007C39E3">
      <w:pPr>
        <w:ind w:firstLineChars="200" w:firstLine="480"/>
      </w:pPr>
      <w:r>
        <w:t>order yearqt ta_p* deposit_p* loan_p*</w:t>
      </w:r>
    </w:p>
    <w:p w:rsidR="007C39E3" w:rsidRDefault="007C39E3" w:rsidP="007C39E3">
      <w:pPr>
        <w:ind w:firstLineChars="200" w:firstLine="480"/>
      </w:pPr>
      <w:r>
        <w:t>egen acr4=rowtotal(ta_p1 ta_p3 ta_p4 ta_p5),missing</w:t>
      </w:r>
    </w:p>
    <w:p w:rsidR="007C39E3" w:rsidRDefault="007C39E3" w:rsidP="007C39E3">
      <w:pPr>
        <w:ind w:firstLineChars="200" w:firstLine="480"/>
      </w:pPr>
      <w:r>
        <w:t>egen dcr4=rowtotal(deposit_p1 deposit_p3 deposit_p4 deposit_p5),missing</w:t>
      </w:r>
    </w:p>
    <w:p w:rsidR="007C39E3" w:rsidRDefault="007C39E3" w:rsidP="007C39E3">
      <w:pPr>
        <w:ind w:firstLineChars="200" w:firstLine="480"/>
      </w:pPr>
      <w:r>
        <w:t>egen lcr4=rowtotal(loan_p1 loan_p3 loan_p4 loan_p5),missing</w:t>
      </w:r>
    </w:p>
    <w:p w:rsidR="007C39E3" w:rsidRDefault="007C39E3" w:rsidP="007C39E3">
      <w:pPr>
        <w:ind w:firstLineChars="200" w:firstLine="480"/>
      </w:pPr>
      <w:r>
        <w:t>egen ahhi=rowtotal(ta_2p*),missing</w:t>
      </w:r>
    </w:p>
    <w:p w:rsidR="007C39E3" w:rsidRDefault="007C39E3" w:rsidP="007C39E3">
      <w:pPr>
        <w:ind w:firstLineChars="200" w:firstLine="480"/>
      </w:pPr>
      <w:r>
        <w:t>egen dhhi=rowtotal(deposit_2p*),missing</w:t>
      </w:r>
    </w:p>
    <w:p w:rsidR="007C39E3" w:rsidRDefault="007C39E3" w:rsidP="007C39E3">
      <w:pPr>
        <w:ind w:firstLineChars="200" w:firstLine="480"/>
      </w:pPr>
      <w:r>
        <w:t>egen lhhi=rowtotal(loan_2p*),missing</w:t>
      </w:r>
    </w:p>
    <w:p w:rsidR="007C39E3" w:rsidRDefault="007C39E3" w:rsidP="007C39E3">
      <w:pPr>
        <w:ind w:firstLineChars="200" w:firstLine="480"/>
      </w:pPr>
      <w:r>
        <w:t>keep yearqt *cr4 *hhi</w:t>
      </w:r>
    </w:p>
    <w:p w:rsidR="007C39E3" w:rsidRDefault="007C39E3" w:rsidP="007C39E3">
      <w:pPr>
        <w:ind w:firstLineChars="200" w:firstLine="480"/>
      </w:pPr>
      <w:r>
        <w:t>sort yearqt</w:t>
      </w:r>
    </w:p>
    <w:p w:rsidR="007C39E3" w:rsidRDefault="007C39E3" w:rsidP="007C39E3">
      <w:pPr>
        <w:ind w:firstLineChars="200" w:firstLine="480"/>
      </w:pPr>
      <w:r>
        <w:t>save concentration.dta,replace</w:t>
      </w:r>
    </w:p>
    <w:p w:rsidR="007C39E3" w:rsidRDefault="007C39E3" w:rsidP="007C39E3">
      <w:pPr>
        <w:ind w:firstLineChars="200" w:firstLine="480"/>
      </w:pPr>
    </w:p>
    <w:p w:rsidR="007C39E3" w:rsidRPr="001F102C" w:rsidRDefault="007C39E3" w:rsidP="007C39E3">
      <w:pPr>
        <w:rPr>
          <w:rFonts w:hint="eastAsia"/>
          <w:b/>
        </w:rPr>
      </w:pPr>
      <w:r>
        <w:rPr>
          <w:b/>
        </w:rPr>
        <w:t>2</w:t>
      </w:r>
      <w:r w:rsidRPr="001F102C">
        <w:rPr>
          <w:rFonts w:hint="eastAsia"/>
          <w:b/>
        </w:rPr>
        <w:t>、</w:t>
      </w:r>
      <w:r>
        <w:rPr>
          <w:rFonts w:hint="eastAsia"/>
          <w:b/>
        </w:rPr>
        <w:t>货币</w:t>
      </w:r>
      <w:r>
        <w:rPr>
          <w:b/>
        </w:rPr>
        <w:t>政策</w:t>
      </w:r>
    </w:p>
    <w:p w:rsidR="007C39E3" w:rsidRDefault="007C39E3" w:rsidP="007C39E3">
      <w:pPr>
        <w:ind w:firstLineChars="200" w:firstLine="482"/>
        <w:rPr>
          <w:b/>
        </w:rPr>
      </w:pPr>
      <w:r w:rsidRPr="002B1BE6">
        <w:rPr>
          <w:rFonts w:hint="eastAsia"/>
          <w:b/>
        </w:rPr>
        <w:t>（</w:t>
      </w:r>
      <w:r w:rsidRPr="002B1BE6">
        <w:rPr>
          <w:rFonts w:hint="eastAsia"/>
          <w:b/>
        </w:rPr>
        <w:t>1</w:t>
      </w:r>
      <w:r w:rsidRPr="002B1BE6">
        <w:rPr>
          <w:rFonts w:hint="eastAsia"/>
          <w:b/>
        </w:rPr>
        <w:t>）</w:t>
      </w:r>
      <w:r>
        <w:rPr>
          <w:b/>
        </w:rPr>
        <w:t>code</w:t>
      </w:r>
      <w:r>
        <w:rPr>
          <w:rFonts w:hint="eastAsia"/>
          <w:b/>
        </w:rPr>
        <w:t>_for_mp</w:t>
      </w:r>
      <w:r w:rsidRPr="002B1BE6">
        <w:rPr>
          <w:rFonts w:hint="eastAsia"/>
          <w:b/>
        </w:rPr>
        <w:t>.txt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初始化宏观变量</w:t>
      </w:r>
    </w:p>
    <w:p w:rsidR="007C39E3" w:rsidRDefault="007C39E3" w:rsidP="007C39E3">
      <w:pPr>
        <w:ind w:firstLineChars="200" w:firstLine="480"/>
      </w:pPr>
      <w:r>
        <w:t>insheet using inflation.csv,clear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lastRenderedPageBreak/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date</w:t>
      </w:r>
    </w:p>
    <w:p w:rsidR="007C39E3" w:rsidRDefault="007C39E3" w:rsidP="007C39E3">
      <w:pPr>
        <w:ind w:firstLineChars="200" w:firstLine="480"/>
      </w:pPr>
      <w:r>
        <w:t>sort date</w:t>
      </w:r>
    </w:p>
    <w:p w:rsidR="007C39E3" w:rsidRDefault="007C39E3" w:rsidP="007C39E3">
      <w:pPr>
        <w:ind w:firstLineChars="200" w:firstLine="480"/>
      </w:pPr>
      <w:r>
        <w:t>save inflation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trade.csv,clear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date</w:t>
      </w:r>
    </w:p>
    <w:p w:rsidR="007C39E3" w:rsidRDefault="007C39E3" w:rsidP="007C39E3">
      <w:pPr>
        <w:ind w:firstLineChars="200" w:firstLine="480"/>
      </w:pPr>
      <w:r>
        <w:t>sort date</w:t>
      </w:r>
    </w:p>
    <w:p w:rsidR="007C39E3" w:rsidRDefault="007C39E3" w:rsidP="007C39E3">
      <w:pPr>
        <w:ind w:firstLineChars="200" w:firstLine="480"/>
      </w:pPr>
      <w:r>
        <w:t>save trade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m2.csv,clear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date</w:t>
      </w:r>
    </w:p>
    <w:p w:rsidR="007C39E3" w:rsidRDefault="007C39E3" w:rsidP="007C39E3">
      <w:pPr>
        <w:ind w:firstLineChars="200" w:firstLine="480"/>
      </w:pPr>
      <w:r>
        <w:t>sort date</w:t>
      </w:r>
    </w:p>
    <w:p w:rsidR="007C39E3" w:rsidRDefault="007C39E3" w:rsidP="007C39E3">
      <w:pPr>
        <w:ind w:firstLineChars="200" w:firstLine="480"/>
      </w:pPr>
      <w:r>
        <w:t>save trade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lastRenderedPageBreak/>
        <w:t>insheet using rr.csv,clear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date</w:t>
      </w:r>
    </w:p>
    <w:p w:rsidR="007C39E3" w:rsidRDefault="007C39E3" w:rsidP="007C39E3">
      <w:pPr>
        <w:ind w:firstLineChars="200" w:firstLine="480"/>
      </w:pPr>
      <w:r>
        <w:t>sort date</w:t>
      </w:r>
    </w:p>
    <w:p w:rsidR="007C39E3" w:rsidRDefault="007C39E3" w:rsidP="007C39E3">
      <w:pPr>
        <w:ind w:firstLineChars="200" w:firstLine="480"/>
      </w:pPr>
      <w:r>
        <w:t>save trade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interbankrate.csv,clear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date</w:t>
      </w:r>
    </w:p>
    <w:p w:rsidR="007C39E3" w:rsidRDefault="007C39E3" w:rsidP="007C39E3">
      <w:pPr>
        <w:ind w:firstLineChars="200" w:firstLine="480"/>
      </w:pPr>
      <w:r>
        <w:t>sort date</w:t>
      </w:r>
    </w:p>
    <w:p w:rsidR="007C39E3" w:rsidRDefault="007C39E3" w:rsidP="007C39E3">
      <w:pPr>
        <w:ind w:firstLineChars="200" w:firstLine="480"/>
      </w:pPr>
      <w:r>
        <w:t>save trade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初始化</w:t>
      </w:r>
      <w:r>
        <w:rPr>
          <w:rFonts w:hint="eastAsia"/>
        </w:rPr>
        <w:t>GDP</w:t>
      </w:r>
      <w:r>
        <w:rPr>
          <w:rFonts w:hint="eastAsia"/>
        </w:rPr>
        <w:t>数据并采用</w:t>
      </w:r>
      <w:r>
        <w:rPr>
          <w:rFonts w:hint="eastAsia"/>
        </w:rPr>
        <w:t>HP</w:t>
      </w:r>
      <w:r>
        <w:rPr>
          <w:rFonts w:hint="eastAsia"/>
        </w:rPr>
        <w:t>滤波法得到</w:t>
      </w:r>
      <w:r>
        <w:rPr>
          <w:rFonts w:hint="eastAsia"/>
        </w:rPr>
        <w:t>trend</w:t>
      </w:r>
      <w:r>
        <w:rPr>
          <w:rFonts w:hint="eastAsia"/>
        </w:rPr>
        <w:t>和</w:t>
      </w:r>
      <w:r>
        <w:rPr>
          <w:rFonts w:hint="eastAsia"/>
        </w:rPr>
        <w:t>cycle</w:t>
      </w:r>
    </w:p>
    <w:p w:rsidR="007C39E3" w:rsidRDefault="007C39E3" w:rsidP="007C39E3">
      <w:pPr>
        <w:ind w:firstLineChars="200" w:firstLine="480"/>
      </w:pPr>
      <w:r>
        <w:t>insheet using gdp.csv,clear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gen year2=year(date2)</w:t>
      </w:r>
    </w:p>
    <w:p w:rsidR="007C39E3" w:rsidRDefault="007C39E3" w:rsidP="007C39E3">
      <w:pPr>
        <w:ind w:firstLineChars="200" w:firstLine="480"/>
      </w:pPr>
      <w:r>
        <w:t>gen quarter2=quarter(date2)</w:t>
      </w:r>
    </w:p>
    <w:p w:rsidR="007C39E3" w:rsidRDefault="007C39E3" w:rsidP="007C39E3">
      <w:pPr>
        <w:ind w:firstLineChars="200" w:firstLine="480"/>
      </w:pPr>
      <w:r>
        <w:t>gen quarter=yq(year2,quarter2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lastRenderedPageBreak/>
        <w:t>format quarter %tq</w:t>
      </w:r>
    </w:p>
    <w:p w:rsidR="007C39E3" w:rsidRDefault="007C39E3" w:rsidP="007C39E3">
      <w:pPr>
        <w:ind w:firstLineChars="200" w:firstLine="480"/>
      </w:pPr>
      <w:r>
        <w:t>drop date year2 quarter2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date quarter</w:t>
      </w:r>
    </w:p>
    <w:p w:rsidR="007C39E3" w:rsidRDefault="007C39E3" w:rsidP="007C39E3">
      <w:pPr>
        <w:ind w:firstLineChars="200" w:firstLine="480"/>
      </w:pPr>
      <w:r>
        <w:t>tsset quarter</w:t>
      </w:r>
    </w:p>
    <w:p w:rsidR="007C39E3" w:rsidRDefault="007C39E3" w:rsidP="007C39E3">
      <w:pPr>
        <w:ind w:firstLineChars="200" w:firstLine="480"/>
      </w:pPr>
      <w:r>
        <w:t>gen lngdp=ln(gdp)</w:t>
      </w:r>
    </w:p>
    <w:p w:rsidR="007C39E3" w:rsidRDefault="007C39E3" w:rsidP="007C39E3">
      <w:pPr>
        <w:ind w:firstLineChars="200" w:firstLine="480"/>
      </w:pPr>
      <w:r>
        <w:t>tsfilter hp gdp_hp_cycle=gdp,smooth(1600) trend(gdp_hp_trend)</w:t>
      </w:r>
    </w:p>
    <w:p w:rsidR="007C39E3" w:rsidRDefault="007C39E3" w:rsidP="007C39E3">
      <w:pPr>
        <w:ind w:firstLineChars="200" w:firstLine="480"/>
      </w:pPr>
      <w:r>
        <w:t>tsfilter hp lngdp_hp_cycle=lngdp,smooth(1600) trend(lngdp_hp_trend)</w:t>
      </w:r>
    </w:p>
    <w:p w:rsidR="007C39E3" w:rsidRDefault="007C39E3" w:rsidP="007C39E3">
      <w:pPr>
        <w:ind w:firstLineChars="200" w:firstLine="480"/>
      </w:pPr>
      <w:r>
        <w:t>save gdp,replace</w:t>
      </w:r>
    </w:p>
    <w:p w:rsidR="007C39E3" w:rsidRDefault="007C39E3" w:rsidP="007C39E3">
      <w:pPr>
        <w:ind w:firstLineChars="200" w:firstLine="480"/>
      </w:pPr>
      <w:r>
        <w:t>//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合并宏观变量</w:t>
      </w:r>
    </w:p>
    <w:p w:rsidR="007C39E3" w:rsidRDefault="007C39E3" w:rsidP="007C39E3">
      <w:pPr>
        <w:ind w:firstLineChars="200" w:firstLine="480"/>
      </w:pPr>
      <w:r>
        <w:t>use gdp,clear</w:t>
      </w:r>
    </w:p>
    <w:p w:rsidR="007C39E3" w:rsidRDefault="007C39E3" w:rsidP="007C39E3">
      <w:pPr>
        <w:ind w:firstLineChars="200" w:firstLine="480"/>
      </w:pPr>
      <w:r>
        <w:t>merge 1:1 date using inflation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merge 1:1 date using trade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merge 1:1 date using m2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merge 1:1 date using rr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merge 1:1 date using interbankrate.dta</w:t>
      </w:r>
    </w:p>
    <w:p w:rsidR="007C39E3" w:rsidRDefault="007C39E3" w:rsidP="007C39E3">
      <w:pPr>
        <w:ind w:firstLineChars="200" w:firstLine="480"/>
      </w:pPr>
      <w:r>
        <w:t>drop if _merge==2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save macro_temp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补全银行间拆借利率季度数据</w:t>
      </w:r>
    </w:p>
    <w:p w:rsidR="007C39E3" w:rsidRDefault="007C39E3" w:rsidP="007C39E3">
      <w:pPr>
        <w:ind w:firstLineChars="200" w:firstLine="480"/>
      </w:pPr>
      <w:r>
        <w:t>use macro_temp,clear</w:t>
      </w:r>
    </w:p>
    <w:p w:rsidR="007C39E3" w:rsidRDefault="007C39E3" w:rsidP="007C39E3">
      <w:pPr>
        <w:ind w:firstLineChars="200" w:firstLine="480"/>
      </w:pPr>
      <w:r>
        <w:t>keep date interbank_rate</w:t>
      </w:r>
    </w:p>
    <w:p w:rsidR="007C39E3" w:rsidRDefault="007C39E3" w:rsidP="007C39E3">
      <w:pPr>
        <w:ind w:firstLineChars="200" w:firstLine="480"/>
      </w:pPr>
      <w:r>
        <w:lastRenderedPageBreak/>
        <w:t>gsort -date</w:t>
      </w:r>
    </w:p>
    <w:p w:rsidR="007C39E3" w:rsidRDefault="007C39E3" w:rsidP="007C39E3">
      <w:pPr>
        <w:ind w:firstLineChars="200" w:firstLine="480"/>
      </w:pPr>
      <w:r>
        <w:t>export excel using interbankrate_yearqt_add.xlsx,replace firstrow(variables)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interbankrate_yearqt_add.csv,clear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drop if date=="."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date</w:t>
      </w:r>
    </w:p>
    <w:p w:rsidR="007C39E3" w:rsidRDefault="007C39E3" w:rsidP="007C39E3">
      <w:pPr>
        <w:ind w:firstLineChars="200" w:firstLine="480"/>
      </w:pPr>
      <w:r>
        <w:t>sort date</w:t>
      </w:r>
    </w:p>
    <w:p w:rsidR="007C39E3" w:rsidRDefault="007C39E3" w:rsidP="007C39E3">
      <w:pPr>
        <w:ind w:firstLineChars="200" w:firstLine="480"/>
      </w:pPr>
      <w:r>
        <w:t>save interbankrate_yearqt_add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继续合并宏观变量</w:t>
      </w:r>
    </w:p>
    <w:p w:rsidR="007C39E3" w:rsidRDefault="007C39E3" w:rsidP="007C39E3">
      <w:pPr>
        <w:ind w:firstLineChars="200" w:firstLine="480"/>
      </w:pPr>
      <w:r>
        <w:t>use macro_temp,clear</w:t>
      </w:r>
    </w:p>
    <w:p w:rsidR="007C39E3" w:rsidRDefault="007C39E3" w:rsidP="007C39E3">
      <w:pPr>
        <w:ind w:firstLineChars="200" w:firstLine="480"/>
      </w:pPr>
      <w:r>
        <w:t>drop interbank_rate</w:t>
      </w:r>
    </w:p>
    <w:p w:rsidR="007C39E3" w:rsidRDefault="007C39E3" w:rsidP="007C39E3">
      <w:pPr>
        <w:ind w:firstLineChars="200" w:firstLine="480"/>
      </w:pPr>
      <w:r>
        <w:t>merge 1:1 date using interbankrate_yearqt_add.dta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gen trade_p=trade/gdp</w:t>
      </w:r>
    </w:p>
    <w:p w:rsidR="007C39E3" w:rsidRDefault="007C39E3" w:rsidP="007C39E3">
      <w:pPr>
        <w:ind w:firstLineChars="200" w:firstLine="480"/>
      </w:pPr>
      <w:r>
        <w:t>save macro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计算泰勒规则下的</w:t>
      </w:r>
      <w:r>
        <w:rPr>
          <w:rFonts w:hint="eastAsia"/>
        </w:rPr>
        <w:t>IGAP</w:t>
      </w:r>
    </w:p>
    <w:p w:rsidR="007C39E3" w:rsidRDefault="007C39E3" w:rsidP="007C39E3">
      <w:pPr>
        <w:ind w:firstLineChars="200" w:firstLine="480"/>
      </w:pPr>
      <w:r>
        <w:t>use macro,clear</w:t>
      </w:r>
    </w:p>
    <w:p w:rsidR="007C39E3" w:rsidRDefault="007C39E3" w:rsidP="007C39E3">
      <w:pPr>
        <w:ind w:firstLineChars="200" w:firstLine="480"/>
      </w:pPr>
      <w:r>
        <w:t>global rate_equilibrium=0.01</w:t>
      </w:r>
    </w:p>
    <w:p w:rsidR="007C39E3" w:rsidRDefault="007C39E3" w:rsidP="007C39E3">
      <w:pPr>
        <w:ind w:firstLineChars="200" w:firstLine="480"/>
      </w:pPr>
      <w:r>
        <w:t>global inflation_target=0.02</w:t>
      </w:r>
    </w:p>
    <w:p w:rsidR="007C39E3" w:rsidRDefault="007C39E3" w:rsidP="007C39E3">
      <w:pPr>
        <w:ind w:firstLineChars="200" w:firstLine="480"/>
      </w:pPr>
      <w:r>
        <w:t>global inflation_gap_weight=0.05</w:t>
      </w:r>
    </w:p>
    <w:p w:rsidR="007C39E3" w:rsidRDefault="007C39E3" w:rsidP="007C39E3">
      <w:pPr>
        <w:ind w:firstLineChars="200" w:firstLine="480"/>
      </w:pPr>
      <w:r>
        <w:t>global gdp_gap_weight=0.05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lastRenderedPageBreak/>
        <w:t>gen rate_target=$rate_equilibrium+inflation+$inflation_gap_weight*(inflation-$inflation_target)+$gdp_gap_weight*lngdp_hp_cycl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gen igap=interbank_rate-inflation-rate_target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drop inflation trade m2 dm2</w:t>
      </w:r>
    </w:p>
    <w:p w:rsidR="007C39E3" w:rsidRDefault="007C39E3" w:rsidP="007C39E3">
      <w:pPr>
        <w:ind w:firstLineChars="200" w:firstLine="480"/>
      </w:pPr>
      <w:r>
        <w:t>drop if rr==.</w:t>
      </w:r>
    </w:p>
    <w:p w:rsidR="007C39E3" w:rsidRDefault="007C39E3" w:rsidP="007C39E3">
      <w:pPr>
        <w:ind w:firstLineChars="200" w:firstLine="480"/>
      </w:pPr>
      <w:r>
        <w:t>order date quarter igap rr m2_growth interbank_rate</w:t>
      </w:r>
    </w:p>
    <w:p w:rsidR="007C39E3" w:rsidRDefault="007C39E3" w:rsidP="007C39E3">
      <w:pPr>
        <w:ind w:firstLineChars="200" w:firstLine="480"/>
      </w:pPr>
      <w:r>
        <w:t>gen cycle=1 if lngdp_hp_cycle&gt;0</w:t>
      </w:r>
    </w:p>
    <w:p w:rsidR="007C39E3" w:rsidRDefault="007C39E3" w:rsidP="007C39E3">
      <w:pPr>
        <w:ind w:firstLineChars="200" w:firstLine="480"/>
      </w:pPr>
      <w:r>
        <w:t>replace cycle=0 if lngdp_hp_cycle&lt;0</w:t>
      </w:r>
    </w:p>
    <w:p w:rsidR="007C39E3" w:rsidRDefault="007C39E3" w:rsidP="007C39E3">
      <w:pPr>
        <w:ind w:firstLineChars="200" w:firstLine="480"/>
      </w:pPr>
      <w:r>
        <w:t>sort dat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rename quarter yearquarter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t>drop year quarter year2 quarter2 yearquarter date</w:t>
      </w:r>
    </w:p>
    <w:p w:rsidR="007C39E3" w:rsidRDefault="007C39E3" w:rsidP="007C39E3">
      <w:pPr>
        <w:ind w:firstLineChars="200" w:firstLine="480"/>
      </w:pPr>
      <w:r>
        <w:t>order yearqt</w:t>
      </w:r>
    </w:p>
    <w:p w:rsidR="007C39E3" w:rsidRDefault="007C39E3" w:rsidP="007C39E3">
      <w:pPr>
        <w:ind w:firstLineChars="200" w:firstLine="480"/>
      </w:pPr>
      <w:r>
        <w:t>sort yearqt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t>save monetarypolicy,replace</w:t>
      </w:r>
    </w:p>
    <w:p w:rsidR="007C39E3" w:rsidRDefault="007C39E3" w:rsidP="007C39E3"/>
    <w:p w:rsidR="007C39E3" w:rsidRPr="001F102C" w:rsidRDefault="007C39E3" w:rsidP="007C39E3">
      <w:pPr>
        <w:rPr>
          <w:rFonts w:hint="eastAsia"/>
          <w:b/>
        </w:rPr>
      </w:pPr>
      <w:r>
        <w:rPr>
          <w:b/>
        </w:rPr>
        <w:t>3</w:t>
      </w:r>
      <w:r w:rsidRPr="001F102C">
        <w:rPr>
          <w:rFonts w:hint="eastAsia"/>
          <w:b/>
        </w:rPr>
        <w:t>、</w:t>
      </w:r>
      <w:r>
        <w:rPr>
          <w:rFonts w:hint="eastAsia"/>
          <w:b/>
        </w:rPr>
        <w:t>面板合成</w:t>
      </w:r>
    </w:p>
    <w:p w:rsidR="007C39E3" w:rsidRDefault="007C39E3" w:rsidP="007C39E3">
      <w:pPr>
        <w:ind w:firstLineChars="200" w:firstLine="482"/>
        <w:rPr>
          <w:b/>
        </w:rPr>
      </w:pPr>
      <w:r w:rsidRPr="002B1BE6">
        <w:rPr>
          <w:rFonts w:hint="eastAsia"/>
          <w:b/>
        </w:rPr>
        <w:t>（</w:t>
      </w:r>
      <w:r w:rsidRPr="002B1BE6">
        <w:rPr>
          <w:rFonts w:hint="eastAsia"/>
          <w:b/>
        </w:rPr>
        <w:t>1</w:t>
      </w:r>
      <w:r w:rsidRPr="002B1BE6">
        <w:rPr>
          <w:rFonts w:hint="eastAsia"/>
          <w:b/>
        </w:rPr>
        <w:t>）</w:t>
      </w:r>
      <w:r>
        <w:rPr>
          <w:b/>
        </w:rPr>
        <w:t>code</w:t>
      </w:r>
      <w:r>
        <w:rPr>
          <w:rFonts w:hint="eastAsia"/>
          <w:b/>
        </w:rPr>
        <w:t>_for_</w:t>
      </w:r>
      <w:r>
        <w:rPr>
          <w:b/>
        </w:rPr>
        <w:t>combine</w:t>
      </w:r>
      <w:r w:rsidRPr="002B1BE6">
        <w:rPr>
          <w:rFonts w:hint="eastAsia"/>
          <w:b/>
        </w:rPr>
        <w:t>.txt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初始化银行监管指标</w:t>
      </w:r>
    </w:p>
    <w:p w:rsidR="007C39E3" w:rsidRDefault="007C39E3" w:rsidP="007C39E3">
      <w:pPr>
        <w:ind w:firstLineChars="200" w:firstLine="480"/>
      </w:pPr>
      <w:r>
        <w:t>insheet using bankregulation.csv,clear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lastRenderedPageBreak/>
        <w:t>replace stockid=substr("000000"+stockid,-9,6)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sort stockid date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t>drop date year year2 quarter*</w:t>
      </w:r>
    </w:p>
    <w:p w:rsidR="007C39E3" w:rsidRDefault="007C39E3" w:rsidP="007C39E3">
      <w:pPr>
        <w:ind w:firstLineChars="200" w:firstLine="480"/>
      </w:pPr>
      <w:r>
        <w:t>order stockid stockname yearqt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provision_coverage "</w:t>
      </w:r>
      <w:r>
        <w:rPr>
          <w:rFonts w:hint="eastAsia"/>
        </w:rPr>
        <w:t>拨备覆盖率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loanlossreserve_loan "</w:t>
      </w:r>
      <w:r>
        <w:rPr>
          <w:rFonts w:hint="eastAsia"/>
        </w:rPr>
        <w:t>拨贷比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gen npl_rate=loanlossreserve_loan/provision_coverage</w:t>
      </w:r>
    </w:p>
    <w:p w:rsidR="007C39E3" w:rsidRDefault="007C39E3" w:rsidP="007C39E3">
      <w:pPr>
        <w:ind w:firstLineChars="200" w:firstLine="480"/>
      </w:pPr>
      <w:r>
        <w:t>gen npl=npl_rate*loan</w:t>
      </w:r>
    </w:p>
    <w:p w:rsidR="007C39E3" w:rsidRDefault="007C39E3" w:rsidP="007C39E3">
      <w:pPr>
        <w:ind w:firstLineChars="200" w:firstLine="480"/>
      </w:pPr>
      <w:r>
        <w:t>gen provision=loanlossreserve_loan*loan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npl_rate "</w:t>
      </w:r>
      <w:r>
        <w:rPr>
          <w:rFonts w:hint="eastAsia"/>
        </w:rPr>
        <w:t>不良贷款率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npl "</w:t>
      </w:r>
      <w:r>
        <w:rPr>
          <w:rFonts w:hint="eastAsia"/>
        </w:rPr>
        <w:t>不良贷款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provision "</w:t>
      </w:r>
      <w:r>
        <w:rPr>
          <w:rFonts w:hint="eastAsia"/>
        </w:rPr>
        <w:t>贷款损失准备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</w:pPr>
      <w:r>
        <w:t>save regulation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以</w:t>
      </w:r>
      <w:r>
        <w:rPr>
          <w:rFonts w:hint="eastAsia"/>
        </w:rPr>
        <w:t>DD_quarterly</w:t>
      </w:r>
      <w:r>
        <w:rPr>
          <w:rFonts w:hint="eastAsia"/>
        </w:rPr>
        <w:t>为基准，开始不断合并变量</w:t>
      </w:r>
    </w:p>
    <w:p w:rsidR="007C39E3" w:rsidRDefault="007C39E3" w:rsidP="007C39E3">
      <w:pPr>
        <w:ind w:firstLineChars="200" w:firstLine="480"/>
      </w:pPr>
      <w:r>
        <w:t>use DD_quarterly.dta,clear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lastRenderedPageBreak/>
        <w:t>sort yearqt</w:t>
      </w:r>
    </w:p>
    <w:p w:rsidR="007C39E3" w:rsidRDefault="007C39E3" w:rsidP="007C39E3">
      <w:pPr>
        <w:ind w:firstLineChars="200" w:firstLine="480"/>
      </w:pPr>
      <w:r>
        <w:t>egen id=group(yearqt)</w:t>
      </w:r>
    </w:p>
    <w:p w:rsidR="007C39E3" w:rsidRDefault="007C39E3" w:rsidP="007C39E3">
      <w:pPr>
        <w:ind w:firstLineChars="200" w:firstLine="480"/>
      </w:pPr>
      <w:r>
        <w:t>sort id stock_serialnumber</w:t>
      </w:r>
    </w:p>
    <w:p w:rsidR="007C39E3" w:rsidRDefault="007C39E3" w:rsidP="007C39E3">
      <w:pPr>
        <w:ind w:firstLineChars="200" w:firstLine="480"/>
      </w:pPr>
      <w:r>
        <w:t>merge 1:1 id stock_serialnumber using rsquare</w:t>
      </w:r>
    </w:p>
    <w:p w:rsidR="007C39E3" w:rsidRDefault="007C39E3" w:rsidP="007C39E3">
      <w:pPr>
        <w:ind w:firstLineChars="200" w:firstLine="480"/>
      </w:pPr>
      <w:r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id stock_serialnumber</w:t>
      </w:r>
    </w:p>
    <w:p w:rsidR="007C39E3" w:rsidRDefault="007C39E3" w:rsidP="007C39E3">
      <w:pPr>
        <w:ind w:firstLineChars="200" w:firstLine="480"/>
      </w:pPr>
      <w:r>
        <w:t>merge 1:1 id stock_serialnumber using deltacovar</w:t>
      </w:r>
    </w:p>
    <w:p w:rsidR="007C39E3" w:rsidRDefault="007C39E3" w:rsidP="007C39E3">
      <w:pPr>
        <w:ind w:firstLineChars="200" w:firstLine="480"/>
      </w:pPr>
      <w:r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</w:pPr>
      <w:r>
        <w:t>merge 1:1 stockid yearqt using lerner_for_combine</w:t>
      </w:r>
    </w:p>
    <w:p w:rsidR="007C39E3" w:rsidRDefault="007C39E3" w:rsidP="007C39E3">
      <w:pPr>
        <w:ind w:firstLineChars="200" w:firstLine="480"/>
      </w:pPr>
      <w:r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</w:pPr>
      <w:r>
        <w:t>merge 1:1 stockid yearqt using nii.dta</w:t>
      </w:r>
    </w:p>
    <w:p w:rsidR="007C39E3" w:rsidRDefault="007C39E3" w:rsidP="007C39E3">
      <w:pPr>
        <w:ind w:firstLineChars="200" w:firstLine="480"/>
      </w:pPr>
      <w:r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drop loan deposit lt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yearqt</w:t>
      </w:r>
    </w:p>
    <w:p w:rsidR="007C39E3" w:rsidRDefault="007C39E3" w:rsidP="007C39E3">
      <w:pPr>
        <w:ind w:firstLineChars="200" w:firstLine="480"/>
      </w:pPr>
      <w:r>
        <w:t>merge m:1 yearqt using monetarypolicy.dta</w:t>
      </w:r>
    </w:p>
    <w:p w:rsidR="007C39E3" w:rsidRDefault="007C39E3" w:rsidP="007C39E3">
      <w:pPr>
        <w:ind w:firstLineChars="200" w:firstLine="480"/>
      </w:pPr>
      <w:r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yearqt</w:t>
      </w:r>
    </w:p>
    <w:p w:rsidR="007C39E3" w:rsidRDefault="007C39E3" w:rsidP="007C39E3">
      <w:pPr>
        <w:ind w:firstLineChars="200" w:firstLine="480"/>
      </w:pPr>
      <w:r>
        <w:t>merge m:1 yearqt using concentration.dta</w:t>
      </w:r>
    </w:p>
    <w:p w:rsidR="007C39E3" w:rsidRDefault="007C39E3" w:rsidP="007C39E3">
      <w:pPr>
        <w:ind w:firstLineChars="200" w:firstLine="480"/>
      </w:pPr>
      <w:r>
        <w:lastRenderedPageBreak/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</w:pPr>
      <w:r>
        <w:t>merge 1:1 stockid yearqt using regulation.dta</w:t>
      </w:r>
    </w:p>
    <w:p w:rsidR="007C39E3" w:rsidRDefault="007C39E3" w:rsidP="007C39E3">
      <w:pPr>
        <w:ind w:firstLineChars="200" w:firstLine="480"/>
      </w:pPr>
      <w:r>
        <w:t>drop if _merge==2</w:t>
      </w:r>
    </w:p>
    <w:p w:rsidR="007C39E3" w:rsidRDefault="007C39E3" w:rsidP="007C39E3">
      <w:pPr>
        <w:ind w:firstLineChars="200" w:firstLine="480"/>
      </w:pPr>
      <w:r>
        <w:t>save paneldata_temp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补全银行监管指标数据</w:t>
      </w:r>
    </w:p>
    <w:p w:rsidR="007C39E3" w:rsidRDefault="007C39E3" w:rsidP="007C39E3">
      <w:pPr>
        <w:ind w:firstLineChars="200" w:firstLine="480"/>
      </w:pPr>
      <w:r>
        <w:t>use paneldata_temp,clear</w:t>
      </w:r>
    </w:p>
    <w:p w:rsidR="007C39E3" w:rsidRDefault="007C39E3" w:rsidP="007C39E3">
      <w:pPr>
        <w:ind w:firstLineChars="200" w:firstLine="480"/>
      </w:pPr>
      <w:r>
        <w:t>keep stockid date loan provision_coverage loanlossreserve_loan netcapital car core1_netcapital core1car rwa</w:t>
      </w:r>
    </w:p>
    <w:p w:rsidR="007C39E3" w:rsidRDefault="007C39E3" w:rsidP="007C39E3">
      <w:pPr>
        <w:ind w:firstLineChars="200" w:firstLine="480"/>
      </w:pPr>
      <w:r>
        <w:t>gsort stockid -date</w:t>
      </w:r>
    </w:p>
    <w:p w:rsidR="007C39E3" w:rsidRDefault="007C39E3" w:rsidP="007C39E3">
      <w:pPr>
        <w:ind w:firstLineChars="200" w:firstLine="480"/>
      </w:pPr>
      <w:r>
        <w:t>export excel using regulation_for_add.xlsx,replace firstrow(variables)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insheet using regulation_add.csv,clear</w:t>
      </w:r>
    </w:p>
    <w:p w:rsidR="007C39E3" w:rsidRDefault="007C39E3" w:rsidP="007C39E3">
      <w:pPr>
        <w:ind w:firstLineChars="200" w:firstLine="480"/>
      </w:pPr>
      <w:r>
        <w:t>tostring stockid,replace</w:t>
      </w:r>
    </w:p>
    <w:p w:rsidR="007C39E3" w:rsidRDefault="007C39E3" w:rsidP="007C39E3">
      <w:pPr>
        <w:ind w:firstLineChars="200" w:firstLine="480"/>
      </w:pPr>
      <w:r>
        <w:t>replace stockid=substr("000000"+stockid,-6,6)</w:t>
      </w:r>
    </w:p>
    <w:p w:rsidR="007C39E3" w:rsidRDefault="007C39E3" w:rsidP="007C39E3">
      <w:pPr>
        <w:ind w:firstLineChars="200" w:firstLine="480"/>
      </w:pPr>
      <w:r>
        <w:t>tostring date,replace</w:t>
      </w:r>
    </w:p>
    <w:p w:rsidR="007C39E3" w:rsidRDefault="007C39E3" w:rsidP="007C39E3">
      <w:pPr>
        <w:ind w:firstLineChars="200" w:firstLine="480"/>
      </w:pPr>
      <w:r>
        <w:t>gen date2=date(date,"YMD")</w:t>
      </w:r>
    </w:p>
    <w:p w:rsidR="007C39E3" w:rsidRDefault="007C39E3" w:rsidP="007C39E3">
      <w:pPr>
        <w:ind w:firstLineChars="200" w:firstLine="480"/>
      </w:pPr>
      <w:r>
        <w:t>format date2 %td</w:t>
      </w:r>
    </w:p>
    <w:p w:rsidR="007C39E3" w:rsidRDefault="007C39E3" w:rsidP="007C39E3">
      <w:pPr>
        <w:ind w:firstLineChars="200" w:firstLine="480"/>
      </w:pPr>
      <w:r>
        <w:t>drop date</w:t>
      </w:r>
    </w:p>
    <w:p w:rsidR="007C39E3" w:rsidRDefault="007C39E3" w:rsidP="007C39E3">
      <w:pPr>
        <w:ind w:firstLineChars="200" w:firstLine="480"/>
      </w:pPr>
      <w:r>
        <w:t>rename date2 d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date "</w:t>
      </w:r>
      <w:r>
        <w:rPr>
          <w:rFonts w:hint="eastAsia"/>
        </w:rPr>
        <w:t>日期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  <w:r>
        <w:t>order date</w:t>
      </w:r>
    </w:p>
    <w:p w:rsidR="007C39E3" w:rsidRDefault="007C39E3" w:rsidP="007C39E3">
      <w:pPr>
        <w:ind w:firstLineChars="200" w:firstLine="480"/>
      </w:pPr>
      <w:r>
        <w:t>sort date</w:t>
      </w:r>
    </w:p>
    <w:p w:rsidR="007C39E3" w:rsidRDefault="007C39E3" w:rsidP="007C39E3">
      <w:pPr>
        <w:ind w:firstLineChars="200" w:firstLine="480"/>
      </w:pPr>
      <w:r>
        <w:t>gen year=year(date)</w:t>
      </w:r>
    </w:p>
    <w:p w:rsidR="007C39E3" w:rsidRDefault="007C39E3" w:rsidP="007C39E3">
      <w:pPr>
        <w:ind w:firstLineChars="200" w:firstLine="480"/>
      </w:pPr>
      <w:r>
        <w:t>gen quarter=quarter(date)</w:t>
      </w:r>
    </w:p>
    <w:p w:rsidR="007C39E3" w:rsidRDefault="007C39E3" w:rsidP="007C39E3">
      <w:pPr>
        <w:ind w:firstLineChars="200" w:firstLine="480"/>
      </w:pPr>
      <w:r>
        <w:t>tostring year,gen(year2)</w:t>
      </w:r>
    </w:p>
    <w:p w:rsidR="007C39E3" w:rsidRDefault="007C39E3" w:rsidP="007C39E3">
      <w:pPr>
        <w:ind w:firstLineChars="200" w:firstLine="480"/>
      </w:pPr>
      <w:r>
        <w:t>tostring quarter,gen(quarter2)</w:t>
      </w:r>
    </w:p>
    <w:p w:rsidR="007C39E3" w:rsidRDefault="007C39E3" w:rsidP="007C39E3">
      <w:pPr>
        <w:ind w:firstLineChars="200" w:firstLine="480"/>
      </w:pPr>
      <w:r>
        <w:lastRenderedPageBreak/>
        <w:t>replace quarter2=substr("00"+quarter2,-2,2)</w:t>
      </w:r>
    </w:p>
    <w:p w:rsidR="007C39E3" w:rsidRDefault="007C39E3" w:rsidP="007C39E3">
      <w:pPr>
        <w:ind w:firstLineChars="200" w:firstLine="480"/>
      </w:pPr>
      <w:r>
        <w:t>gen yearqt=year2+quarter2</w:t>
      </w:r>
    </w:p>
    <w:p w:rsidR="007C39E3" w:rsidRDefault="007C39E3" w:rsidP="007C39E3">
      <w:pPr>
        <w:ind w:firstLineChars="200" w:firstLine="480"/>
      </w:pPr>
      <w:r>
        <w:t>drop date year year2 quarter*</w:t>
      </w:r>
    </w:p>
    <w:p w:rsidR="007C39E3" w:rsidRDefault="007C39E3" w:rsidP="007C39E3">
      <w:pPr>
        <w:ind w:firstLineChars="200" w:firstLine="480"/>
      </w:pPr>
      <w:r>
        <w:t>order stockid yearqt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gen npl_rate=loanlossreserve_loan/provision_coverage</w:t>
      </w:r>
    </w:p>
    <w:p w:rsidR="007C39E3" w:rsidRDefault="007C39E3" w:rsidP="007C39E3">
      <w:pPr>
        <w:ind w:firstLineChars="200" w:firstLine="480"/>
      </w:pPr>
      <w:r>
        <w:t>gen npl=npl_rate*loan</w:t>
      </w:r>
    </w:p>
    <w:p w:rsidR="007C39E3" w:rsidRDefault="007C39E3" w:rsidP="007C39E3">
      <w:pPr>
        <w:ind w:firstLineChars="200" w:firstLine="480"/>
      </w:pPr>
      <w:r>
        <w:t>gen provision=loanlossreserve_loan*loan</w:t>
      </w:r>
    </w:p>
    <w:p w:rsidR="007C39E3" w:rsidRDefault="007C39E3" w:rsidP="007C39E3">
      <w:pPr>
        <w:ind w:firstLineChars="200" w:firstLine="480"/>
      </w:pPr>
      <w:r>
        <w:t>gen regulation=1/car-1/0.08</w:t>
      </w:r>
    </w:p>
    <w:p w:rsidR="007C39E3" w:rsidRDefault="007C39E3" w:rsidP="007C39E3">
      <w:pPr>
        <w:ind w:firstLineChars="200" w:firstLine="480"/>
      </w:pPr>
      <w:r>
        <w:t>replace regulation=0 if car&gt;=0.08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provision_coverage "</w:t>
      </w:r>
      <w:r>
        <w:rPr>
          <w:rFonts w:hint="eastAsia"/>
        </w:rPr>
        <w:t>拨备覆盖率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loanlossreserve_loan "</w:t>
      </w:r>
      <w:r>
        <w:rPr>
          <w:rFonts w:hint="eastAsia"/>
        </w:rPr>
        <w:t>拨贷比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npl_rate "</w:t>
      </w:r>
      <w:r>
        <w:rPr>
          <w:rFonts w:hint="eastAsia"/>
        </w:rPr>
        <w:t>不良贷款率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npl "</w:t>
      </w:r>
      <w:r>
        <w:rPr>
          <w:rFonts w:hint="eastAsia"/>
        </w:rPr>
        <w:t>不良贷款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provision "</w:t>
      </w:r>
      <w:r>
        <w:rPr>
          <w:rFonts w:hint="eastAsia"/>
        </w:rPr>
        <w:t>贷款损失准备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label var regulation "</w:t>
      </w:r>
      <w:r>
        <w:rPr>
          <w:rFonts w:hint="eastAsia"/>
        </w:rPr>
        <w:t>资本监管压力</w:t>
      </w:r>
      <w:r>
        <w:rPr>
          <w:rFonts w:hint="eastAsia"/>
        </w:rPr>
        <w:t>"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ave regulation_add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继续合并面板数据</w:t>
      </w:r>
    </w:p>
    <w:p w:rsidR="007C39E3" w:rsidRDefault="007C39E3" w:rsidP="007C39E3">
      <w:pPr>
        <w:ind w:firstLineChars="200" w:firstLine="480"/>
      </w:pPr>
      <w:r>
        <w:t>use paneldata_temp,clear</w:t>
      </w:r>
    </w:p>
    <w:p w:rsidR="007C39E3" w:rsidRDefault="007C39E3" w:rsidP="007C39E3">
      <w:pPr>
        <w:ind w:firstLineChars="200" w:firstLine="480"/>
      </w:pPr>
      <w:r>
        <w:t>drop loan provision_coverage loanlossreserve_loan netcapital car core1_netcapital core1car rwa npl_rate npl provision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</w:pPr>
      <w:r>
        <w:t>merge 1:1 stockid yearqt using regulation_add.dta</w:t>
      </w:r>
    </w:p>
    <w:p w:rsidR="007C39E3" w:rsidRDefault="007C39E3" w:rsidP="007C39E3">
      <w:pPr>
        <w:ind w:firstLineChars="200" w:firstLine="480"/>
      </w:pPr>
      <w:r>
        <w:t>keep if _merge==3</w:t>
      </w:r>
    </w:p>
    <w:p w:rsidR="007C39E3" w:rsidRDefault="007C39E3" w:rsidP="007C39E3">
      <w:pPr>
        <w:ind w:firstLineChars="200" w:firstLine="480"/>
      </w:pPr>
      <w:r>
        <w:t>drop _merge</w:t>
      </w:r>
    </w:p>
    <w:p w:rsidR="007C39E3" w:rsidRDefault="007C39E3" w:rsidP="007C39E3">
      <w:pPr>
        <w:ind w:firstLineChars="200" w:firstLine="480"/>
      </w:pPr>
      <w:r>
        <w:t>gen yearquarter=yq(year,quarter)</w:t>
      </w:r>
    </w:p>
    <w:p w:rsidR="007C39E3" w:rsidRDefault="007C39E3" w:rsidP="007C39E3">
      <w:pPr>
        <w:ind w:firstLineChars="200" w:firstLine="480"/>
      </w:pPr>
      <w:r>
        <w:t>format yearquarter %tq</w:t>
      </w:r>
    </w:p>
    <w:p w:rsidR="007C39E3" w:rsidRDefault="007C39E3" w:rsidP="007C39E3">
      <w:pPr>
        <w:ind w:firstLineChars="200" w:firstLine="480"/>
      </w:pPr>
      <w:r>
        <w:lastRenderedPageBreak/>
        <w:t>order stockid stockname year quarter yearquarter yearqt</w:t>
      </w:r>
    </w:p>
    <w:p w:rsidR="007C39E3" w:rsidRDefault="007C39E3" w:rsidP="007C39E3">
      <w:pPr>
        <w:ind w:firstLineChars="200" w:firstLine="480"/>
      </w:pPr>
      <w:r>
        <w:t>rename npl npl_amount</w:t>
      </w:r>
    </w:p>
    <w:p w:rsidR="007C39E3" w:rsidRDefault="007C39E3" w:rsidP="007C39E3">
      <w:pPr>
        <w:ind w:firstLineChars="200" w:firstLine="480"/>
      </w:pPr>
      <w:r>
        <w:t>rename npl_rate npl</w:t>
      </w:r>
    </w:p>
    <w:p w:rsidR="007C39E3" w:rsidRDefault="007C39E3" w:rsidP="007C39E3">
      <w:pPr>
        <w:ind w:firstLineChars="200" w:firstLine="480"/>
      </w:pPr>
      <w:r>
        <w:t>rename rwa rwa_amount</w:t>
      </w:r>
    </w:p>
    <w:p w:rsidR="007C39E3" w:rsidRDefault="007C39E3" w:rsidP="007C39E3">
      <w:pPr>
        <w:ind w:firstLineChars="200" w:firstLine="480"/>
      </w:pPr>
      <w:r>
        <w:t>gen rwa=rwa_amount/asset</w:t>
      </w:r>
    </w:p>
    <w:p w:rsidR="007C39E3" w:rsidRDefault="007C39E3" w:rsidP="007C39E3">
      <w:pPr>
        <w:ind w:firstLineChars="200" w:firstLine="480"/>
      </w:pPr>
      <w:r>
        <w:t>save paneldata,replace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描述性统计</w:t>
      </w:r>
    </w:p>
    <w:p w:rsidR="007C39E3" w:rsidRDefault="007C39E3" w:rsidP="007C39E3">
      <w:pPr>
        <w:ind w:firstLineChars="200" w:firstLine="480"/>
      </w:pPr>
      <w:r>
        <w:t>use paneldata,clear</w:t>
      </w:r>
    </w:p>
    <w:p w:rsidR="007C39E3" w:rsidRDefault="007C39E3" w:rsidP="007C39E3">
      <w:pPr>
        <w:ind w:firstLineChars="200" w:firstLine="480"/>
      </w:pPr>
      <w:r>
        <w:t>foreach v of varlist add wdd pdd rsquare deltacovar lerner acr4 ahhi rr m2_growth interbank_rate igap lnta mvtbv provision_coverage npl rwa nii regulation gdp_growth trade_p cycle {</w:t>
      </w:r>
    </w:p>
    <w:p w:rsidR="007C39E3" w:rsidRDefault="007C39E3" w:rsidP="007C39E3">
      <w:pPr>
        <w:ind w:firstLineChars="200" w:firstLine="480"/>
      </w:pPr>
      <w:r>
        <w:t>rename `v' `v'2</w:t>
      </w:r>
    </w:p>
    <w:p w:rsidR="007C39E3" w:rsidRDefault="007C39E3" w:rsidP="007C39E3">
      <w:pPr>
        <w:ind w:firstLineChars="200" w:firstLine="480"/>
      </w:pPr>
      <w:r>
        <w:t>winsor `v'2, gen(`v') p(0.01)</w:t>
      </w:r>
    </w:p>
    <w:p w:rsidR="007C39E3" w:rsidRDefault="007C39E3" w:rsidP="007C39E3">
      <w:pPr>
        <w:ind w:firstLineChars="200" w:firstLine="480"/>
      </w:pPr>
      <w:r>
        <w:t>drop `v'2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set more off</w:t>
      </w:r>
    </w:p>
    <w:p w:rsidR="007C39E3" w:rsidRDefault="007C39E3" w:rsidP="007C39E3">
      <w:pPr>
        <w:ind w:firstLineChars="200" w:firstLine="480"/>
      </w:pPr>
      <w:r>
        <w:t>sum pdd rsquare deltacovar lerner acr4 ahhi rr m2_growth interbank_rate igap lnta mvtbv provision_coverage npl rwa nii regulation gdp_growth trade_p cycle</w:t>
      </w:r>
    </w:p>
    <w:p w:rsidR="007C39E3" w:rsidRDefault="007C39E3" w:rsidP="007C39E3">
      <w:pPr>
        <w:ind w:firstLineChars="200" w:firstLine="480"/>
      </w:pPr>
      <w:r>
        <w:t>sum pdd rsquare deltacovar lerner acr4 ahhi rr m2_growth interbank_rate igap lnta mvtbv provision_coverage npl rwa nii regulation gdp_growth trade_p cycle,detail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sort year yearqt stockid</w:t>
      </w:r>
    </w:p>
    <w:p w:rsidR="007C39E3" w:rsidRDefault="007C39E3" w:rsidP="007C39E3">
      <w:pPr>
        <w:ind w:firstLineChars="200" w:firstLine="480"/>
      </w:pPr>
      <w:r>
        <w:t>by year,sort:egen yearcount=count(year)</w:t>
      </w:r>
    </w:p>
    <w:p w:rsidR="007C39E3" w:rsidRDefault="007C39E3" w:rsidP="007C39E3">
      <w:pPr>
        <w:ind w:firstLineChars="200" w:firstLine="480"/>
      </w:pPr>
      <w:r>
        <w:t>duplicates drop year,force</w:t>
      </w:r>
    </w:p>
    <w:p w:rsidR="007C39E3" w:rsidRDefault="007C39E3" w:rsidP="007C39E3">
      <w:pPr>
        <w:ind w:firstLineChars="200" w:firstLine="480"/>
      </w:pPr>
      <w:r>
        <w:t>keep year yearcount</w:t>
      </w:r>
    </w:p>
    <w:p w:rsidR="007C39E3" w:rsidRDefault="007C39E3" w:rsidP="007C39E3">
      <w:pPr>
        <w:ind w:firstLineChars="200" w:firstLine="480"/>
      </w:pPr>
    </w:p>
    <w:p w:rsidR="007C39E3" w:rsidRPr="0001404B" w:rsidRDefault="007C39E3" w:rsidP="007C39E3">
      <w:pPr>
        <w:ind w:firstLineChars="200" w:firstLine="480"/>
        <w:rPr>
          <w:rFonts w:hint="eastAsia"/>
        </w:rPr>
      </w:pPr>
      <w:r>
        <w:t>pwcorr pdd rsquare deltacovar lerner acr4 ahhi rr m2_growth interbank_rate igap lnta mvtbv provision_coverage npl rwa nii regulation gdp_growth trade_p cycle,sig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lastRenderedPageBreak/>
        <w:t>sort yearqt</w:t>
      </w:r>
    </w:p>
    <w:p w:rsidR="007C39E3" w:rsidRDefault="007C39E3" w:rsidP="007C39E3">
      <w:pPr>
        <w:ind w:firstLineChars="200" w:firstLine="480"/>
      </w:pPr>
      <w:r>
        <w:t>by yearqt,sort:egen pdd_mean=mean(pdd)</w:t>
      </w:r>
    </w:p>
    <w:p w:rsidR="007C39E3" w:rsidRDefault="007C39E3" w:rsidP="007C39E3">
      <w:pPr>
        <w:ind w:firstLineChars="200" w:firstLine="480"/>
      </w:pPr>
      <w:r>
        <w:t>by yearqt,sort:egen lrsq_mean=mean(rsquare)</w:t>
      </w:r>
    </w:p>
    <w:p w:rsidR="007C39E3" w:rsidRDefault="007C39E3" w:rsidP="007C39E3">
      <w:pPr>
        <w:ind w:firstLineChars="200" w:firstLine="480"/>
      </w:pPr>
      <w:r>
        <w:t>by yearqt,sort:egen deltacovar_mean=mean(deltacovar)</w:t>
      </w:r>
    </w:p>
    <w:p w:rsidR="007C39E3" w:rsidRDefault="007C39E3" w:rsidP="007C39E3">
      <w:pPr>
        <w:ind w:firstLineChars="200" w:firstLine="480"/>
      </w:pPr>
      <w:r>
        <w:t>by yearqt,sort:egen lerner_mean=mean(lerner)</w:t>
      </w:r>
    </w:p>
    <w:p w:rsidR="007C39E3" w:rsidRDefault="007C39E3" w:rsidP="007C39E3">
      <w:pPr>
        <w:ind w:firstLineChars="200" w:firstLine="480"/>
      </w:pPr>
      <w:r>
        <w:t>by yearqt,sort:egen cr4_mean=mean(acr4)</w:t>
      </w:r>
    </w:p>
    <w:p w:rsidR="007C39E3" w:rsidRDefault="007C39E3" w:rsidP="007C39E3">
      <w:pPr>
        <w:ind w:firstLineChars="200" w:firstLine="480"/>
      </w:pPr>
      <w:r>
        <w:t>by yearqt,sort:egen hhi_mean=mean(ahhi)</w:t>
      </w:r>
    </w:p>
    <w:p w:rsidR="007C39E3" w:rsidRDefault="007C39E3" w:rsidP="007C39E3">
      <w:pPr>
        <w:ind w:firstLineChars="200" w:firstLine="480"/>
      </w:pPr>
      <w:r>
        <w:t>duplicates drop yearqt,force</w:t>
      </w:r>
    </w:p>
    <w:p w:rsidR="007C39E3" w:rsidRDefault="007C39E3" w:rsidP="007C39E3">
      <w:pPr>
        <w:ind w:firstLineChars="200" w:firstLine="480"/>
      </w:pPr>
      <w:r>
        <w:t>keep year quarter yearquarter yearqt pdd_mean lrsq_mean deltacovar_mean lerner_mean cr4_mean hhi_mean rr m2_growth interbank_rate igap</w:t>
      </w:r>
    </w:p>
    <w:p w:rsidR="007C39E3" w:rsidRDefault="007C39E3" w:rsidP="007C39E3">
      <w:pPr>
        <w:ind w:firstLineChars="200" w:firstLine="480"/>
      </w:pPr>
      <w:r>
        <w:t xml:space="preserve">line pdd_mean yearquarter||line lerner_mean yearquarter,yaxis(2) </w:t>
      </w:r>
    </w:p>
    <w:p w:rsidR="007C39E3" w:rsidRDefault="007C39E3" w:rsidP="007C39E3">
      <w:pPr>
        <w:ind w:firstLineChars="200" w:firstLine="480"/>
      </w:pPr>
      <w:r>
        <w:t>line lrsq_mean yearquarter||line lerner_mean yearquarter,yaxis(2)</w:t>
      </w:r>
    </w:p>
    <w:p w:rsidR="007C39E3" w:rsidRDefault="007C39E3" w:rsidP="007C39E3">
      <w:pPr>
        <w:ind w:firstLineChars="200" w:firstLine="480"/>
      </w:pPr>
      <w:r>
        <w:t>line deltacovar_mean yearquarter||line lerner_mean yearquarter,yaxis(2)</w:t>
      </w:r>
    </w:p>
    <w:p w:rsidR="007C39E3" w:rsidRDefault="007C39E3" w:rsidP="007C39E3">
      <w:pPr>
        <w:ind w:firstLineChars="200" w:firstLine="480"/>
      </w:pPr>
      <w:r>
        <w:t xml:space="preserve">line rr yearquarter||line m2_growth yearquarter||line interbank_rate yearquarter||line igap yearquarter||line lerner_mean yearquarter,yaxis(2) </w:t>
      </w:r>
    </w:p>
    <w:p w:rsidR="007C39E3" w:rsidRDefault="007C39E3" w:rsidP="007C39E3">
      <w:pPr>
        <w:ind w:firstLineChars="200" w:firstLine="480"/>
      </w:pPr>
      <w:r>
        <w:t xml:space="preserve"> </w:t>
      </w:r>
    </w:p>
    <w:p w:rsidR="007C39E3" w:rsidRDefault="007C39E3" w:rsidP="007C39E3">
      <w:pPr>
        <w:ind w:firstLineChars="200" w:firstLine="480"/>
      </w:pPr>
      <w:r>
        <w:t>line svi_avg dif,xtitle("Day") ytitle("Cross-Section of Average SVI") xlabel(-15(5)15) xline(0)</w:t>
      </w:r>
    </w:p>
    <w:p w:rsidR="007C39E3" w:rsidRDefault="007C39E3" w:rsidP="007C39E3">
      <w:pPr>
        <w:ind w:firstLineChars="200" w:firstLine="480"/>
      </w:pPr>
    </w:p>
    <w:p w:rsidR="007C39E3" w:rsidRPr="001F102C" w:rsidRDefault="007C39E3" w:rsidP="007C39E3">
      <w:pPr>
        <w:rPr>
          <w:rFonts w:hint="eastAsia"/>
          <w:b/>
        </w:rPr>
      </w:pPr>
      <w:r>
        <w:rPr>
          <w:b/>
        </w:rPr>
        <w:t>4</w:t>
      </w:r>
      <w:r w:rsidRPr="001F102C">
        <w:rPr>
          <w:rFonts w:hint="eastAsia"/>
          <w:b/>
        </w:rPr>
        <w:t>、</w:t>
      </w:r>
      <w:r>
        <w:rPr>
          <w:rFonts w:hint="eastAsia"/>
          <w:b/>
        </w:rPr>
        <w:t>回归分析</w:t>
      </w:r>
    </w:p>
    <w:p w:rsidR="007C39E3" w:rsidRDefault="007C39E3" w:rsidP="007C39E3">
      <w:pPr>
        <w:ind w:firstLineChars="200" w:firstLine="482"/>
        <w:rPr>
          <w:b/>
        </w:rPr>
      </w:pPr>
      <w:r w:rsidRPr="002B1BE6">
        <w:rPr>
          <w:rFonts w:hint="eastAsia"/>
          <w:b/>
        </w:rPr>
        <w:t>（</w:t>
      </w:r>
      <w:r w:rsidRPr="002B1BE6">
        <w:rPr>
          <w:rFonts w:hint="eastAsia"/>
          <w:b/>
        </w:rPr>
        <w:t>1</w:t>
      </w:r>
      <w:r w:rsidRPr="002B1BE6">
        <w:rPr>
          <w:rFonts w:hint="eastAsia"/>
          <w:b/>
        </w:rPr>
        <w:t>）</w:t>
      </w:r>
      <w:r>
        <w:rPr>
          <w:b/>
        </w:rPr>
        <w:t>code</w:t>
      </w:r>
      <w:r>
        <w:rPr>
          <w:rFonts w:hint="eastAsia"/>
          <w:b/>
        </w:rPr>
        <w:t>_for_</w:t>
      </w:r>
      <w:r>
        <w:rPr>
          <w:b/>
        </w:rPr>
        <w:t>xtreg</w:t>
      </w:r>
      <w:r w:rsidRPr="002B1BE6">
        <w:rPr>
          <w:rFonts w:hint="eastAsia"/>
          <w:b/>
        </w:rPr>
        <w:t>.txt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回归分析</w:t>
      </w:r>
    </w:p>
    <w:p w:rsidR="007C39E3" w:rsidRDefault="007C39E3" w:rsidP="007C39E3">
      <w:pPr>
        <w:ind w:firstLineChars="200" w:firstLine="480"/>
      </w:pPr>
      <w:r>
        <w:t>use paneldata,clear</w:t>
      </w:r>
    </w:p>
    <w:p w:rsidR="007C39E3" w:rsidRDefault="007C39E3" w:rsidP="007C39E3">
      <w:pPr>
        <w:ind w:firstLineChars="200" w:firstLine="480"/>
      </w:pPr>
      <w:r>
        <w:t>sort stockid yearqt</w:t>
      </w:r>
    </w:p>
    <w:p w:rsidR="007C39E3" w:rsidRDefault="007C39E3" w:rsidP="007C39E3">
      <w:pPr>
        <w:ind w:firstLineChars="200" w:firstLine="480"/>
      </w:pPr>
      <w:r>
        <w:t>gen Dummy2007=(year&gt;2007)</w:t>
      </w:r>
    </w:p>
    <w:p w:rsidR="007C39E3" w:rsidRDefault="007C39E3" w:rsidP="007C39E3">
      <w:pPr>
        <w:ind w:firstLineChars="200" w:firstLine="480"/>
      </w:pPr>
      <w:r>
        <w:t>gen banktype2=(banktype==2)</w:t>
      </w:r>
    </w:p>
    <w:p w:rsidR="007C39E3" w:rsidRDefault="007C39E3" w:rsidP="007C39E3">
      <w:pPr>
        <w:ind w:firstLineChars="200" w:firstLine="480"/>
      </w:pPr>
      <w:r>
        <w:t>gen banktype3=(banktype==3)</w:t>
      </w:r>
    </w:p>
    <w:p w:rsidR="007C39E3" w:rsidRDefault="007C39E3" w:rsidP="007C39E3">
      <w:pPr>
        <w:ind w:firstLineChars="200" w:firstLine="480"/>
      </w:pPr>
      <w:r>
        <w:t>gen negativecycle=1 if cycle==0</w:t>
      </w:r>
    </w:p>
    <w:p w:rsidR="007C39E3" w:rsidRDefault="007C39E3" w:rsidP="007C39E3">
      <w:pPr>
        <w:ind w:firstLineChars="200" w:firstLine="480"/>
      </w:pPr>
      <w:r>
        <w:t>replace negativecycle=0 if cycle==1</w:t>
      </w:r>
    </w:p>
    <w:p w:rsidR="007C39E3" w:rsidRDefault="007C39E3" w:rsidP="007C39E3">
      <w:pPr>
        <w:ind w:firstLineChars="200" w:firstLine="480"/>
      </w:pPr>
      <w:r>
        <w:t xml:space="preserve">foreach v of varlist add wdd pdd rsquare deltacovar lerner acr4 ahhi rr m2_growth </w:t>
      </w:r>
      <w:r>
        <w:lastRenderedPageBreak/>
        <w:t>interbank_rate igap lnta mvtbv provision_coverage npl rwa nii regulation gdp_growth trade_p cycle {</w:t>
      </w:r>
    </w:p>
    <w:p w:rsidR="007C39E3" w:rsidRDefault="007C39E3" w:rsidP="007C39E3">
      <w:pPr>
        <w:ind w:firstLineChars="200" w:firstLine="480"/>
      </w:pPr>
      <w:r>
        <w:t>rename `v' `v'2</w:t>
      </w:r>
    </w:p>
    <w:p w:rsidR="007C39E3" w:rsidRDefault="007C39E3" w:rsidP="007C39E3">
      <w:pPr>
        <w:ind w:firstLineChars="200" w:firstLine="480"/>
      </w:pPr>
      <w:r>
        <w:t>winsor `v'2, gen(`v') p(0.01)</w:t>
      </w:r>
    </w:p>
    <w:p w:rsidR="007C39E3" w:rsidRDefault="007C39E3" w:rsidP="007C39E3">
      <w:pPr>
        <w:ind w:firstLineChars="200" w:firstLine="480"/>
      </w:pPr>
      <w:r>
        <w:t>drop `v'2</w:t>
      </w:r>
    </w:p>
    <w:p w:rsidR="007C39E3" w:rsidRDefault="007C39E3" w:rsidP="007C39E3">
      <w:pPr>
        <w:ind w:firstLineChars="200" w:firstLine="480"/>
      </w:pPr>
      <w:r>
        <w:t>}</w:t>
      </w:r>
    </w:p>
    <w:p w:rsidR="007C39E3" w:rsidRDefault="007C39E3" w:rsidP="007C39E3">
      <w:pPr>
        <w:ind w:firstLineChars="200" w:firstLine="480"/>
      </w:pPr>
      <w:r>
        <w:t>drop id num</w:t>
      </w:r>
    </w:p>
    <w:p w:rsidR="007C39E3" w:rsidRDefault="007C39E3" w:rsidP="007C39E3">
      <w:pPr>
        <w:ind w:firstLineChars="200" w:firstLine="480"/>
      </w:pPr>
      <w:r>
        <w:t>egen id=group(stockid)</w:t>
      </w:r>
    </w:p>
    <w:p w:rsidR="007C39E3" w:rsidRDefault="007C39E3" w:rsidP="007C39E3">
      <w:pPr>
        <w:ind w:firstLineChars="200" w:firstLine="480"/>
      </w:pPr>
      <w:r>
        <w:t>by id,sort:gen num=_n</w:t>
      </w:r>
    </w:p>
    <w:p w:rsidR="007C39E3" w:rsidRDefault="007C39E3" w:rsidP="007C39E3">
      <w:pPr>
        <w:ind w:firstLineChars="200" w:firstLine="480"/>
      </w:pPr>
      <w:r>
        <w:t>tsset id num</w:t>
      </w:r>
    </w:p>
    <w:p w:rsidR="007C39E3" w:rsidRDefault="007C39E3" w:rsidP="007C39E3">
      <w:pPr>
        <w:ind w:firstLineChars="200" w:firstLine="480"/>
      </w:pPr>
      <w:r>
        <w:t>gen lerner_acr4=lerner*acr4</w:t>
      </w:r>
    </w:p>
    <w:p w:rsidR="007C39E3" w:rsidRDefault="007C39E3" w:rsidP="007C39E3">
      <w:pPr>
        <w:ind w:firstLineChars="200" w:firstLine="480"/>
      </w:pPr>
      <w:r>
        <w:t>gen lerner_ahhi=lerner*ahhi</w:t>
      </w:r>
    </w:p>
    <w:p w:rsidR="007C39E3" w:rsidRDefault="007C39E3" w:rsidP="007C39E3">
      <w:pPr>
        <w:ind w:firstLineChars="200" w:firstLine="480"/>
      </w:pPr>
      <w:r>
        <w:t>gen lerner_rr=lerner*rr</w:t>
      </w:r>
    </w:p>
    <w:p w:rsidR="007C39E3" w:rsidRDefault="007C39E3" w:rsidP="007C39E3">
      <w:pPr>
        <w:ind w:firstLineChars="200" w:firstLine="480"/>
      </w:pPr>
      <w:r>
        <w:t>gen ahhi_igap=ahhi*igap</w:t>
      </w:r>
    </w:p>
    <w:p w:rsidR="007C39E3" w:rsidRDefault="007C39E3" w:rsidP="007C39E3">
      <w:pPr>
        <w:ind w:firstLineChars="200" w:firstLine="480"/>
      </w:pPr>
      <w:r>
        <w:t>gen ahhi_rr=ahhi*rr</w:t>
      </w:r>
    </w:p>
    <w:p w:rsidR="007C39E3" w:rsidRDefault="007C39E3" w:rsidP="007C39E3">
      <w:pPr>
        <w:ind w:firstLineChars="200" w:firstLine="480"/>
      </w:pPr>
      <w:r>
        <w:t>gen igap_rr=igap*rr</w:t>
      </w:r>
    </w:p>
    <w:p w:rsidR="007C39E3" w:rsidRDefault="007C39E3" w:rsidP="007C39E3">
      <w:pPr>
        <w:ind w:firstLineChars="200" w:firstLine="480"/>
      </w:pPr>
      <w:r>
        <w:t>gen igap_m2growth=igap*m2_growth</w:t>
      </w:r>
    </w:p>
    <w:p w:rsidR="007C39E3" w:rsidRDefault="007C39E3" w:rsidP="007C39E3">
      <w:pPr>
        <w:ind w:firstLineChars="200" w:firstLine="480"/>
      </w:pPr>
      <w:r>
        <w:t>gen igap_interbankrate=igap*interbank_rate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t>gen lerner_igap=lerner*igap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竞争对系统性风险的影响</w:t>
      </w:r>
      <w:r>
        <w:rPr>
          <w:rFonts w:hint="eastAsia"/>
        </w:rPr>
        <w:t>*/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PDD</w:t>
      </w:r>
      <w:r>
        <w:rPr>
          <w:rFonts w:hint="eastAsia"/>
        </w:rPr>
        <w:t>与竞争</w:t>
      </w:r>
    </w:p>
    <w:p w:rsidR="007C39E3" w:rsidRDefault="007C39E3" w:rsidP="007C39E3">
      <w:pPr>
        <w:ind w:firstLineChars="200" w:firstLine="480"/>
      </w:pPr>
      <w:r>
        <w:t>xi:reg pdd l.pdd l2.pdd lerner ahhi lerner_ahhi lnta mvtbv 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t>xtreg pdd l.pdd l2.pdd lerner ahhi lerner_ahhi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</w:t>
      </w:r>
    </w:p>
    <w:p w:rsidR="007C39E3" w:rsidRDefault="007C39E3" w:rsidP="007C39E3">
      <w:pPr>
        <w:ind w:firstLineChars="200" w:firstLine="480"/>
      </w:pPr>
      <w:r>
        <w:t xml:space="preserve">xi:xtabond2 pdd l.pdd l2.pdd lerner ahhi lerner_ahhi lnta mvtbv </w:t>
      </w:r>
      <w:r>
        <w:lastRenderedPageBreak/>
        <w:t>provision_coverage npl rwa nii regulation gdp_growth trade_p cycle, gmm(lerner, laglimits(1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>xi:xtabond2 pdd l.pdd l2.pdd lerner ahhi lerner_ahhi lnta mvtbv provision_coverage npl rwa nii regulation gdp_growth trade_p cycle, gmm(lerner, laglimits(1 .)) twostep 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Default="007C39E3" w:rsidP="007C39E3">
      <w:pPr>
        <w:ind w:firstLineChars="200" w:firstLine="480"/>
      </w:pPr>
      <w:r>
        <w:t>outreg2 [OLS FE DIFGMM SYSGMM] using pdd_lerner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Rsquare</w:t>
      </w:r>
      <w:r>
        <w:rPr>
          <w:rFonts w:hint="eastAsia"/>
        </w:rPr>
        <w:t>与竞争</w:t>
      </w:r>
    </w:p>
    <w:p w:rsidR="007C39E3" w:rsidRDefault="007C39E3" w:rsidP="007C39E3">
      <w:pPr>
        <w:ind w:firstLineChars="200" w:firstLine="480"/>
      </w:pPr>
      <w:r>
        <w:t>xi:reg rsquare l.rsquare l2.rsquare lerner ahhi lerner_ahhi lnta mvtbv 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t>xtreg rsquare l.rsquare l2.rsquare lerner ahhi lerner_ahhi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</w:t>
      </w:r>
    </w:p>
    <w:p w:rsidR="007C39E3" w:rsidRDefault="007C39E3" w:rsidP="007C39E3">
      <w:pPr>
        <w:ind w:firstLineChars="200" w:firstLine="480"/>
      </w:pPr>
      <w:r>
        <w:t>xi:xtabond2 rsquare l.rsquare l2.rsquare lerner ahhi lerner_ahhi lnta mvtbv provision_coverage npl rwa nii regulation gdp_growth trade_p cycle, gmm(lerner, laglimits(1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>xi:xtabond2 rsquare l.rsquare l2.rsquare lerner ahhi lerner_ahhi lnta mvtbv provision_coverage npl rwa nii regulation gdp_growth trade_p cycle, gmm(lerner, laglimits(1 .)) iv(i.id i.year) 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Default="007C39E3" w:rsidP="007C39E3">
      <w:pPr>
        <w:ind w:firstLineChars="200" w:firstLine="480"/>
      </w:pPr>
      <w:r>
        <w:t>outreg2 [OLS FE DIFGMM SYSGMM] using rsquare_lerner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DeltaCoVaR</w:t>
      </w:r>
      <w:r>
        <w:rPr>
          <w:rFonts w:hint="eastAsia"/>
        </w:rPr>
        <w:t>与竞争</w:t>
      </w:r>
    </w:p>
    <w:p w:rsidR="007C39E3" w:rsidRDefault="007C39E3" w:rsidP="007C39E3">
      <w:pPr>
        <w:ind w:firstLineChars="200" w:firstLine="480"/>
      </w:pPr>
      <w:r>
        <w:t xml:space="preserve">xi:reg deltacovar l.deltacovar l2.deltacovar lerner ahhi lerner_ahhi lnta mvtbv </w:t>
      </w:r>
      <w:r>
        <w:lastRenderedPageBreak/>
        <w:t>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t>xtreg deltacovar l.deltacovar l2.deltacovar lerner ahhi lerner_ahhi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</w:t>
      </w:r>
    </w:p>
    <w:p w:rsidR="007C39E3" w:rsidRDefault="007C39E3" w:rsidP="007C39E3">
      <w:pPr>
        <w:ind w:firstLineChars="200" w:firstLine="480"/>
      </w:pPr>
      <w:r>
        <w:t>xi:xtabond2 deltacovar l.deltacovar l2.deltacovar lerner ahhi lerner_ahhi lnta mvtbv provision_coverage npl rwa nii regulation gdp_growth trade_p cycle, gmm(lerner, laglimits(1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>xi:xtabond2 deltacovar l.deltacovar l2.deltacovar lerner ahhi lerner_ahhi lnta mvtbv provision_coverage npl rwa nii regulation gdp_growth trade_p cycle, gmm(lerner, laglimits(1 .)) iv(i.id i.year) twostep 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Default="007C39E3" w:rsidP="007C39E3">
      <w:pPr>
        <w:ind w:firstLineChars="200" w:firstLine="480"/>
      </w:pPr>
      <w:r>
        <w:t>outreg2 [OLS FE DIFGMM SYSGMM] using deltacovar_lerner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货币政策对系统性风险的影响</w:t>
      </w:r>
      <w:r>
        <w:rPr>
          <w:rFonts w:hint="eastAsia"/>
        </w:rPr>
        <w:t>*/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PDD</w:t>
      </w:r>
      <w:r>
        <w:rPr>
          <w:rFonts w:hint="eastAsia"/>
        </w:rPr>
        <w:t>与货币政策</w:t>
      </w:r>
    </w:p>
    <w:p w:rsidR="007C39E3" w:rsidRDefault="007C39E3" w:rsidP="007C39E3">
      <w:pPr>
        <w:ind w:firstLineChars="200" w:firstLine="480"/>
      </w:pPr>
      <w:r>
        <w:t>xi:reg pdd l.pdd l2.pdd igap rr igap_rr lnta mvtbv 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t>xtreg pdd l.pdd l2.pdd igap rr igap_rr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</w:t>
      </w:r>
    </w:p>
    <w:p w:rsidR="007C39E3" w:rsidRDefault="007C39E3" w:rsidP="007C39E3">
      <w:pPr>
        <w:ind w:firstLineChars="200" w:firstLine="480"/>
      </w:pPr>
      <w:r>
        <w:t>xi:xtabond2 pdd l.pdd l2.pdd igap rr igap_rr lnta mvtbv provision_coverage npl rwa nii regulation gdp_growth trade_p cycle, gmm(igap, laglimits(0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 xml:space="preserve">xi:xtabond2 pdd l.pdd l2.pdd igap rr igap_rr lnta mvtbv provision_coverage npl rwa nii regulation gdp_growth trade_p cycle, gmm(igap, laglimits(0 .)) iv(i.id i.year) </w:t>
      </w:r>
      <w:r>
        <w:lastRenderedPageBreak/>
        <w:t>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Default="007C39E3" w:rsidP="007C39E3">
      <w:pPr>
        <w:ind w:firstLineChars="200" w:firstLine="480"/>
      </w:pPr>
      <w:r>
        <w:t>outreg2 [OLS FE DIFGMM SYSGMM] using pdd_igap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Rsquare</w:t>
      </w:r>
      <w:r>
        <w:rPr>
          <w:rFonts w:hint="eastAsia"/>
        </w:rPr>
        <w:t>与货币政策</w:t>
      </w:r>
    </w:p>
    <w:p w:rsidR="007C39E3" w:rsidRDefault="007C39E3" w:rsidP="007C39E3">
      <w:pPr>
        <w:ind w:firstLineChars="200" w:firstLine="480"/>
      </w:pPr>
      <w:r>
        <w:t>xi:reg rsquare l.rsquare l2.rsquare igap rr igap_rr lnta mvtbv 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t>xtreg rsquare l.rsquare l2.rsquare igap rr igap_rr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</w:t>
      </w:r>
    </w:p>
    <w:p w:rsidR="007C39E3" w:rsidRDefault="007C39E3" w:rsidP="007C39E3">
      <w:pPr>
        <w:ind w:firstLineChars="200" w:firstLine="480"/>
      </w:pPr>
      <w:r>
        <w:t>xi:xtabond2 rsquare l.rsquare l2.rsquare igap rr igap_rr lnta mvtbv provision_coverage npl rwa nii regulation gdp_growth trade_p cycle, gmm(igap, laglimits(0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>xi:xtabond2 rsquare l.rsquare l2.rsquare igap rr igap_rr lnta mvtbv provision_coverage npl rwa nii regulation gdp_growth trade_p cycle, gmm(igap, laglimits(0 .)) 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Default="007C39E3" w:rsidP="007C39E3">
      <w:pPr>
        <w:ind w:firstLineChars="200" w:firstLine="480"/>
      </w:pPr>
      <w:r>
        <w:t>outreg2 [OLS FE DIFGMM SYSGMM] using rsquare_igap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DeltaCoVaR</w:t>
      </w:r>
      <w:r>
        <w:rPr>
          <w:rFonts w:hint="eastAsia"/>
        </w:rPr>
        <w:t>与货币政策</w:t>
      </w:r>
    </w:p>
    <w:p w:rsidR="007C39E3" w:rsidRDefault="007C39E3" w:rsidP="007C39E3">
      <w:pPr>
        <w:ind w:firstLineChars="200" w:firstLine="480"/>
      </w:pPr>
      <w:r>
        <w:t>xi:reg deltacovar l.deltacovar l2.deltacovar igap rr igap_rr lnta mvtbv 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t>xtreg deltacovar l.deltacovar l2.deltacovar igap rr igap_rr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</w:t>
      </w:r>
    </w:p>
    <w:p w:rsidR="007C39E3" w:rsidRDefault="007C39E3" w:rsidP="007C39E3">
      <w:pPr>
        <w:ind w:firstLineChars="200" w:firstLine="480"/>
      </w:pPr>
      <w:r>
        <w:t xml:space="preserve">xi:xtabond2 deltacovar l.deltacovar l2.deltacovar igap rr igap_rr lnta mvtbv </w:t>
      </w:r>
      <w:r>
        <w:lastRenderedPageBreak/>
        <w:t>provision_coverage npl rwa nii regulation gdp_growth trade_p cycle, gmm(igap, laglimits(0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>xi:xtabond2 deltacovar l.deltacovar l2.deltacovar igap rr igap_rr lnta mvtbv provision_coverage npl rwa nii regulation gdp_growth trade_p cycle, gmm(igap, laglimits(0 .)) 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Default="007C39E3" w:rsidP="007C39E3">
      <w:pPr>
        <w:ind w:firstLineChars="200" w:firstLine="480"/>
      </w:pPr>
      <w:r>
        <w:t>outreg2 [OLS FE DIFGMM SYSGMM] using deltacovar_igap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竞争、货币政策对系统性风险的影响</w:t>
      </w:r>
      <w:r>
        <w:rPr>
          <w:rFonts w:hint="eastAsia"/>
        </w:rPr>
        <w:t>*/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PDD</w:t>
      </w:r>
      <w:r>
        <w:rPr>
          <w:rFonts w:hint="eastAsia"/>
        </w:rPr>
        <w:t>与所有变量</w:t>
      </w:r>
    </w:p>
    <w:p w:rsidR="007C39E3" w:rsidRDefault="007C39E3" w:rsidP="007C39E3">
      <w:pPr>
        <w:ind w:firstLineChars="200" w:firstLine="480"/>
      </w:pPr>
      <w:r>
        <w:t>xi:reg pdd l.pdd l2.pdd lerner ahhi igap rr lerner_ahhi lerner_igap lerner_rr ahhi_igap ahhi_rr igap_rr lnta mvtbv 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t>xtreg pdd l.pdd l2.pdd lerner ahhi igap rr lerner_ahhi lerner_igap lerner_rr ahhi_igap ahhi_rr igap_rr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</w:t>
      </w:r>
    </w:p>
    <w:p w:rsidR="007C39E3" w:rsidRDefault="007C39E3" w:rsidP="007C39E3">
      <w:pPr>
        <w:ind w:firstLineChars="200" w:firstLine="480"/>
      </w:pPr>
      <w:r>
        <w:t>xi:xtabond2 pdd l.pdd l2.pdd lerner ahhi igap rr lerner_ahhi lerner_igap lerner_rr ahhi_igap ahhi_rr igap_rr lnta mvtbv provision_coverage npl rwa nii regulation gdp_growth trade_p cycle, gmm(lerner, laglimits(1 .)) gmm(igap, laglimits(0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>xi:xtabond2 pdd l.pdd l2.pdd lerner ahhi igap rr lerner_ahhi lerner_igap lerner_rr ahhi_igap ahhi_rr igap_rr lnta mvtbv provision_coverage npl rwa nii regulation gdp_growth trade_p cycle, gmm(lerner, laglimits(1 .)) gmm(igap, laglimits(0 .)) iv(i.id i.year) 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Default="007C39E3" w:rsidP="007C39E3">
      <w:pPr>
        <w:ind w:firstLineChars="200" w:firstLine="480"/>
      </w:pPr>
      <w:r>
        <w:lastRenderedPageBreak/>
        <w:t>outreg2 [OLS FE DIFGMM SYSGMM] using pdd_lerner_igap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Rsquare</w:t>
      </w:r>
      <w:r>
        <w:rPr>
          <w:rFonts w:hint="eastAsia"/>
        </w:rPr>
        <w:t>与所有变量</w:t>
      </w:r>
    </w:p>
    <w:p w:rsidR="007C39E3" w:rsidRDefault="007C39E3" w:rsidP="007C39E3">
      <w:pPr>
        <w:ind w:firstLineChars="200" w:firstLine="480"/>
      </w:pPr>
      <w:r>
        <w:t>xi:reg rsquare l.rsquare l2.rsquare lerner ahhi igap rr lerner_ahhi lerner_igap lerner_rr ahhi_igap ahhi_rr igap_rr lnta mvtbv 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t>xtreg rsquare l.rsquare l2.rsquare lerner ahhi igap rr lerner_ahhi lerner_igap lerner_rr ahhi_igap ahhi_rr igap_rr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</w:t>
      </w:r>
    </w:p>
    <w:p w:rsidR="007C39E3" w:rsidRDefault="007C39E3" w:rsidP="007C39E3">
      <w:pPr>
        <w:ind w:firstLineChars="200" w:firstLine="480"/>
      </w:pPr>
      <w:r>
        <w:t>xi:xtabond2 rsquare l.rsquare l2.rsquare lerner ahhi igap rr lerner_ahhi lerner_igap lerner_rr ahhi_igap ahhi_rr igap_rr lnta mvtbv provision_coverage npl rwa nii regulation gdp_growth trade_p cycle, gmm(lerner, laglimits(1 .)) gmm(igap, laglimits(0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>xi:xtabond2 rsquare l.rsquare l2.rsquare lerner ahhi igap rr lerner_ahhi lerner_igap lerner_rr ahhi_igap ahhi_rr igap_rr lnta mvtbv provision_coverage npl rwa nii regulation gdp_growth trade_p cycle, gmm(lerner, laglimits(1 .)) gmm(igap, laglimits(0 .)) iv(i.id i.year) 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Default="007C39E3" w:rsidP="007C39E3">
      <w:pPr>
        <w:ind w:firstLineChars="200" w:firstLine="480"/>
      </w:pPr>
      <w:r>
        <w:t>outreg2 [OLS FE DIFGMM SYSGMM] using rsquare_lerner_igap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DeltaCoVaR</w:t>
      </w:r>
      <w:r>
        <w:rPr>
          <w:rFonts w:hint="eastAsia"/>
        </w:rPr>
        <w:t>与所有变量</w:t>
      </w:r>
    </w:p>
    <w:p w:rsidR="007C39E3" w:rsidRDefault="007C39E3" w:rsidP="007C39E3">
      <w:pPr>
        <w:ind w:firstLineChars="200" w:firstLine="480"/>
      </w:pPr>
      <w:r>
        <w:t>xi:reg deltacovar l.deltacovar l2.deltacovar lerner ahhi igap rr lerner_ahhi lerner_igap lerner_rr ahhi_igap ahhi_rr igap_rr lnta mvtbv 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lastRenderedPageBreak/>
        <w:t>xtreg deltacovar l.deltacovar l2.deltacovar lerner ahhi igap rr lerner_ahhi lerner_igap lerner_rr ahhi_igap ahhi_rr igap_rr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</w:t>
      </w:r>
    </w:p>
    <w:p w:rsidR="007C39E3" w:rsidRDefault="007C39E3" w:rsidP="007C39E3">
      <w:pPr>
        <w:ind w:firstLineChars="200" w:firstLine="480"/>
      </w:pPr>
      <w:r>
        <w:t>xi:xtabond2 deltacovar l.deltacovar l2.deltacovar lerner ahhi igap rr lerner_ahhi lerner_igap lerner_rr ahhi_igap ahhi_rr igap_rr lnta mvtbv provision_coverage npl rwa nii regulation gdp_growth trade_p cycle, gmm(lerner, laglimits(1 .)) gmm(igap, laglimits(0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>xi:xtabond2 deltacovar l.deltacovar l2.deltacovar lerner ahhi igap rr lerner_ahhi lerner_igap lerner_rr ahhi_igap ahhi_rr igap_rr lnta mvtbv provision_coverage npl rwa nii regulation gdp_growth trade_p cycle, gmm(lerner, laglimits(1 .)) gmm(igap, laglimits(0 .)) iv(i.id i.year) 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Pr="00507700" w:rsidRDefault="007C39E3" w:rsidP="007C39E3">
      <w:pPr>
        <w:ind w:firstLineChars="200" w:firstLine="480"/>
        <w:rPr>
          <w:rFonts w:hint="eastAsia"/>
        </w:rPr>
      </w:pPr>
      <w:r>
        <w:t>outreg2 [OLS FE DIFGMM SYSGMM] using deltacovar_lerner_igap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竞争、货币政策对系统性风险的影响</w:t>
      </w:r>
      <w:r>
        <w:rPr>
          <w:rFonts w:hint="eastAsia"/>
        </w:rPr>
        <w:t>(</w:t>
      </w:r>
      <w:r>
        <w:rPr>
          <w:rFonts w:hint="eastAsia"/>
        </w:rPr>
        <w:t>约化</w:t>
      </w:r>
      <w:r>
        <w:rPr>
          <w:rFonts w:hint="eastAsia"/>
        </w:rPr>
        <w:t>)*/</w:t>
      </w: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PDD</w:t>
      </w:r>
      <w:r>
        <w:rPr>
          <w:rFonts w:hint="eastAsia"/>
        </w:rPr>
        <w:t>、</w:t>
      </w:r>
      <w:r>
        <w:rPr>
          <w:rFonts w:hint="eastAsia"/>
        </w:rPr>
        <w:t>Lerner</w:t>
      </w:r>
      <w:r>
        <w:rPr>
          <w:rFonts w:hint="eastAsia"/>
        </w:rPr>
        <w:t>和</w:t>
      </w:r>
      <w:r>
        <w:rPr>
          <w:rFonts w:hint="eastAsia"/>
        </w:rPr>
        <w:t>IGAP</w:t>
      </w:r>
    </w:p>
    <w:p w:rsidR="007C39E3" w:rsidRDefault="007C39E3" w:rsidP="007C39E3">
      <w:pPr>
        <w:ind w:firstLineChars="200" w:firstLine="480"/>
      </w:pPr>
      <w:r>
        <w:t>xi:reg pdd l.pdd l2.pdd lerner igap lerner_igap lnta mvtbv 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t>xtreg pdd l.pdd l2.pdd lerner igap lerner_igap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</w:t>
      </w:r>
    </w:p>
    <w:p w:rsidR="007C39E3" w:rsidRDefault="007C39E3" w:rsidP="007C39E3">
      <w:pPr>
        <w:ind w:firstLineChars="200" w:firstLine="480"/>
      </w:pPr>
      <w:r>
        <w:t>xi:xtabond2 pdd l.pdd l2.pdd lerner igap lerner_igap lnta mvtbv provision_coverage npl rwa nii regulation gdp_growth trade_p cycle, gmm(lerner, laglimits(1 .)) gmm(igap, laglimits(0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 xml:space="preserve">xi:xtabond2 pdd l.pdd l2.pdd lerner igap lerner_igap lnta mvtbv </w:t>
      </w:r>
      <w:r>
        <w:lastRenderedPageBreak/>
        <w:t>provision_coverage npl rwa nii regulation gdp_growth trade_p cycle, gmm(lerner, laglimits(1 .)) gmm(igap, laglimits(0 .)) iv(i.id i.year) 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Default="007C39E3" w:rsidP="007C39E3">
      <w:pPr>
        <w:ind w:firstLineChars="200" w:firstLine="480"/>
      </w:pPr>
      <w:r>
        <w:t>outreg2 [OLS FE DIFGMM SYSGMM] using pdd_lerner_igap_reduced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Rsquare</w:t>
      </w:r>
      <w:r>
        <w:rPr>
          <w:rFonts w:hint="eastAsia"/>
        </w:rPr>
        <w:t>、</w:t>
      </w:r>
      <w:r>
        <w:rPr>
          <w:rFonts w:hint="eastAsia"/>
        </w:rPr>
        <w:t>Lerner</w:t>
      </w:r>
      <w:r>
        <w:rPr>
          <w:rFonts w:hint="eastAsia"/>
        </w:rPr>
        <w:t>和</w:t>
      </w:r>
      <w:r>
        <w:rPr>
          <w:rFonts w:hint="eastAsia"/>
        </w:rPr>
        <w:t>IGAP</w:t>
      </w:r>
    </w:p>
    <w:p w:rsidR="007C39E3" w:rsidRDefault="007C39E3" w:rsidP="007C39E3">
      <w:pPr>
        <w:ind w:firstLineChars="200" w:firstLine="480"/>
      </w:pPr>
      <w:r>
        <w:t>xi:reg rsquare l.rsquare l2.rsquare lerner igap lerner_igap lnta mvtbv 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t>xtreg rsquare l.rsquare l2.rsquare lerner igap lerner_igap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</w:t>
      </w:r>
    </w:p>
    <w:p w:rsidR="007C39E3" w:rsidRDefault="007C39E3" w:rsidP="007C39E3">
      <w:pPr>
        <w:ind w:firstLineChars="200" w:firstLine="480"/>
      </w:pPr>
      <w:r>
        <w:t>xi:xtabond2 rsquare l.rsquare l2.rsquare lerner igap lerner_igap lnta mvtbv provision_coverage npl rwa nii regulation gdp_growth trade_p cycle, gmm(lerner, laglimits(1 .)) gmm(igap, laglimits(0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>xi:xtabond2 rsquare l.rsquare l2.rsquare lerner igap lerner_igap lnta mvtbv provision_coverage npl rwa nii regulation gdp_growth trade_p cycle, gmm(lerner, laglimits(1 .)) gmm(igap, laglimits(0 .)) iv(i.id i.year) 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Default="007C39E3" w:rsidP="007C39E3">
      <w:pPr>
        <w:ind w:firstLineChars="200" w:firstLine="480"/>
      </w:pPr>
      <w:r>
        <w:t>outreg2 [OLS FE DIFGMM SYSGMM] using rsquare_lerner_igap_reduced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Deltacovar</w:t>
      </w:r>
      <w:r>
        <w:rPr>
          <w:rFonts w:hint="eastAsia"/>
        </w:rPr>
        <w:t>、</w:t>
      </w:r>
      <w:r>
        <w:rPr>
          <w:rFonts w:hint="eastAsia"/>
        </w:rPr>
        <w:t>Lerner</w:t>
      </w:r>
      <w:r>
        <w:rPr>
          <w:rFonts w:hint="eastAsia"/>
        </w:rPr>
        <w:t>和</w:t>
      </w:r>
      <w:r>
        <w:rPr>
          <w:rFonts w:hint="eastAsia"/>
        </w:rPr>
        <w:t>IGAP</w:t>
      </w:r>
    </w:p>
    <w:p w:rsidR="007C39E3" w:rsidRDefault="007C39E3" w:rsidP="007C39E3">
      <w:pPr>
        <w:ind w:firstLineChars="200" w:firstLine="480"/>
      </w:pPr>
      <w:r>
        <w:t>xi:reg deltacovar l.deltacovar l2.deltacovar lerner igap lerner_igap lnta mvtbv provision_coverage npl rwa nii regulation gdp_growth trade_p cycle i.id i.year,rob</w:t>
      </w:r>
    </w:p>
    <w:p w:rsidR="007C39E3" w:rsidRDefault="007C39E3" w:rsidP="007C39E3">
      <w:pPr>
        <w:ind w:firstLineChars="200" w:firstLine="480"/>
      </w:pPr>
      <w:r>
        <w:t>est store OLS</w:t>
      </w:r>
    </w:p>
    <w:p w:rsidR="007C39E3" w:rsidRDefault="007C39E3" w:rsidP="007C39E3">
      <w:pPr>
        <w:ind w:firstLineChars="200" w:firstLine="480"/>
      </w:pPr>
      <w:r>
        <w:t>xtreg deltacovar l.deltacovar l2.deltacovar lerner igap lerner_igap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lastRenderedPageBreak/>
        <w:t>est store FE</w:t>
      </w:r>
    </w:p>
    <w:p w:rsidR="007C39E3" w:rsidRDefault="007C39E3" w:rsidP="007C39E3">
      <w:pPr>
        <w:ind w:firstLineChars="200" w:firstLine="480"/>
      </w:pPr>
      <w:r>
        <w:t>xi:xtabond2 deltacovar l.deltacovar l2.deltacovar lerner igap lerner_igap lnta mvtbv provision_coverage npl rwa nii regulation gdp_growth trade_p cycle, gmm(lerner, laglimits(1 .)) gmm(igap, laglimits(0 .)) iv(i.id i.year) noleveleq robust small</w:t>
      </w:r>
    </w:p>
    <w:p w:rsidR="007C39E3" w:rsidRDefault="007C39E3" w:rsidP="007C39E3">
      <w:pPr>
        <w:ind w:firstLineChars="200" w:firstLine="480"/>
      </w:pPr>
      <w:r>
        <w:t>est store DIFGMM</w:t>
      </w:r>
    </w:p>
    <w:p w:rsidR="007C39E3" w:rsidRDefault="007C39E3" w:rsidP="007C39E3">
      <w:pPr>
        <w:ind w:firstLineChars="200" w:firstLine="480"/>
      </w:pPr>
      <w:r>
        <w:t>xi:xtabond2 deltacovar l.deltacovar l2.deltacovar lerner igap lerner_igap lnta mvtbv provision_coverage npl rwa nii regulation gdp_growth trade_p cycle, gmm(lerner, laglimits(1 .)) gmm(igap, laglimits(0 .)) iv(i.id i.year) robust small</w:t>
      </w:r>
    </w:p>
    <w:p w:rsidR="007C39E3" w:rsidRDefault="007C39E3" w:rsidP="007C39E3">
      <w:pPr>
        <w:ind w:firstLineChars="200" w:firstLine="480"/>
      </w:pPr>
      <w:r>
        <w:t>est store SYSGMM</w:t>
      </w:r>
    </w:p>
    <w:p w:rsidR="007C39E3" w:rsidRDefault="007C39E3" w:rsidP="007C39E3">
      <w:pPr>
        <w:ind w:firstLineChars="200" w:firstLine="480"/>
      </w:pPr>
      <w:r>
        <w:t>outreg2 [OLS FE DIFGMM SYSGMM] using deltacovar_lerner_igap_reduced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*</w:t>
      </w:r>
      <w:r>
        <w:rPr>
          <w:rFonts w:hint="eastAsia"/>
        </w:rPr>
        <w:t>稳健性检验</w:t>
      </w:r>
      <w:r>
        <w:rPr>
          <w:rFonts w:hint="eastAsia"/>
        </w:rPr>
        <w:t>*/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不同银行分类对系统性风险的影响</w:t>
      </w:r>
    </w:p>
    <w:p w:rsidR="007C39E3" w:rsidRDefault="007C39E3" w:rsidP="007C39E3">
      <w:pPr>
        <w:ind w:firstLineChars="200" w:firstLine="480"/>
      </w:pPr>
      <w:r>
        <w:t>xtreg pdd l.pdd l2.pdd lerner igap lerner_igap c.lerner##banktype2 c.lerner##banktype3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1</w:t>
      </w:r>
    </w:p>
    <w:p w:rsidR="007C39E3" w:rsidRDefault="007C39E3" w:rsidP="007C39E3">
      <w:pPr>
        <w:ind w:firstLineChars="200" w:firstLine="480"/>
      </w:pPr>
      <w:r>
        <w:t>xtreg pdd l.pdd l2.pdd lerner igap lerner_igap c.igap##banktype2 c.igap##banktype3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2</w:t>
      </w:r>
    </w:p>
    <w:p w:rsidR="007C39E3" w:rsidRDefault="007C39E3" w:rsidP="007C39E3">
      <w:pPr>
        <w:ind w:firstLineChars="200" w:firstLine="480"/>
      </w:pPr>
      <w:r>
        <w:t>xtreg pdd l.pdd l2.pdd lerner igap lerner_igap c.lerner_igap##banktype2 c.lerner_igap##banktype3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3</w:t>
      </w:r>
    </w:p>
    <w:p w:rsidR="007C39E3" w:rsidRDefault="007C39E3" w:rsidP="007C39E3">
      <w:pPr>
        <w:ind w:firstLineChars="200" w:firstLine="480"/>
      </w:pPr>
      <w:r>
        <w:t xml:space="preserve">xtreg pdd l.pdd l2.pdd lerner igap lerner_igap c.lerner##banktype2 c.lerner##banktype3 c.igap##banktype2 c.igap##banktype3 c.lerner_igap##banktype2 </w:t>
      </w:r>
      <w:r>
        <w:lastRenderedPageBreak/>
        <w:t>c.lerner_igap##banktype3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4</w:t>
      </w:r>
    </w:p>
    <w:p w:rsidR="007C39E3" w:rsidRDefault="007C39E3" w:rsidP="007C39E3">
      <w:pPr>
        <w:ind w:firstLineChars="200" w:firstLine="480"/>
      </w:pPr>
      <w:r>
        <w:t>outreg2 [FE1 FE2 FE3 FE4] using pdd_banktype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xtreg rsquare l.rsquare l2.rsquare lerner igap lerner_igap c.lerner##banktype2 c.lerner##banktype3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1</w:t>
      </w:r>
    </w:p>
    <w:p w:rsidR="007C39E3" w:rsidRDefault="007C39E3" w:rsidP="007C39E3">
      <w:pPr>
        <w:ind w:firstLineChars="200" w:firstLine="480"/>
      </w:pPr>
      <w:r>
        <w:t>xtreg rsquare l.rsquare l2.rsquare lerner igap lerner_igap c.igap##banktype2 c.igap##banktype3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2</w:t>
      </w:r>
    </w:p>
    <w:p w:rsidR="007C39E3" w:rsidRDefault="007C39E3" w:rsidP="007C39E3">
      <w:pPr>
        <w:ind w:firstLineChars="200" w:firstLine="480"/>
      </w:pPr>
      <w:r>
        <w:t>xtreg rsquare l.rsquare l2.rsquare lerner igap lerner_igap c.lerner_igap##banktype2 c.lerner_igap##banktype3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3</w:t>
      </w:r>
    </w:p>
    <w:p w:rsidR="007C39E3" w:rsidRDefault="007C39E3" w:rsidP="007C39E3">
      <w:pPr>
        <w:ind w:firstLineChars="200" w:firstLine="480"/>
      </w:pPr>
      <w:r>
        <w:t>xtreg rsquare l.rsquare l2.rsquare lerner igap lerner_igap c.lerner##banktype2 c.lerner##banktype3 c.igap##banktype2 c.igap##banktype3 c.lerner_igap##banktype2 c.lerner_igap##banktype3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4</w:t>
      </w:r>
    </w:p>
    <w:p w:rsidR="007C39E3" w:rsidRDefault="007C39E3" w:rsidP="007C39E3">
      <w:pPr>
        <w:ind w:firstLineChars="200" w:firstLine="480"/>
      </w:pPr>
      <w:r>
        <w:t>outreg2 [FE1 FE2 FE3 FE4] using rsquare_banktype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xtreg deltacovar l.deltacovar l2.deltacovar lerner igap lerner_igap c.lerner##banktype2 c.lerner##banktype3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1</w:t>
      </w:r>
    </w:p>
    <w:p w:rsidR="007C39E3" w:rsidRDefault="007C39E3" w:rsidP="007C39E3">
      <w:pPr>
        <w:ind w:firstLineChars="200" w:firstLine="480"/>
      </w:pPr>
      <w:r>
        <w:t xml:space="preserve">xtreg deltacovar l.deltacovar l2.deltacovar lerner igap lerner_igap c.igap##banktype2 c.igap##banktype3 lnta mvtbv provision_coverage npl rwa nii </w:t>
      </w:r>
      <w:r>
        <w:lastRenderedPageBreak/>
        <w:t>regulation gdp_growth trade_p cycle i.id i.year,fe</w:t>
      </w:r>
    </w:p>
    <w:p w:rsidR="007C39E3" w:rsidRDefault="007C39E3" w:rsidP="007C39E3">
      <w:pPr>
        <w:ind w:firstLineChars="200" w:firstLine="480"/>
      </w:pPr>
      <w:r>
        <w:t>est store FE2</w:t>
      </w:r>
    </w:p>
    <w:p w:rsidR="007C39E3" w:rsidRDefault="007C39E3" w:rsidP="007C39E3">
      <w:pPr>
        <w:ind w:firstLineChars="200" w:firstLine="480"/>
      </w:pPr>
      <w:r>
        <w:t>xtreg deltacovar l.deltacovar l2.deltacovar lerner igap lerner_igap c.lerner_igap##banktype2 c.lerner_igap##banktype3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3</w:t>
      </w:r>
    </w:p>
    <w:p w:rsidR="007C39E3" w:rsidRDefault="007C39E3" w:rsidP="007C39E3">
      <w:pPr>
        <w:ind w:firstLineChars="200" w:firstLine="480"/>
      </w:pPr>
      <w:r>
        <w:t>xtreg deltacovar l.deltacovar l2.deltacovar lerner igap lerner_igap c.lerner##banktype2 c.lerner##banktype3 c.igap##banktype2 c.igap##banktype3 c.lerner_igap##banktype2 c.lerner_igap##banktype3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4</w:t>
      </w:r>
    </w:p>
    <w:p w:rsidR="007C39E3" w:rsidRDefault="007C39E3" w:rsidP="007C39E3">
      <w:pPr>
        <w:ind w:firstLineChars="200" w:firstLine="480"/>
      </w:pPr>
      <w:r>
        <w:t>outreg2 [FE1 FE2 FE3 FE4] using deltacovar_banktype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金融危机对系统性风险的影响</w:t>
      </w:r>
    </w:p>
    <w:p w:rsidR="007C39E3" w:rsidRDefault="007C39E3" w:rsidP="007C39E3">
      <w:pPr>
        <w:ind w:firstLineChars="200" w:firstLine="480"/>
      </w:pPr>
      <w:r>
        <w:t>xtreg pdd l.pdd l2.pdd lerner igap lerner_igap c.lerner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1</w:t>
      </w:r>
    </w:p>
    <w:p w:rsidR="007C39E3" w:rsidRDefault="007C39E3" w:rsidP="007C39E3">
      <w:pPr>
        <w:ind w:firstLineChars="200" w:firstLine="480"/>
      </w:pPr>
      <w:r>
        <w:t>xtreg pdd l.pdd l2.pdd lerner igap lerner_igap c.igap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2</w:t>
      </w:r>
    </w:p>
    <w:p w:rsidR="007C39E3" w:rsidRDefault="007C39E3" w:rsidP="007C39E3">
      <w:pPr>
        <w:ind w:firstLineChars="200" w:firstLine="480"/>
      </w:pPr>
      <w:r>
        <w:t>xtreg pdd l.pdd l2.pdd lerner igap lerner_igap c.lerner_igap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3</w:t>
      </w:r>
    </w:p>
    <w:p w:rsidR="007C39E3" w:rsidRDefault="007C39E3" w:rsidP="007C39E3">
      <w:pPr>
        <w:ind w:firstLineChars="200" w:firstLine="480"/>
      </w:pPr>
      <w:r>
        <w:t>xtreg pdd l.pdd l2.pdd lerner igap lerner_igap c.lerner##Dummy2007 c.igap##Dummy2007 c.lerner_igap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4</w:t>
      </w:r>
    </w:p>
    <w:p w:rsidR="007C39E3" w:rsidRDefault="007C39E3" w:rsidP="007C39E3">
      <w:pPr>
        <w:ind w:firstLineChars="200" w:firstLine="480"/>
      </w:pPr>
      <w:r>
        <w:t>outreg2 [FE1 FE2 FE3 FE4] using pdd_crisis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lastRenderedPageBreak/>
        <w:t>xtreg rsquare l.rsquare l2.rsquare lerner igap lerner_igap c.lerner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1</w:t>
      </w:r>
    </w:p>
    <w:p w:rsidR="007C39E3" w:rsidRDefault="007C39E3" w:rsidP="007C39E3">
      <w:pPr>
        <w:ind w:firstLineChars="200" w:firstLine="480"/>
      </w:pPr>
      <w:r>
        <w:t>xtreg rsquare l.rsquare l2.rsquare lerner igap lerner_igap c.igap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2</w:t>
      </w:r>
    </w:p>
    <w:p w:rsidR="007C39E3" w:rsidRDefault="007C39E3" w:rsidP="007C39E3">
      <w:pPr>
        <w:ind w:firstLineChars="200" w:firstLine="480"/>
      </w:pPr>
      <w:r>
        <w:t>xtreg rsquare l.rsquare l2.rsquare lerner igap lerner_igap c.lerner_igap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3</w:t>
      </w:r>
    </w:p>
    <w:p w:rsidR="007C39E3" w:rsidRDefault="007C39E3" w:rsidP="007C39E3">
      <w:pPr>
        <w:ind w:firstLineChars="200" w:firstLine="480"/>
      </w:pPr>
      <w:r>
        <w:t>xtreg rsquare l.rsquare l2.rsquare lerner igap lerner_igap c.lerner##Dummy2007 c.igap##Dummy2007 c.lerner_igap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4</w:t>
      </w:r>
    </w:p>
    <w:p w:rsidR="007C39E3" w:rsidRDefault="007C39E3" w:rsidP="007C39E3">
      <w:pPr>
        <w:ind w:firstLineChars="200" w:firstLine="480"/>
      </w:pPr>
      <w:r>
        <w:t>outreg2 [FE1 FE2 FE3 FE4] using rsquare_crisis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xtreg deltacovar l.deltacovar l2.deltacovar lerner igap lerner_igap c.lerner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1</w:t>
      </w:r>
    </w:p>
    <w:p w:rsidR="007C39E3" w:rsidRDefault="007C39E3" w:rsidP="007C39E3">
      <w:pPr>
        <w:ind w:firstLineChars="200" w:firstLine="480"/>
      </w:pPr>
      <w:r>
        <w:t>xtreg deltacovar l.deltacovar l2.deltacovar lerner igap lerner_igap c.igap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2</w:t>
      </w:r>
    </w:p>
    <w:p w:rsidR="007C39E3" w:rsidRDefault="007C39E3" w:rsidP="007C39E3">
      <w:pPr>
        <w:ind w:firstLineChars="200" w:firstLine="480"/>
      </w:pPr>
      <w:r>
        <w:t>xtreg deltacovar l.deltacovar l2.deltacovar lerner igap lerner_igap c.lerner_igap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3</w:t>
      </w:r>
    </w:p>
    <w:p w:rsidR="007C39E3" w:rsidRDefault="007C39E3" w:rsidP="007C39E3">
      <w:pPr>
        <w:ind w:firstLineChars="200" w:firstLine="480"/>
      </w:pPr>
      <w:r>
        <w:lastRenderedPageBreak/>
        <w:t>xtreg deltacovar l.deltacovar l2.deltacovar lerner igap lerner_igap c.lerner##Dummy2007 c.igap##Dummy2007 c.lerner_igap##Dummy2007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4</w:t>
      </w:r>
    </w:p>
    <w:p w:rsidR="007C39E3" w:rsidRDefault="007C39E3" w:rsidP="007C39E3">
      <w:pPr>
        <w:ind w:firstLineChars="200" w:firstLine="480"/>
      </w:pPr>
      <w:r>
        <w:t>outreg2 [FE1 FE2 FE3 FE4] using deltacovar_crisis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监管压力对系统性风险的影响</w:t>
      </w:r>
    </w:p>
    <w:p w:rsidR="007C39E3" w:rsidRDefault="007C39E3" w:rsidP="007C39E3">
      <w:pPr>
        <w:ind w:firstLineChars="200" w:firstLine="480"/>
      </w:pPr>
      <w:r>
        <w:t>xtreg pdd l.pdd l2.pdd lerner igap lerner_igap c.lerner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1</w:t>
      </w:r>
    </w:p>
    <w:p w:rsidR="007C39E3" w:rsidRDefault="007C39E3" w:rsidP="007C39E3">
      <w:pPr>
        <w:ind w:firstLineChars="200" w:firstLine="480"/>
      </w:pPr>
      <w:r>
        <w:t>xtreg pdd l.pdd l2.pdd lerner igap lerner_igap c.igap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2</w:t>
      </w:r>
    </w:p>
    <w:p w:rsidR="007C39E3" w:rsidRDefault="007C39E3" w:rsidP="007C39E3">
      <w:pPr>
        <w:ind w:firstLineChars="200" w:firstLine="480"/>
      </w:pPr>
      <w:r>
        <w:t>xtreg pdd l.pdd l2.pdd lerner igap lerner_igap c.lerner_igap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3</w:t>
      </w:r>
    </w:p>
    <w:p w:rsidR="007C39E3" w:rsidRDefault="007C39E3" w:rsidP="007C39E3">
      <w:pPr>
        <w:ind w:firstLineChars="200" w:firstLine="480"/>
      </w:pPr>
      <w:r>
        <w:t>xtreg pdd l.pdd l2.pdd lerner igap lerner_igap c.lerner##c.regulation c.igap##c.regulation c.lerner_igap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4</w:t>
      </w:r>
    </w:p>
    <w:p w:rsidR="007C39E3" w:rsidRDefault="007C39E3" w:rsidP="007C39E3">
      <w:pPr>
        <w:ind w:firstLineChars="200" w:firstLine="480"/>
      </w:pPr>
      <w:r>
        <w:t>outreg2 [FE1 FE2 FE3 FE4] using pdd_regulation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xtreg rsquare l.rsquare l2.rsquare lerner igap lerner_igap c.lerner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1</w:t>
      </w:r>
    </w:p>
    <w:p w:rsidR="007C39E3" w:rsidRDefault="007C39E3" w:rsidP="007C39E3">
      <w:pPr>
        <w:ind w:firstLineChars="200" w:firstLine="480"/>
      </w:pPr>
      <w:r>
        <w:t>xtreg rsquare l.rsquare l2.rsquare lerner igap lerner_igap c.igap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lastRenderedPageBreak/>
        <w:t>est store FE2</w:t>
      </w:r>
    </w:p>
    <w:p w:rsidR="007C39E3" w:rsidRDefault="007C39E3" w:rsidP="007C39E3">
      <w:pPr>
        <w:ind w:firstLineChars="200" w:firstLine="480"/>
      </w:pPr>
      <w:r>
        <w:t>xtreg rsquare l.rsquare l2.rsquare lerner igap lerner_igap c.lerner_igap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3</w:t>
      </w:r>
    </w:p>
    <w:p w:rsidR="007C39E3" w:rsidRDefault="007C39E3" w:rsidP="007C39E3">
      <w:pPr>
        <w:ind w:firstLineChars="200" w:firstLine="480"/>
      </w:pPr>
      <w:r>
        <w:t>xtreg rsquare l.rsquare l2.rsquare lerner igap lerner_igap c.lerner##c.regulation c.igap##c.regulation c.lerner_igap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4</w:t>
      </w:r>
    </w:p>
    <w:p w:rsidR="007C39E3" w:rsidRDefault="007C39E3" w:rsidP="007C39E3">
      <w:pPr>
        <w:ind w:firstLineChars="200" w:firstLine="480"/>
      </w:pPr>
      <w:r>
        <w:t>outreg2 [FE1 FE2 FE3 FE4] using rsquare_regulation.doc,bdec(4) replace word</w:t>
      </w:r>
    </w:p>
    <w:p w:rsidR="007C39E3" w:rsidRDefault="007C39E3" w:rsidP="007C39E3">
      <w:pPr>
        <w:ind w:firstLineChars="200" w:firstLine="480"/>
      </w:pPr>
    </w:p>
    <w:p w:rsidR="007C39E3" w:rsidRDefault="007C39E3" w:rsidP="007C39E3">
      <w:pPr>
        <w:ind w:firstLineChars="200" w:firstLine="480"/>
      </w:pPr>
      <w:r>
        <w:t>xtreg deltacovar l.deltacovar l2.deltacovar lerner igap lerner_igap c.lerner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1</w:t>
      </w:r>
    </w:p>
    <w:p w:rsidR="007C39E3" w:rsidRDefault="007C39E3" w:rsidP="007C39E3">
      <w:pPr>
        <w:ind w:firstLineChars="200" w:firstLine="480"/>
      </w:pPr>
      <w:r>
        <w:t>xtreg deltacovar l.deltacovar l2.deltacovar lerner igap lerner_igap c.igap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2</w:t>
      </w:r>
    </w:p>
    <w:p w:rsidR="007C39E3" w:rsidRDefault="007C39E3" w:rsidP="007C39E3">
      <w:pPr>
        <w:ind w:firstLineChars="200" w:firstLine="480"/>
      </w:pPr>
      <w:r>
        <w:t>xtreg deltacovar l.deltacovar l2.deltacovar lerner igap lerner_igap c.lerner_igap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3</w:t>
      </w:r>
    </w:p>
    <w:p w:rsidR="007C39E3" w:rsidRDefault="007C39E3" w:rsidP="007C39E3">
      <w:pPr>
        <w:ind w:firstLineChars="200" w:firstLine="480"/>
      </w:pPr>
      <w:r>
        <w:t>xtreg deltacovar l.deltacovar l2.deltacovar lerner igap lerner_igap c.lerner##c.regulation c.igap##c.regulation c.lerner_igap##c.regulation lnta mvtbv provision_coverage npl rwa nii regulation gdp_growth trade_p cycle i.id i.year,fe</w:t>
      </w:r>
    </w:p>
    <w:p w:rsidR="007C39E3" w:rsidRDefault="007C39E3" w:rsidP="007C39E3">
      <w:pPr>
        <w:ind w:firstLineChars="200" w:firstLine="480"/>
      </w:pPr>
      <w:r>
        <w:t>est store FE4</w:t>
      </w:r>
    </w:p>
    <w:p w:rsidR="007C39E3" w:rsidRDefault="007C39E3" w:rsidP="007C39E3">
      <w:pPr>
        <w:ind w:firstLineChars="200" w:firstLine="480"/>
      </w:pPr>
      <w:r>
        <w:t>outreg2 [FE1 FE2 FE3 FE4] using deltacovar_regulation.doc,bdec(4) replace word</w:t>
      </w:r>
    </w:p>
    <w:p w:rsidR="007C39E3" w:rsidRDefault="007C39E3" w:rsidP="007C39E3">
      <w:pPr>
        <w:ind w:firstLineChars="200" w:firstLine="480"/>
        <w:rPr>
          <w:rFonts w:hint="eastAsia"/>
        </w:rPr>
      </w:pPr>
    </w:p>
    <w:p w:rsidR="007C39E3" w:rsidRDefault="007C39E3" w:rsidP="007C39E3">
      <w:pPr>
        <w:rPr>
          <w:b/>
        </w:rPr>
      </w:pPr>
      <w:r w:rsidRPr="00D7644D">
        <w:rPr>
          <w:rFonts w:hint="eastAsia"/>
          <w:b/>
        </w:rPr>
        <w:lastRenderedPageBreak/>
        <w:t>第</w:t>
      </w:r>
      <w:r>
        <w:rPr>
          <w:rFonts w:hint="eastAsia"/>
          <w:b/>
        </w:rPr>
        <w:t>七</w:t>
      </w:r>
      <w:r w:rsidRPr="00D7644D">
        <w:rPr>
          <w:rFonts w:hint="eastAsia"/>
          <w:b/>
        </w:rPr>
        <w:t>章</w:t>
      </w:r>
      <w:r>
        <w:rPr>
          <w:rFonts w:hint="eastAsia"/>
          <w:b/>
        </w:rPr>
        <w:t xml:space="preserve"> </w:t>
      </w:r>
      <w:r w:rsidRPr="00573A4D">
        <w:rPr>
          <w:b/>
        </w:rPr>
        <w:t>基于</w:t>
      </w:r>
      <w:r w:rsidRPr="00573A4D">
        <w:rPr>
          <w:rFonts w:hint="eastAsia"/>
          <w:b/>
        </w:rPr>
        <w:t>DSGE</w:t>
      </w:r>
      <w:r w:rsidRPr="00573A4D">
        <w:rPr>
          <w:rFonts w:hint="eastAsia"/>
          <w:b/>
        </w:rPr>
        <w:t>模型</w:t>
      </w:r>
      <w:r w:rsidRPr="00573A4D">
        <w:rPr>
          <w:b/>
        </w:rPr>
        <w:t>的</w:t>
      </w:r>
      <w:r w:rsidRPr="00573A4D">
        <w:rPr>
          <w:rFonts w:hint="eastAsia"/>
          <w:b/>
        </w:rPr>
        <w:t>宏观</w:t>
      </w:r>
      <w:r w:rsidRPr="00573A4D">
        <w:rPr>
          <w:b/>
        </w:rPr>
        <w:t>审慎</w:t>
      </w:r>
      <w:r w:rsidRPr="00573A4D">
        <w:rPr>
          <w:rFonts w:hint="eastAsia"/>
          <w:b/>
        </w:rPr>
        <w:t>政策和</w:t>
      </w:r>
      <w:r w:rsidRPr="00573A4D">
        <w:rPr>
          <w:b/>
        </w:rPr>
        <w:t>货币政策</w:t>
      </w:r>
      <w:r w:rsidRPr="00573A4D">
        <w:rPr>
          <w:rFonts w:hint="eastAsia"/>
          <w:b/>
        </w:rPr>
        <w:t>的</w:t>
      </w:r>
      <w:r w:rsidRPr="00573A4D">
        <w:rPr>
          <w:b/>
        </w:rPr>
        <w:t>协调</w:t>
      </w:r>
    </w:p>
    <w:p w:rsidR="007C39E3" w:rsidRPr="001F102C" w:rsidRDefault="007C39E3" w:rsidP="007C39E3">
      <w:pPr>
        <w:rPr>
          <w:rFonts w:hint="eastAsia"/>
          <w:b/>
        </w:rPr>
      </w:pPr>
      <w:r>
        <w:rPr>
          <w:b/>
        </w:rPr>
        <w:t>1</w:t>
      </w:r>
      <w:r w:rsidRPr="001F102C">
        <w:rPr>
          <w:rFonts w:hint="eastAsia"/>
          <w:b/>
        </w:rPr>
        <w:t>、</w:t>
      </w:r>
      <w:r w:rsidRPr="00326A28">
        <w:rPr>
          <w:b/>
        </w:rPr>
        <w:t>Dynare</w:t>
      </w:r>
      <w:r w:rsidRPr="00326A28">
        <w:rPr>
          <w:rFonts w:hint="eastAsia"/>
          <w:b/>
        </w:rPr>
        <w:t>工具箱</w:t>
      </w:r>
      <w:r w:rsidRPr="00326A28">
        <w:rPr>
          <w:b/>
        </w:rPr>
        <w:t>的</w:t>
      </w:r>
      <w:r w:rsidRPr="00326A28">
        <w:rPr>
          <w:rFonts w:hint="eastAsia"/>
          <w:b/>
        </w:rPr>
        <w:t>MOD</w:t>
      </w:r>
      <w:r w:rsidRPr="00326A28">
        <w:rPr>
          <w:rFonts w:hint="eastAsia"/>
          <w:b/>
        </w:rPr>
        <w:t>文件</w:t>
      </w:r>
    </w:p>
    <w:p w:rsidR="007C39E3" w:rsidRDefault="007C39E3" w:rsidP="007C39E3">
      <w:pPr>
        <w:ind w:firstLineChars="200" w:firstLine="482"/>
        <w:rPr>
          <w:b/>
        </w:rPr>
      </w:pPr>
      <w:r w:rsidRPr="002B1BE6">
        <w:rPr>
          <w:rFonts w:hint="eastAsia"/>
          <w:b/>
        </w:rPr>
        <w:t>（</w:t>
      </w:r>
      <w:r w:rsidRPr="002B1BE6">
        <w:rPr>
          <w:rFonts w:hint="eastAsia"/>
          <w:b/>
        </w:rPr>
        <w:t>1</w:t>
      </w:r>
      <w:r w:rsidRPr="002B1BE6">
        <w:rPr>
          <w:rFonts w:hint="eastAsia"/>
          <w:b/>
        </w:rPr>
        <w:t>）</w:t>
      </w:r>
      <w:r w:rsidRPr="00326A28">
        <w:rPr>
          <w:b/>
        </w:rPr>
        <w:t>macrodata_dynare</w:t>
      </w:r>
      <w:r w:rsidRPr="00326A28">
        <w:rPr>
          <w:rFonts w:hint="eastAsia"/>
          <w:b/>
        </w:rPr>
        <w:t>.mod</w:t>
      </w:r>
    </w:p>
    <w:p w:rsidR="007C39E3" w:rsidRDefault="007C39E3" w:rsidP="007C39E3">
      <w:pPr>
        <w:ind w:firstLineChars="200" w:firstLine="482"/>
        <w:rPr>
          <w:b/>
        </w:rPr>
      </w:pPr>
    </w:p>
    <w:p w:rsidR="007C39E3" w:rsidRDefault="007C39E3" w:rsidP="007C39E3">
      <w:pPr>
        <w:ind w:firstLine="480"/>
      </w:pPr>
      <w:r>
        <w:t>//////////////////////////////////////////////////////////////////</w:t>
      </w:r>
    </w:p>
    <w:p w:rsidR="007C39E3" w:rsidRDefault="007C39E3" w:rsidP="007C39E3">
      <w:pPr>
        <w:ind w:firstLine="480"/>
      </w:pPr>
      <w:r>
        <w:t>////Macro-prudential, Monetary Policy and Bank Systematic Risk////</w:t>
      </w:r>
    </w:p>
    <w:p w:rsidR="007C39E3" w:rsidRDefault="007C39E3" w:rsidP="007C39E3">
      <w:pPr>
        <w:ind w:firstLine="480"/>
        <w:rPr>
          <w:rFonts w:hint="eastAsia"/>
        </w:rPr>
      </w:pPr>
      <w:r>
        <w:t>/////////////////////////////////////////////////////////////////</w:t>
      </w:r>
    </w:p>
    <w:p w:rsidR="007C39E3" w:rsidRDefault="007C39E3" w:rsidP="007C39E3">
      <w:pPr>
        <w:ind w:firstLine="480"/>
      </w:pPr>
      <w:r>
        <w:t xml:space="preserve"> </w:t>
      </w:r>
    </w:p>
    <w:p w:rsidR="007C39E3" w:rsidRDefault="007C39E3" w:rsidP="007C39E3">
      <w:pPr>
        <w:ind w:firstLine="480"/>
      </w:pPr>
      <w:r>
        <w:t>// This code introduces bank sector in Christiano et al. (2005) model. As for financial frictions, we introduces CAR shock as macro-prudential requirement and bank default loss as bank systematic risk transmission.</w:t>
      </w:r>
    </w:p>
    <w:p w:rsidR="007C39E3" w:rsidRDefault="007C39E3" w:rsidP="007C39E3">
      <w:pPr>
        <w:ind w:firstLine="480"/>
      </w:pPr>
      <w:r>
        <w:t>// The code runs on the last version of Dynare (Dynare 4.4.0)</w:t>
      </w:r>
    </w:p>
    <w:p w:rsidR="007C39E3" w:rsidRDefault="007C39E3" w:rsidP="007C39E3">
      <w:pPr>
        <w:ind w:firstLine="480"/>
      </w:pPr>
      <w:r>
        <w:t>// Code written by SCY (shenciyou@qq.com)</w:t>
      </w:r>
    </w:p>
    <w:p w:rsidR="007C39E3" w:rsidRDefault="007C39E3" w:rsidP="007C39E3">
      <w:pPr>
        <w:ind w:firstLine="480"/>
      </w:pPr>
      <w:r>
        <w:t xml:space="preserve"> </w:t>
      </w:r>
    </w:p>
    <w:p w:rsidR="007C39E3" w:rsidRDefault="007C39E3" w:rsidP="007C39E3">
      <w:pPr>
        <w:ind w:firstLine="480"/>
      </w:pPr>
      <w:r>
        <w:t>// I. ENDOGENOUS VARIABLES</w:t>
      </w:r>
    </w:p>
    <w:p w:rsidR="007C39E3" w:rsidRDefault="007C39E3" w:rsidP="007C39E3">
      <w:pPr>
        <w:ind w:firstLine="480"/>
      </w:pPr>
      <w:r>
        <w:t>var y m c pi i w n rl rd rk k q u b u_w u_p z a g v s;</w:t>
      </w:r>
    </w:p>
    <w:p w:rsidR="007C39E3" w:rsidRDefault="007C39E3" w:rsidP="007C39E3">
      <w:pPr>
        <w:ind w:firstLine="480"/>
      </w:pPr>
      <w:r>
        <w:t xml:space="preserve"> </w:t>
      </w:r>
    </w:p>
    <w:p w:rsidR="007C39E3" w:rsidRDefault="007C39E3" w:rsidP="007C39E3">
      <w:pPr>
        <w:ind w:firstLine="480"/>
      </w:pPr>
      <w:r>
        <w:t>// II. EXOGENOUS VARIABLES</w:t>
      </w:r>
    </w:p>
    <w:p w:rsidR="007C39E3" w:rsidRDefault="007C39E3" w:rsidP="007C39E3">
      <w:pPr>
        <w:ind w:firstLine="480"/>
      </w:pPr>
      <w:r>
        <w:t xml:space="preserve">varexo e_b e_w e_p e_z e_a e_g e_v e_s;  </w:t>
      </w:r>
    </w:p>
    <w:p w:rsidR="007C39E3" w:rsidRDefault="007C39E3" w:rsidP="007C39E3">
      <w:pPr>
        <w:ind w:firstLine="480"/>
      </w:pPr>
      <w:r>
        <w:t xml:space="preserve"> </w:t>
      </w:r>
    </w:p>
    <w:p w:rsidR="007C39E3" w:rsidRDefault="007C39E3" w:rsidP="007C39E3">
      <w:pPr>
        <w:ind w:firstLine="480"/>
      </w:pPr>
      <w:r>
        <w:t>// III. PARAMETERS</w:t>
      </w:r>
    </w:p>
    <w:p w:rsidR="007C39E3" w:rsidRDefault="007C39E3" w:rsidP="007C39E3">
      <w:pPr>
        <w:ind w:firstLine="480"/>
      </w:pPr>
      <w:r>
        <w:t>parameters beta sigma phi nu delta alpha theta gamma omega phi_i phi_u xi_p xi_w phi_y phi_pi rl_bar rd_bar rk_bar rho_b rho_w rho_p rho_z rho_a rho_g rho_v rho_s;</w:t>
      </w:r>
    </w:p>
    <w:p w:rsidR="007C39E3" w:rsidRDefault="007C39E3" w:rsidP="007C39E3">
      <w:pPr>
        <w:ind w:firstLine="480"/>
      </w:pPr>
      <w:r>
        <w:t xml:space="preserve"> </w:t>
      </w:r>
    </w:p>
    <w:p w:rsidR="007C39E3" w:rsidRDefault="007C39E3" w:rsidP="007C39E3">
      <w:pPr>
        <w:ind w:firstLine="480"/>
      </w:pPr>
      <w:r>
        <w:t>// 1. Fixed parameters</w:t>
      </w:r>
    </w:p>
    <w:p w:rsidR="007C39E3" w:rsidRDefault="007C39E3" w:rsidP="007C39E3">
      <w:pPr>
        <w:ind w:firstLine="480"/>
      </w:pPr>
      <w:r>
        <w:rPr>
          <w:rFonts w:hint="eastAsia"/>
        </w:rPr>
        <w:t>beta=0.98868;  //</w:t>
      </w:r>
      <w:r>
        <w:rPr>
          <w:rFonts w:hint="eastAsia"/>
        </w:rPr>
        <w:t>消费贴现因子</w:t>
      </w:r>
    </w:p>
    <w:p w:rsidR="007C39E3" w:rsidRDefault="007C39E3" w:rsidP="007C39E3">
      <w:pPr>
        <w:ind w:firstLine="480"/>
      </w:pPr>
      <w:r>
        <w:rPr>
          <w:rFonts w:hint="eastAsia"/>
        </w:rPr>
        <w:t>delta=0.035;  //</w:t>
      </w:r>
      <w:r>
        <w:rPr>
          <w:rFonts w:hint="eastAsia"/>
        </w:rPr>
        <w:t>资本折旧率</w:t>
      </w:r>
    </w:p>
    <w:p w:rsidR="007C39E3" w:rsidRDefault="007C39E3" w:rsidP="007C39E3">
      <w:pPr>
        <w:ind w:firstLine="480"/>
      </w:pPr>
      <w:r>
        <w:rPr>
          <w:rFonts w:hint="eastAsia"/>
        </w:rPr>
        <w:t>alpha=0.5;  //</w:t>
      </w:r>
      <w:r>
        <w:rPr>
          <w:rFonts w:hint="eastAsia"/>
        </w:rPr>
        <w:t>资本产出弹性</w:t>
      </w:r>
    </w:p>
    <w:p w:rsidR="007C39E3" w:rsidRDefault="007C39E3" w:rsidP="007C39E3">
      <w:pPr>
        <w:ind w:firstLine="480"/>
      </w:pPr>
      <w:r>
        <w:rPr>
          <w:rFonts w:hint="eastAsia"/>
        </w:rPr>
        <w:lastRenderedPageBreak/>
        <w:t>theta=0.08;  //</w:t>
      </w:r>
      <w:r>
        <w:rPr>
          <w:rFonts w:hint="eastAsia"/>
        </w:rPr>
        <w:t>巴塞尔协议资本充足率要求</w:t>
      </w:r>
    </w:p>
    <w:p w:rsidR="007C39E3" w:rsidRDefault="007C39E3" w:rsidP="007C39E3">
      <w:pPr>
        <w:ind w:firstLine="480"/>
      </w:pPr>
      <w:r>
        <w:rPr>
          <w:rFonts w:hint="eastAsia"/>
        </w:rPr>
        <w:t>gamma=4;  //</w:t>
      </w:r>
      <w:r>
        <w:rPr>
          <w:rFonts w:hint="eastAsia"/>
        </w:rPr>
        <w:t>资本监管周期参数</w:t>
      </w:r>
    </w:p>
    <w:p w:rsidR="007C39E3" w:rsidRDefault="007C39E3" w:rsidP="007C39E3">
      <w:pPr>
        <w:ind w:firstLine="480"/>
      </w:pPr>
      <w:r>
        <w:rPr>
          <w:rFonts w:hint="eastAsia"/>
        </w:rPr>
        <w:t>omega=0.38;  //</w:t>
      </w:r>
      <w:r>
        <w:rPr>
          <w:rFonts w:hint="eastAsia"/>
        </w:rPr>
        <w:t>稳态时的投资产出比</w:t>
      </w:r>
    </w:p>
    <w:p w:rsidR="007C39E3" w:rsidRDefault="007C39E3" w:rsidP="007C39E3">
      <w:pPr>
        <w:ind w:firstLine="480"/>
      </w:pPr>
      <w:r>
        <w:rPr>
          <w:rFonts w:hint="eastAsia"/>
        </w:rPr>
        <w:t>phi_y=-0.2;  //</w:t>
      </w:r>
      <w:r>
        <w:rPr>
          <w:rFonts w:hint="eastAsia"/>
        </w:rPr>
        <w:t>货币政策对产出的反应系数</w:t>
      </w:r>
    </w:p>
    <w:p w:rsidR="007C39E3" w:rsidRDefault="007C39E3" w:rsidP="007C39E3">
      <w:pPr>
        <w:ind w:firstLine="480"/>
      </w:pPr>
      <w:r>
        <w:rPr>
          <w:rFonts w:hint="eastAsia"/>
        </w:rPr>
        <w:t>phi_pi=-0.2;  //</w:t>
      </w:r>
      <w:r>
        <w:rPr>
          <w:rFonts w:hint="eastAsia"/>
        </w:rPr>
        <w:t>货币政策对通胀的反应系数</w:t>
      </w:r>
    </w:p>
    <w:p w:rsidR="007C39E3" w:rsidRDefault="007C39E3" w:rsidP="007C39E3">
      <w:pPr>
        <w:ind w:firstLine="480"/>
      </w:pPr>
      <w:r>
        <w:rPr>
          <w:rFonts w:hint="eastAsia"/>
        </w:rPr>
        <w:t>rl_bar=1.0173;  //</w:t>
      </w:r>
      <w:r>
        <w:rPr>
          <w:rFonts w:hint="eastAsia"/>
        </w:rPr>
        <w:t>稳态时的贷款价格</w:t>
      </w:r>
    </w:p>
    <w:p w:rsidR="007C39E3" w:rsidRDefault="007C39E3" w:rsidP="007C39E3">
      <w:pPr>
        <w:ind w:firstLine="480"/>
      </w:pPr>
      <w:r>
        <w:rPr>
          <w:rFonts w:hint="eastAsia"/>
        </w:rPr>
        <w:t>rd_bar=1.01145;  //</w:t>
      </w:r>
      <w:r>
        <w:rPr>
          <w:rFonts w:hint="eastAsia"/>
        </w:rPr>
        <w:t>稳态时的存款价格</w:t>
      </w:r>
    </w:p>
    <w:p w:rsidR="007C39E3" w:rsidRDefault="007C39E3" w:rsidP="007C39E3">
      <w:pPr>
        <w:ind w:firstLine="480"/>
      </w:pPr>
      <w:r>
        <w:rPr>
          <w:rFonts w:hint="eastAsia"/>
        </w:rPr>
        <w:t>rk_bar=1.084575;  //</w:t>
      </w:r>
      <w:r>
        <w:rPr>
          <w:rFonts w:hint="eastAsia"/>
        </w:rPr>
        <w:t>稳态时的资本租赁价格</w:t>
      </w:r>
    </w:p>
    <w:p w:rsidR="007C39E3" w:rsidRDefault="007C39E3" w:rsidP="007C39E3"/>
    <w:p w:rsidR="007C39E3" w:rsidRDefault="007C39E3" w:rsidP="007C39E3">
      <w:pPr>
        <w:ind w:firstLine="480"/>
      </w:pPr>
      <w:r>
        <w:t>// 2.Estimated parameters initialisation</w:t>
      </w:r>
    </w:p>
    <w:p w:rsidR="007C39E3" w:rsidRDefault="007C39E3" w:rsidP="007C39E3">
      <w:pPr>
        <w:ind w:firstLine="480"/>
      </w:pPr>
      <w:r>
        <w:rPr>
          <w:rFonts w:hint="eastAsia"/>
        </w:rPr>
        <w:t>sigma=2.75;  //</w:t>
      </w:r>
      <w:r>
        <w:rPr>
          <w:rFonts w:hint="eastAsia"/>
        </w:rPr>
        <w:t>消费跨期替代弹性的倒数</w:t>
      </w:r>
    </w:p>
    <w:p w:rsidR="007C39E3" w:rsidRDefault="007C39E3" w:rsidP="007C39E3">
      <w:pPr>
        <w:ind w:firstLine="480"/>
      </w:pPr>
      <w:r>
        <w:rPr>
          <w:rFonts w:hint="eastAsia"/>
        </w:rPr>
        <w:t>phi=0.34052;  //</w:t>
      </w:r>
      <w:r>
        <w:rPr>
          <w:rFonts w:hint="eastAsia"/>
        </w:rPr>
        <w:t>劳动跨期替代弹性的倒数</w:t>
      </w:r>
    </w:p>
    <w:p w:rsidR="007C39E3" w:rsidRDefault="007C39E3" w:rsidP="007C39E3">
      <w:pPr>
        <w:ind w:firstLine="480"/>
      </w:pPr>
      <w:r>
        <w:rPr>
          <w:rFonts w:hint="eastAsia"/>
        </w:rPr>
        <w:t>nu=3;  //</w:t>
      </w:r>
      <w:r>
        <w:rPr>
          <w:rFonts w:hint="eastAsia"/>
        </w:rPr>
        <w:t>货币需求对利率弹性的倒数</w:t>
      </w:r>
    </w:p>
    <w:p w:rsidR="007C39E3" w:rsidRDefault="007C39E3" w:rsidP="007C39E3">
      <w:pPr>
        <w:ind w:firstLine="480"/>
      </w:pPr>
      <w:r>
        <w:rPr>
          <w:rFonts w:hint="eastAsia"/>
        </w:rPr>
        <w:t>phi_i=0.148;  //</w:t>
      </w:r>
      <w:r>
        <w:rPr>
          <w:rFonts w:hint="eastAsia"/>
        </w:rPr>
        <w:t>投资调整成本参数</w:t>
      </w:r>
    </w:p>
    <w:p w:rsidR="007C39E3" w:rsidRDefault="007C39E3" w:rsidP="007C39E3">
      <w:pPr>
        <w:ind w:firstLine="480"/>
      </w:pPr>
      <w:r>
        <w:rPr>
          <w:rFonts w:hint="eastAsia"/>
        </w:rPr>
        <w:t>phi_u=0.169;  //</w:t>
      </w:r>
      <w:r>
        <w:rPr>
          <w:rFonts w:hint="eastAsia"/>
        </w:rPr>
        <w:t>资本利用成本参数</w:t>
      </w:r>
    </w:p>
    <w:p w:rsidR="007C39E3" w:rsidRDefault="007C39E3" w:rsidP="007C39E3">
      <w:pPr>
        <w:ind w:firstLine="480"/>
      </w:pPr>
      <w:r>
        <w:rPr>
          <w:rFonts w:hint="eastAsia"/>
        </w:rPr>
        <w:t>xi_p=0.7121;  //</w:t>
      </w:r>
      <w:r>
        <w:rPr>
          <w:rFonts w:hint="eastAsia"/>
        </w:rPr>
        <w:t>价格粘性</w:t>
      </w:r>
    </w:p>
    <w:p w:rsidR="007C39E3" w:rsidRDefault="007C39E3" w:rsidP="007C39E3">
      <w:pPr>
        <w:ind w:firstLine="480"/>
      </w:pPr>
      <w:r>
        <w:rPr>
          <w:rFonts w:hint="eastAsia"/>
        </w:rPr>
        <w:t>xi_w=0.5962;  //</w:t>
      </w:r>
      <w:r>
        <w:rPr>
          <w:rFonts w:hint="eastAsia"/>
        </w:rPr>
        <w:t>工资粘性</w:t>
      </w:r>
    </w:p>
    <w:p w:rsidR="007C39E3" w:rsidRDefault="007C39E3" w:rsidP="007C39E3">
      <w:pPr>
        <w:ind w:firstLine="480"/>
      </w:pPr>
      <w:r>
        <w:rPr>
          <w:rFonts w:hint="eastAsia"/>
        </w:rPr>
        <w:t>rho_b=0.5;  //</w:t>
      </w:r>
      <w:r>
        <w:rPr>
          <w:rFonts w:hint="eastAsia"/>
        </w:rPr>
        <w:t>消费需求冲击自相关系数</w:t>
      </w:r>
    </w:p>
    <w:p w:rsidR="007C39E3" w:rsidRDefault="007C39E3" w:rsidP="007C39E3">
      <w:pPr>
        <w:ind w:firstLine="480"/>
      </w:pPr>
      <w:r>
        <w:rPr>
          <w:rFonts w:hint="eastAsia"/>
        </w:rPr>
        <w:t>rho_w=0.5;  //</w:t>
      </w:r>
      <w:r>
        <w:rPr>
          <w:rFonts w:hint="eastAsia"/>
        </w:rPr>
        <w:t>工资加成冲击自相关系数</w:t>
      </w:r>
    </w:p>
    <w:p w:rsidR="007C39E3" w:rsidRDefault="007C39E3" w:rsidP="007C39E3">
      <w:pPr>
        <w:ind w:firstLine="480"/>
      </w:pPr>
      <w:r>
        <w:rPr>
          <w:rFonts w:hint="eastAsia"/>
        </w:rPr>
        <w:t>rho_p=0.5;  //</w:t>
      </w:r>
      <w:r>
        <w:rPr>
          <w:rFonts w:hint="eastAsia"/>
        </w:rPr>
        <w:t>价格加成冲击自相关系数</w:t>
      </w:r>
    </w:p>
    <w:p w:rsidR="007C39E3" w:rsidRDefault="007C39E3" w:rsidP="007C39E3">
      <w:pPr>
        <w:ind w:firstLine="480"/>
      </w:pPr>
      <w:r>
        <w:rPr>
          <w:rFonts w:hint="eastAsia"/>
        </w:rPr>
        <w:t>rho_z=0.5;  //</w:t>
      </w:r>
      <w:r>
        <w:rPr>
          <w:rFonts w:hint="eastAsia"/>
        </w:rPr>
        <w:t>技术冲击自相关系数</w:t>
      </w:r>
    </w:p>
    <w:p w:rsidR="007C39E3" w:rsidRDefault="007C39E3" w:rsidP="007C39E3">
      <w:pPr>
        <w:ind w:firstLine="480"/>
      </w:pPr>
      <w:r>
        <w:rPr>
          <w:rFonts w:hint="eastAsia"/>
        </w:rPr>
        <w:t>rho_a=0.5;  //</w:t>
      </w:r>
      <w:r>
        <w:rPr>
          <w:rFonts w:hint="eastAsia"/>
        </w:rPr>
        <w:t>投资边际效率冲击自相关系数</w:t>
      </w:r>
    </w:p>
    <w:p w:rsidR="007C39E3" w:rsidRDefault="007C39E3" w:rsidP="007C39E3">
      <w:pPr>
        <w:ind w:firstLine="480"/>
      </w:pPr>
      <w:r>
        <w:rPr>
          <w:rFonts w:hint="eastAsia"/>
        </w:rPr>
        <w:t>rho_g=0.5;  //</w:t>
      </w:r>
      <w:r>
        <w:rPr>
          <w:rFonts w:hint="eastAsia"/>
        </w:rPr>
        <w:t>货币政策冲击自相关系数</w:t>
      </w:r>
    </w:p>
    <w:p w:rsidR="007C39E3" w:rsidRDefault="007C39E3" w:rsidP="007C39E3">
      <w:pPr>
        <w:ind w:firstLine="480"/>
      </w:pPr>
      <w:r>
        <w:rPr>
          <w:rFonts w:hint="eastAsia"/>
        </w:rPr>
        <w:t>rho_v=0.5;  //</w:t>
      </w:r>
      <w:r>
        <w:rPr>
          <w:rFonts w:hint="eastAsia"/>
        </w:rPr>
        <w:t>违约冲击自相关系数</w:t>
      </w:r>
    </w:p>
    <w:p w:rsidR="007C39E3" w:rsidRDefault="007C39E3" w:rsidP="007C39E3">
      <w:pPr>
        <w:ind w:firstLine="480"/>
      </w:pPr>
      <w:r>
        <w:rPr>
          <w:rFonts w:hint="eastAsia"/>
        </w:rPr>
        <w:t>rho_s=0.5;  //</w:t>
      </w:r>
      <w:r>
        <w:rPr>
          <w:rFonts w:hint="eastAsia"/>
        </w:rPr>
        <w:t>资本充足率冲击自相关系数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initval;</w:t>
      </w:r>
    </w:p>
    <w:p w:rsidR="007C39E3" w:rsidRDefault="007C39E3" w:rsidP="007C39E3">
      <w:pPr>
        <w:ind w:firstLine="480"/>
      </w:pPr>
      <w:r>
        <w:t>y=0;</w:t>
      </w:r>
    </w:p>
    <w:p w:rsidR="007C39E3" w:rsidRDefault="007C39E3" w:rsidP="007C39E3">
      <w:pPr>
        <w:ind w:firstLine="480"/>
      </w:pPr>
      <w:r>
        <w:t>m=0;</w:t>
      </w:r>
    </w:p>
    <w:p w:rsidR="007C39E3" w:rsidRDefault="007C39E3" w:rsidP="007C39E3">
      <w:pPr>
        <w:ind w:firstLine="480"/>
      </w:pPr>
      <w:r>
        <w:t>c=0;</w:t>
      </w:r>
    </w:p>
    <w:p w:rsidR="007C39E3" w:rsidRDefault="007C39E3" w:rsidP="007C39E3">
      <w:pPr>
        <w:ind w:firstLine="480"/>
      </w:pPr>
      <w:r>
        <w:lastRenderedPageBreak/>
        <w:t>pi=0;</w:t>
      </w:r>
    </w:p>
    <w:p w:rsidR="007C39E3" w:rsidRDefault="007C39E3" w:rsidP="007C39E3">
      <w:pPr>
        <w:ind w:firstLine="480"/>
      </w:pPr>
      <w:r>
        <w:t>i=0;</w:t>
      </w:r>
    </w:p>
    <w:p w:rsidR="007C39E3" w:rsidRDefault="007C39E3" w:rsidP="007C39E3">
      <w:pPr>
        <w:ind w:firstLine="480"/>
      </w:pPr>
      <w:r>
        <w:t>w=0;</w:t>
      </w:r>
    </w:p>
    <w:p w:rsidR="007C39E3" w:rsidRDefault="007C39E3" w:rsidP="007C39E3">
      <w:pPr>
        <w:ind w:firstLine="480"/>
      </w:pPr>
      <w:r>
        <w:t>n=0;</w:t>
      </w:r>
    </w:p>
    <w:p w:rsidR="007C39E3" w:rsidRDefault="007C39E3" w:rsidP="007C39E3">
      <w:pPr>
        <w:ind w:firstLine="480"/>
      </w:pPr>
      <w:r>
        <w:t>rl=0;</w:t>
      </w:r>
    </w:p>
    <w:p w:rsidR="007C39E3" w:rsidRDefault="007C39E3" w:rsidP="007C39E3">
      <w:pPr>
        <w:ind w:firstLine="480"/>
      </w:pPr>
      <w:r>
        <w:t>rd=0;</w:t>
      </w:r>
    </w:p>
    <w:p w:rsidR="007C39E3" w:rsidRDefault="007C39E3" w:rsidP="007C39E3">
      <w:pPr>
        <w:ind w:firstLine="480"/>
      </w:pPr>
      <w:r>
        <w:t>rk=0;</w:t>
      </w:r>
    </w:p>
    <w:p w:rsidR="007C39E3" w:rsidRDefault="007C39E3" w:rsidP="007C39E3">
      <w:pPr>
        <w:ind w:firstLine="480"/>
      </w:pPr>
      <w:r>
        <w:t>k=0;</w:t>
      </w:r>
    </w:p>
    <w:p w:rsidR="007C39E3" w:rsidRDefault="007C39E3" w:rsidP="007C39E3">
      <w:pPr>
        <w:ind w:firstLine="480"/>
      </w:pPr>
      <w:r>
        <w:t>q=0;</w:t>
      </w:r>
    </w:p>
    <w:p w:rsidR="007C39E3" w:rsidRDefault="007C39E3" w:rsidP="007C39E3">
      <w:pPr>
        <w:ind w:firstLine="480"/>
      </w:pPr>
      <w:r>
        <w:t>u=0;</w:t>
      </w:r>
    </w:p>
    <w:p w:rsidR="007C39E3" w:rsidRDefault="007C39E3" w:rsidP="007C39E3">
      <w:pPr>
        <w:ind w:firstLine="480"/>
      </w:pPr>
      <w:r>
        <w:t>b=0;</w:t>
      </w:r>
    </w:p>
    <w:p w:rsidR="007C39E3" w:rsidRDefault="007C39E3" w:rsidP="007C39E3">
      <w:pPr>
        <w:ind w:firstLine="480"/>
      </w:pPr>
      <w:r>
        <w:t>u_w=0;</w:t>
      </w:r>
    </w:p>
    <w:p w:rsidR="007C39E3" w:rsidRDefault="007C39E3" w:rsidP="007C39E3">
      <w:pPr>
        <w:ind w:firstLine="480"/>
      </w:pPr>
      <w:r>
        <w:t>u_p=0;</w:t>
      </w:r>
    </w:p>
    <w:p w:rsidR="007C39E3" w:rsidRDefault="007C39E3" w:rsidP="007C39E3">
      <w:pPr>
        <w:ind w:firstLine="480"/>
      </w:pPr>
      <w:r>
        <w:t>z=0;</w:t>
      </w:r>
    </w:p>
    <w:p w:rsidR="007C39E3" w:rsidRDefault="007C39E3" w:rsidP="007C39E3">
      <w:pPr>
        <w:ind w:firstLine="480"/>
      </w:pPr>
      <w:r>
        <w:t>a=0;</w:t>
      </w:r>
    </w:p>
    <w:p w:rsidR="007C39E3" w:rsidRDefault="007C39E3" w:rsidP="007C39E3">
      <w:pPr>
        <w:ind w:firstLine="480"/>
      </w:pPr>
      <w:r>
        <w:t>g=0;</w:t>
      </w:r>
    </w:p>
    <w:p w:rsidR="007C39E3" w:rsidRDefault="007C39E3" w:rsidP="007C39E3">
      <w:pPr>
        <w:ind w:firstLine="480"/>
      </w:pPr>
      <w:r>
        <w:t>v=0;</w:t>
      </w:r>
    </w:p>
    <w:p w:rsidR="007C39E3" w:rsidRDefault="007C39E3" w:rsidP="007C39E3">
      <w:pPr>
        <w:ind w:firstLine="480"/>
      </w:pPr>
      <w:r>
        <w:t>s=0;</w:t>
      </w:r>
    </w:p>
    <w:p w:rsidR="007C39E3" w:rsidRDefault="007C39E3" w:rsidP="007C39E3">
      <w:pPr>
        <w:ind w:firstLine="480"/>
      </w:pPr>
      <w:r>
        <w:t>e_b=0;</w:t>
      </w:r>
    </w:p>
    <w:p w:rsidR="007C39E3" w:rsidRDefault="007C39E3" w:rsidP="007C39E3">
      <w:pPr>
        <w:ind w:firstLine="480"/>
      </w:pPr>
      <w:r>
        <w:t>e_w=0;</w:t>
      </w:r>
    </w:p>
    <w:p w:rsidR="007C39E3" w:rsidRDefault="007C39E3" w:rsidP="007C39E3">
      <w:pPr>
        <w:ind w:firstLine="480"/>
      </w:pPr>
      <w:r>
        <w:t>e_p=0;</w:t>
      </w:r>
    </w:p>
    <w:p w:rsidR="007C39E3" w:rsidRDefault="007C39E3" w:rsidP="007C39E3">
      <w:pPr>
        <w:ind w:firstLine="480"/>
      </w:pPr>
      <w:r>
        <w:t>e_z=0;</w:t>
      </w:r>
    </w:p>
    <w:p w:rsidR="007C39E3" w:rsidRDefault="007C39E3" w:rsidP="007C39E3">
      <w:pPr>
        <w:ind w:firstLine="480"/>
      </w:pPr>
      <w:r>
        <w:t>e_a=0;</w:t>
      </w:r>
    </w:p>
    <w:p w:rsidR="007C39E3" w:rsidRDefault="007C39E3" w:rsidP="007C39E3">
      <w:pPr>
        <w:ind w:firstLine="480"/>
      </w:pPr>
      <w:r>
        <w:t>e_g=0;</w:t>
      </w:r>
    </w:p>
    <w:p w:rsidR="007C39E3" w:rsidRDefault="007C39E3" w:rsidP="007C39E3">
      <w:pPr>
        <w:ind w:firstLine="480"/>
      </w:pPr>
      <w:r>
        <w:t>e_v=0;</w:t>
      </w:r>
    </w:p>
    <w:p w:rsidR="007C39E3" w:rsidRDefault="007C39E3" w:rsidP="007C39E3">
      <w:pPr>
        <w:ind w:firstLine="480"/>
      </w:pPr>
      <w:r>
        <w:t>e_s=0;</w:t>
      </w:r>
    </w:p>
    <w:p w:rsidR="007C39E3" w:rsidRDefault="007C39E3" w:rsidP="007C39E3">
      <w:pPr>
        <w:ind w:firstLine="480"/>
      </w:pPr>
      <w:r>
        <w:t>end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// 3. Derived from steady state</w:t>
      </w:r>
    </w:p>
    <w:p w:rsidR="007C39E3" w:rsidRDefault="007C39E3" w:rsidP="007C39E3">
      <w:pPr>
        <w:ind w:firstLine="480"/>
      </w:pPr>
      <w:r>
        <w:t>steady;</w:t>
      </w:r>
    </w:p>
    <w:p w:rsidR="007C39E3" w:rsidRDefault="007C39E3" w:rsidP="007C39E3">
      <w:pPr>
        <w:ind w:firstLine="480"/>
      </w:pPr>
      <w:r>
        <w:lastRenderedPageBreak/>
        <w:t>check;</w:t>
      </w:r>
    </w:p>
    <w:p w:rsidR="007C39E3" w:rsidRDefault="007C39E3" w:rsidP="007C39E3">
      <w:pPr>
        <w:ind w:firstLine="480"/>
      </w:pPr>
      <w:r>
        <w:t>resid;</w:t>
      </w:r>
    </w:p>
    <w:p w:rsidR="007C39E3" w:rsidRDefault="007C39E3" w:rsidP="007C39E3">
      <w:pPr>
        <w:ind w:firstLine="480"/>
      </w:pPr>
      <w:r>
        <w:t xml:space="preserve"> </w:t>
      </w:r>
    </w:p>
    <w:p w:rsidR="007C39E3" w:rsidRDefault="007C39E3" w:rsidP="007C39E3">
      <w:pPr>
        <w:ind w:firstLine="480"/>
      </w:pPr>
      <w:r>
        <w:t xml:space="preserve">// IV. MODEL </w:t>
      </w:r>
    </w:p>
    <w:p w:rsidR="007C39E3" w:rsidRDefault="007C39E3" w:rsidP="007C39E3">
      <w:pPr>
        <w:ind w:firstLine="480"/>
      </w:pPr>
      <w:r>
        <w:t xml:space="preserve">model; </w:t>
      </w:r>
    </w:p>
    <w:p w:rsidR="007C39E3" w:rsidRDefault="007C39E3" w:rsidP="007C39E3">
      <w:pPr>
        <w:ind w:firstLine="480"/>
      </w:pPr>
      <w:r>
        <w:t xml:space="preserve"> </w:t>
      </w:r>
    </w:p>
    <w:p w:rsidR="007C39E3" w:rsidRDefault="007C39E3" w:rsidP="007C39E3">
      <w:pPr>
        <w:ind w:firstLine="480"/>
      </w:pPr>
      <w:r>
        <w:t>// 1. FOC and Constraint Equation</w:t>
      </w:r>
    </w:p>
    <w:p w:rsidR="007C39E3" w:rsidRDefault="007C39E3" w:rsidP="007C39E3">
      <w:pPr>
        <w:ind w:firstLine="480"/>
      </w:pPr>
      <w:r>
        <w:rPr>
          <w:rFonts w:hint="eastAsia"/>
        </w:rPr>
        <w:t>m=(sigma/nu)*c-(beta/(nu*(1-beta)))*rd;  //</w:t>
      </w:r>
      <w:r>
        <w:rPr>
          <w:rFonts w:hint="eastAsia"/>
        </w:rPr>
        <w:t>货币需求方程</w:t>
      </w:r>
    </w:p>
    <w:p w:rsidR="007C39E3" w:rsidRDefault="007C39E3" w:rsidP="007C39E3">
      <w:pPr>
        <w:ind w:firstLine="480"/>
      </w:pPr>
      <w:r>
        <w:rPr>
          <w:rFonts w:hint="eastAsia"/>
        </w:rPr>
        <w:t>c=c(+1)+(1/sigma)*pi(+1)-(1/sigma)*rd-(1/sigma)*(b(+1)-b);  //</w:t>
      </w:r>
      <w:r>
        <w:rPr>
          <w:rFonts w:hint="eastAsia"/>
        </w:rPr>
        <w:t>消费方程</w:t>
      </w:r>
    </w:p>
    <w:p w:rsidR="007C39E3" w:rsidRDefault="007C39E3" w:rsidP="007C39E3">
      <w:pPr>
        <w:ind w:firstLine="480"/>
      </w:pPr>
      <w:r>
        <w:rPr>
          <w:rFonts w:hint="eastAsia"/>
        </w:rPr>
        <w:t>q=beta*(1-delta)*q(+1)-rd+pi(+1)+(1-(beta*(1-delta)))*rk(+1); //</w:t>
      </w:r>
      <w:r>
        <w:rPr>
          <w:rFonts w:hint="eastAsia"/>
        </w:rPr>
        <w:t>资本方程</w:t>
      </w:r>
    </w:p>
    <w:p w:rsidR="007C39E3" w:rsidRDefault="007C39E3" w:rsidP="007C39E3">
      <w:pPr>
        <w:ind w:firstLine="480"/>
      </w:pPr>
      <w:r>
        <w:rPr>
          <w:rFonts w:hint="eastAsia"/>
        </w:rPr>
        <w:t>rk=(1/phi_u)*u;  //</w:t>
      </w:r>
      <w:r>
        <w:rPr>
          <w:rFonts w:hint="eastAsia"/>
        </w:rPr>
        <w:t>资本租赁方程</w:t>
      </w:r>
    </w:p>
    <w:p w:rsidR="007C39E3" w:rsidRDefault="007C39E3" w:rsidP="007C39E3">
      <w:pPr>
        <w:ind w:firstLine="480"/>
      </w:pPr>
      <w:r>
        <w:rPr>
          <w:rFonts w:hint="eastAsia"/>
        </w:rPr>
        <w:t>w=(1/(1+beta))*(pi(-1)+w(-1))-pi+(beta/(1+beta))*(w(+1)+pi(+1))-(((1-(beta*xi_w))*(1-xi_w))/((1+beta)*xi_w))*(w-u_w-phi*n-sigma*c);  //</w:t>
      </w:r>
      <w:r>
        <w:rPr>
          <w:rFonts w:hint="eastAsia"/>
        </w:rPr>
        <w:t>工资方程</w:t>
      </w:r>
    </w:p>
    <w:p w:rsidR="007C39E3" w:rsidRDefault="007C39E3" w:rsidP="007C39E3">
      <w:pPr>
        <w:ind w:firstLine="480"/>
      </w:pPr>
      <w:r>
        <w:rPr>
          <w:rFonts w:hint="eastAsia"/>
        </w:rPr>
        <w:t>y=z+alpha*(k+u)+(1-alpha)*n;  //</w:t>
      </w:r>
      <w:r>
        <w:rPr>
          <w:rFonts w:hint="eastAsia"/>
        </w:rPr>
        <w:t>中间品生产方程</w:t>
      </w:r>
    </w:p>
    <w:p w:rsidR="007C39E3" w:rsidRDefault="007C39E3" w:rsidP="007C39E3">
      <w:pPr>
        <w:ind w:firstLine="480"/>
      </w:pPr>
      <w:r>
        <w:rPr>
          <w:rFonts w:hint="eastAsia"/>
        </w:rPr>
        <w:t>u+k+rk=w+rl+n; //</w:t>
      </w:r>
      <w:r>
        <w:rPr>
          <w:rFonts w:hint="eastAsia"/>
        </w:rPr>
        <w:t>中间品成本方程</w:t>
      </w:r>
    </w:p>
    <w:p w:rsidR="007C39E3" w:rsidRDefault="007C39E3" w:rsidP="007C39E3">
      <w:pPr>
        <w:ind w:firstLine="480"/>
      </w:pPr>
      <w:r>
        <w:rPr>
          <w:rFonts w:hint="eastAsia"/>
        </w:rPr>
        <w:t>pi=(1/(1+beta))*pi(-1)+(beta/(1+beta))*pi(+1)+(((1-(beta*xi_p))*(1-xi_p))/(1+beta))*(alpha*rk+(1-alpha)*(w+rl)-z+u_p);  //</w:t>
      </w:r>
      <w:r>
        <w:rPr>
          <w:rFonts w:hint="eastAsia"/>
        </w:rPr>
        <w:t>通胀方程</w:t>
      </w:r>
    </w:p>
    <w:p w:rsidR="007C39E3" w:rsidRDefault="007C39E3" w:rsidP="007C39E3">
      <w:pPr>
        <w:ind w:firstLine="480"/>
      </w:pPr>
      <w:r>
        <w:rPr>
          <w:rFonts w:hint="eastAsia"/>
        </w:rPr>
        <w:t>k=(1-delta)*k(-1)+delta*i(-1);  //</w:t>
      </w:r>
      <w:r>
        <w:rPr>
          <w:rFonts w:hint="eastAsia"/>
        </w:rPr>
        <w:t>资本积累方程</w:t>
      </w:r>
    </w:p>
    <w:p w:rsidR="007C39E3" w:rsidRDefault="007C39E3" w:rsidP="007C39E3">
      <w:pPr>
        <w:ind w:firstLine="480"/>
      </w:pPr>
      <w:r>
        <w:rPr>
          <w:rFonts w:hint="eastAsia"/>
        </w:rPr>
        <w:t>i=(1/(1+beta))*i(-1)+(beta/(1+beta))*i(+1)+(phi_i/(1+beta))*(q-rl)+(beta/(1+beta))*a(+1)-(1/(1+beta))*a;  //</w:t>
      </w:r>
      <w:r>
        <w:rPr>
          <w:rFonts w:hint="eastAsia"/>
        </w:rPr>
        <w:t>投资方程</w:t>
      </w:r>
    </w:p>
    <w:p w:rsidR="007C39E3" w:rsidRDefault="007C39E3" w:rsidP="007C39E3">
      <w:pPr>
        <w:ind w:firstLine="480"/>
      </w:pPr>
      <w:r>
        <w:rPr>
          <w:rFonts w:hint="eastAsia"/>
        </w:rPr>
        <w:t>rl_bar*rl-rk_bar*theta*rk+(rd_bar*theta-rd_bar)*rd+(rl_bar+rd_bar*theta*gamma-rk_bar*theta*gamma-1)*v+(rd_bar*theta)*s=0;  //</w:t>
      </w:r>
      <w:r>
        <w:rPr>
          <w:rFonts w:hint="eastAsia"/>
        </w:rPr>
        <w:t>商业银行方程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// 2. Equilibrium</w:t>
      </w:r>
    </w:p>
    <w:p w:rsidR="007C39E3" w:rsidRDefault="007C39E3" w:rsidP="007C39E3">
      <w:pPr>
        <w:ind w:firstLine="480"/>
      </w:pPr>
      <w:r>
        <w:rPr>
          <w:rFonts w:hint="eastAsia"/>
        </w:rPr>
        <w:t>y=(1-omega)*c+omega*i;  //IS</w:t>
      </w:r>
      <w:r>
        <w:rPr>
          <w:rFonts w:hint="eastAsia"/>
        </w:rPr>
        <w:t>方程</w:t>
      </w:r>
    </w:p>
    <w:p w:rsidR="007C39E3" w:rsidRDefault="007C39E3" w:rsidP="007C39E3">
      <w:pPr>
        <w:ind w:firstLine="480"/>
      </w:pPr>
      <w:r>
        <w:rPr>
          <w:rFonts w:hint="eastAsia"/>
        </w:rPr>
        <w:t>m-m(-1)=g-pi;  //LM</w:t>
      </w:r>
      <w:r>
        <w:rPr>
          <w:rFonts w:hint="eastAsia"/>
        </w:rPr>
        <w:t>方程</w:t>
      </w:r>
    </w:p>
    <w:p w:rsidR="007C39E3" w:rsidRDefault="007C39E3" w:rsidP="007C39E3">
      <w:pPr>
        <w:ind w:firstLine="480"/>
      </w:pPr>
      <w:r>
        <w:t xml:space="preserve"> </w:t>
      </w:r>
    </w:p>
    <w:p w:rsidR="007C39E3" w:rsidRDefault="007C39E3" w:rsidP="007C39E3">
      <w:pPr>
        <w:ind w:firstLine="480"/>
      </w:pPr>
      <w:r>
        <w:t>// 3. AR(1) shocks</w:t>
      </w:r>
    </w:p>
    <w:p w:rsidR="007C39E3" w:rsidRDefault="007C39E3" w:rsidP="007C39E3">
      <w:pPr>
        <w:ind w:firstLine="480"/>
      </w:pPr>
      <w:r>
        <w:t>b=rho_b*b(-1)+e_b;</w:t>
      </w:r>
    </w:p>
    <w:p w:rsidR="007C39E3" w:rsidRDefault="007C39E3" w:rsidP="007C39E3">
      <w:pPr>
        <w:ind w:firstLine="480"/>
      </w:pPr>
      <w:r>
        <w:lastRenderedPageBreak/>
        <w:t>u_w=rho_w*u_w(-1)+e_w;</w:t>
      </w:r>
    </w:p>
    <w:p w:rsidR="007C39E3" w:rsidRDefault="007C39E3" w:rsidP="007C39E3">
      <w:pPr>
        <w:ind w:firstLine="480"/>
      </w:pPr>
      <w:r>
        <w:t>u_p=rho_p*u_p(-1)+e_p;</w:t>
      </w:r>
    </w:p>
    <w:p w:rsidR="007C39E3" w:rsidRDefault="007C39E3" w:rsidP="007C39E3">
      <w:pPr>
        <w:ind w:firstLine="480"/>
      </w:pPr>
      <w:r>
        <w:t>z=rho_z*z(-1)+e_z;</w:t>
      </w:r>
    </w:p>
    <w:p w:rsidR="007C39E3" w:rsidRDefault="007C39E3" w:rsidP="007C39E3">
      <w:pPr>
        <w:ind w:firstLine="480"/>
      </w:pPr>
      <w:r>
        <w:t>a=rho_a*a(-1)+e_a;</w:t>
      </w:r>
    </w:p>
    <w:p w:rsidR="007C39E3" w:rsidRDefault="007C39E3" w:rsidP="007C39E3">
      <w:pPr>
        <w:ind w:firstLine="480"/>
      </w:pPr>
      <w:r>
        <w:t>g=rho_g*g(-1)+phi_y*(y-y(-1))+phi_pi*pi+e_g;</w:t>
      </w:r>
    </w:p>
    <w:p w:rsidR="007C39E3" w:rsidRDefault="007C39E3" w:rsidP="007C39E3">
      <w:pPr>
        <w:ind w:firstLine="480"/>
      </w:pPr>
      <w:r>
        <w:t>v=rho_v*v(-1)+e_v;</w:t>
      </w:r>
    </w:p>
    <w:p w:rsidR="007C39E3" w:rsidRDefault="007C39E3" w:rsidP="007C39E3">
      <w:pPr>
        <w:ind w:firstLine="480"/>
      </w:pPr>
      <w:r>
        <w:t>s=rho_s*s(-1)+e_s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// 4. END</w:t>
      </w:r>
    </w:p>
    <w:p w:rsidR="007C39E3" w:rsidRDefault="007C39E3" w:rsidP="007C39E3">
      <w:pPr>
        <w:ind w:firstLine="480"/>
      </w:pPr>
      <w:r>
        <w:t xml:space="preserve">end; </w:t>
      </w:r>
    </w:p>
    <w:p w:rsidR="007C39E3" w:rsidRDefault="007C39E3" w:rsidP="007C39E3">
      <w:pPr>
        <w:ind w:firstLine="480"/>
        <w:rPr>
          <w:rFonts w:hint="eastAsia"/>
        </w:rPr>
      </w:pPr>
      <w:r>
        <w:t xml:space="preserve"> </w:t>
      </w:r>
    </w:p>
    <w:p w:rsidR="007C39E3" w:rsidRDefault="007C39E3" w:rsidP="007C39E3">
      <w:pPr>
        <w:ind w:firstLine="480"/>
      </w:pPr>
      <w:r>
        <w:t>// V. SHOCKS</w:t>
      </w:r>
    </w:p>
    <w:p w:rsidR="007C39E3" w:rsidRDefault="007C39E3" w:rsidP="007C39E3">
      <w:pPr>
        <w:ind w:firstLine="480"/>
      </w:pPr>
      <w:r>
        <w:t>shocks;</w:t>
      </w:r>
    </w:p>
    <w:p w:rsidR="007C39E3" w:rsidRDefault="007C39E3" w:rsidP="007C39E3">
      <w:pPr>
        <w:ind w:firstLine="480"/>
      </w:pPr>
      <w:r>
        <w:t>var e_b;</w:t>
      </w:r>
    </w:p>
    <w:p w:rsidR="007C39E3" w:rsidRDefault="007C39E3" w:rsidP="007C39E3">
      <w:pPr>
        <w:ind w:firstLine="480"/>
      </w:pPr>
      <w:r>
        <w:t>stderr 1;</w:t>
      </w:r>
    </w:p>
    <w:p w:rsidR="007C39E3" w:rsidRDefault="007C39E3" w:rsidP="007C39E3">
      <w:pPr>
        <w:ind w:firstLine="480"/>
      </w:pPr>
      <w:r>
        <w:t>var e_z;</w:t>
      </w:r>
    </w:p>
    <w:p w:rsidR="007C39E3" w:rsidRDefault="007C39E3" w:rsidP="007C39E3">
      <w:pPr>
        <w:ind w:firstLine="480"/>
      </w:pPr>
      <w:r>
        <w:t>stderr 1;</w:t>
      </w:r>
    </w:p>
    <w:p w:rsidR="007C39E3" w:rsidRDefault="007C39E3" w:rsidP="007C39E3">
      <w:pPr>
        <w:ind w:firstLine="480"/>
      </w:pPr>
      <w:r>
        <w:t>var e_g;</w:t>
      </w:r>
    </w:p>
    <w:p w:rsidR="007C39E3" w:rsidRDefault="007C39E3" w:rsidP="007C39E3">
      <w:pPr>
        <w:ind w:firstLine="480"/>
      </w:pPr>
      <w:r>
        <w:t>stderr 1;</w:t>
      </w:r>
    </w:p>
    <w:p w:rsidR="007C39E3" w:rsidRDefault="007C39E3" w:rsidP="007C39E3">
      <w:pPr>
        <w:ind w:firstLine="480"/>
      </w:pPr>
      <w:r>
        <w:t>var e_p;</w:t>
      </w:r>
    </w:p>
    <w:p w:rsidR="007C39E3" w:rsidRDefault="007C39E3" w:rsidP="007C39E3">
      <w:pPr>
        <w:ind w:firstLine="480"/>
      </w:pPr>
      <w:r>
        <w:t>stderr 1;</w:t>
      </w:r>
    </w:p>
    <w:p w:rsidR="007C39E3" w:rsidRDefault="007C39E3" w:rsidP="007C39E3">
      <w:pPr>
        <w:ind w:firstLine="480"/>
      </w:pPr>
      <w:r>
        <w:t>var e_w;</w:t>
      </w:r>
    </w:p>
    <w:p w:rsidR="007C39E3" w:rsidRDefault="007C39E3" w:rsidP="007C39E3">
      <w:pPr>
        <w:ind w:firstLine="480"/>
      </w:pPr>
      <w:r>
        <w:t>stderr 1;</w:t>
      </w:r>
    </w:p>
    <w:p w:rsidR="007C39E3" w:rsidRDefault="007C39E3" w:rsidP="007C39E3">
      <w:pPr>
        <w:ind w:firstLine="480"/>
      </w:pPr>
      <w:r>
        <w:t>var e_a;</w:t>
      </w:r>
    </w:p>
    <w:p w:rsidR="007C39E3" w:rsidRDefault="007C39E3" w:rsidP="007C39E3">
      <w:pPr>
        <w:ind w:firstLine="480"/>
      </w:pPr>
      <w:r>
        <w:t>stderr 1;</w:t>
      </w:r>
    </w:p>
    <w:p w:rsidR="007C39E3" w:rsidRDefault="007C39E3" w:rsidP="007C39E3">
      <w:pPr>
        <w:ind w:firstLine="480"/>
      </w:pPr>
      <w:r>
        <w:t xml:space="preserve">var e_s; </w:t>
      </w:r>
    </w:p>
    <w:p w:rsidR="007C39E3" w:rsidRDefault="007C39E3" w:rsidP="007C39E3">
      <w:pPr>
        <w:ind w:firstLine="480"/>
      </w:pPr>
      <w:r>
        <w:t>stderr 1;</w:t>
      </w:r>
    </w:p>
    <w:p w:rsidR="007C39E3" w:rsidRDefault="007C39E3" w:rsidP="007C39E3">
      <w:pPr>
        <w:ind w:firstLine="480"/>
      </w:pPr>
      <w:r>
        <w:t xml:space="preserve">var e_v; </w:t>
      </w:r>
    </w:p>
    <w:p w:rsidR="007C39E3" w:rsidRDefault="007C39E3" w:rsidP="007C39E3">
      <w:pPr>
        <w:ind w:firstLine="480"/>
      </w:pPr>
      <w:r>
        <w:t>stderr 1;</w:t>
      </w:r>
    </w:p>
    <w:p w:rsidR="007C39E3" w:rsidRDefault="007C39E3" w:rsidP="007C39E3">
      <w:pPr>
        <w:ind w:firstLine="480"/>
      </w:pPr>
      <w:r>
        <w:t>end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// VI. ESTIMATION</w:t>
      </w:r>
    </w:p>
    <w:p w:rsidR="007C39E3" w:rsidRDefault="007C39E3" w:rsidP="007C39E3">
      <w:pPr>
        <w:ind w:firstLine="480"/>
      </w:pPr>
      <w:r>
        <w:t xml:space="preserve"> </w:t>
      </w:r>
    </w:p>
    <w:p w:rsidR="007C39E3" w:rsidRDefault="007C39E3" w:rsidP="007C39E3">
      <w:pPr>
        <w:ind w:firstLine="480"/>
      </w:pPr>
      <w:r>
        <w:t>estimated_params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stderr e_b,inv_gamma_pdf,0.1,2;</w:t>
      </w:r>
    </w:p>
    <w:p w:rsidR="007C39E3" w:rsidRDefault="007C39E3" w:rsidP="007C39E3">
      <w:pPr>
        <w:ind w:firstLine="480"/>
      </w:pPr>
      <w:r>
        <w:t>stderr e_z,inv_gamma_pdf,0.1,2;</w:t>
      </w:r>
    </w:p>
    <w:p w:rsidR="007C39E3" w:rsidRDefault="007C39E3" w:rsidP="007C39E3">
      <w:pPr>
        <w:ind w:firstLine="480"/>
      </w:pPr>
      <w:r>
        <w:t>stderr e_g,inv_gamma_pdf,0.1,2;</w:t>
      </w:r>
    </w:p>
    <w:p w:rsidR="007C39E3" w:rsidRDefault="007C39E3" w:rsidP="007C39E3">
      <w:pPr>
        <w:ind w:firstLine="480"/>
      </w:pPr>
      <w:r>
        <w:t>stderr e_p,inv_gamma_pdf,0.1,2;</w:t>
      </w:r>
    </w:p>
    <w:p w:rsidR="007C39E3" w:rsidRDefault="007C39E3" w:rsidP="007C39E3">
      <w:pPr>
        <w:ind w:firstLine="480"/>
      </w:pPr>
      <w:r>
        <w:t>stderr e_w,inv_gamma_pdf,0.1,2;</w:t>
      </w:r>
    </w:p>
    <w:p w:rsidR="007C39E3" w:rsidRDefault="007C39E3" w:rsidP="007C39E3">
      <w:pPr>
        <w:ind w:firstLine="480"/>
      </w:pPr>
      <w:r>
        <w:t>stderr e_a,inv_gamma_pdf,0.1,2;</w:t>
      </w:r>
    </w:p>
    <w:p w:rsidR="007C39E3" w:rsidRDefault="007C39E3" w:rsidP="007C39E3">
      <w:pPr>
        <w:ind w:firstLine="480"/>
      </w:pPr>
      <w:r>
        <w:t>stderr e_s,inv_gamma_pdf,0.1,2;</w:t>
      </w:r>
    </w:p>
    <w:p w:rsidR="007C39E3" w:rsidRDefault="007C39E3" w:rsidP="007C39E3">
      <w:pPr>
        <w:ind w:firstLine="480"/>
      </w:pPr>
      <w:r>
        <w:t>stderr e_v,inv_gamma_pdf,0.1,2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rho_b,beta_pdf,0.85,0.1;</w:t>
      </w:r>
    </w:p>
    <w:p w:rsidR="007C39E3" w:rsidRDefault="007C39E3" w:rsidP="007C39E3">
      <w:pPr>
        <w:ind w:firstLine="480"/>
      </w:pPr>
      <w:r>
        <w:t>rho_z,beta_pdf,0.85,0.1;</w:t>
      </w:r>
    </w:p>
    <w:p w:rsidR="007C39E3" w:rsidRDefault="007C39E3" w:rsidP="007C39E3">
      <w:pPr>
        <w:ind w:firstLine="480"/>
      </w:pPr>
      <w:r>
        <w:t>rho_g,beta_pdf,0.85,0.1;</w:t>
      </w:r>
    </w:p>
    <w:p w:rsidR="007C39E3" w:rsidRDefault="007C39E3" w:rsidP="007C39E3">
      <w:pPr>
        <w:ind w:firstLine="480"/>
      </w:pPr>
      <w:r>
        <w:t>rho_p,beta_pdf,0.85,0.1;</w:t>
      </w:r>
    </w:p>
    <w:p w:rsidR="007C39E3" w:rsidRDefault="007C39E3" w:rsidP="007C39E3">
      <w:pPr>
        <w:ind w:firstLine="480"/>
      </w:pPr>
      <w:r>
        <w:t>rho_w,beta_pdf,0.85,0.1;</w:t>
      </w:r>
    </w:p>
    <w:p w:rsidR="007C39E3" w:rsidRDefault="007C39E3" w:rsidP="007C39E3">
      <w:pPr>
        <w:ind w:firstLine="480"/>
      </w:pPr>
      <w:r>
        <w:t>rho_a,beta_pdf,0.85,0.1;</w:t>
      </w:r>
    </w:p>
    <w:p w:rsidR="007C39E3" w:rsidRDefault="007C39E3" w:rsidP="007C39E3">
      <w:pPr>
        <w:ind w:firstLine="480"/>
      </w:pPr>
      <w:r>
        <w:t>rho_s,beta_pdf,0.85,0.1;</w:t>
      </w:r>
    </w:p>
    <w:p w:rsidR="007C39E3" w:rsidRDefault="007C39E3" w:rsidP="007C39E3">
      <w:pPr>
        <w:ind w:firstLine="480"/>
      </w:pPr>
      <w:r>
        <w:t>rho_v,beta_pdf,0.85,0.1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xi_p,beta_pdf,0.75,0.1;</w:t>
      </w:r>
    </w:p>
    <w:p w:rsidR="007C39E3" w:rsidRDefault="007C39E3" w:rsidP="007C39E3">
      <w:pPr>
        <w:ind w:firstLine="480"/>
      </w:pPr>
      <w:r>
        <w:t>xi_w,beta_pdf,0.75,0.1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sigma,gamma_pdf,2.5,0.5;</w:t>
      </w:r>
    </w:p>
    <w:p w:rsidR="007C39E3" w:rsidRDefault="007C39E3" w:rsidP="007C39E3">
      <w:pPr>
        <w:ind w:firstLine="480"/>
      </w:pPr>
      <w:r>
        <w:t>phi,gamma_pdf,0.75,0.5;</w:t>
      </w:r>
    </w:p>
    <w:p w:rsidR="007C39E3" w:rsidRDefault="007C39E3" w:rsidP="007C39E3">
      <w:pPr>
        <w:ind w:firstLine="480"/>
      </w:pPr>
      <w:r>
        <w:t>nu,gamma_pdf,3,0.5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lastRenderedPageBreak/>
        <w:t>phi_i,normal_pdf,0.15,0.025;</w:t>
      </w:r>
    </w:p>
    <w:p w:rsidR="007C39E3" w:rsidRDefault="007C39E3" w:rsidP="007C39E3">
      <w:pPr>
        <w:ind w:firstLine="480"/>
      </w:pPr>
      <w:r>
        <w:t>phi_u,normal_pdf,0.15,0.025;</w:t>
      </w:r>
    </w:p>
    <w:p w:rsidR="007C39E3" w:rsidRDefault="007C39E3" w:rsidP="007C39E3">
      <w:pPr>
        <w:ind w:firstLine="480"/>
      </w:pPr>
      <w:r>
        <w:t>end;</w:t>
      </w:r>
    </w:p>
    <w:p w:rsidR="007C39E3" w:rsidRDefault="007C39E3" w:rsidP="007C39E3">
      <w:pPr>
        <w:ind w:firstLine="480"/>
      </w:pPr>
      <w:r>
        <w:t xml:space="preserve"> </w:t>
      </w:r>
    </w:p>
    <w:p w:rsidR="007C39E3" w:rsidRDefault="007C39E3" w:rsidP="007C39E3">
      <w:pPr>
        <w:ind w:firstLine="480"/>
      </w:pPr>
      <w:r>
        <w:t>varobs y m c pi i w n;</w:t>
      </w:r>
    </w:p>
    <w:p w:rsidR="007C39E3" w:rsidRDefault="007C39E3" w:rsidP="007C39E3">
      <w:pPr>
        <w:ind w:firstLine="480"/>
      </w:pPr>
      <w:r>
        <w:t>estimation(bayesian_irf,irf=40,optim=('MaxIter',200),datafile='macrodata.mat',mode_compute=1,first_obs=1,nobs=79,presample=4,lik_init=2,prefilter=0,mh_replic=20000,mh_nblocks=2,mh_jscale=0.20,mh_drop=0.2) y m c pi i w n rl rd rk k q u b u_w u_p z a g v s;</w:t>
      </w:r>
    </w:p>
    <w:p w:rsidR="007C39E3" w:rsidRDefault="007C39E3" w:rsidP="007C39E3">
      <w:pPr>
        <w:ind w:firstLine="480"/>
      </w:pPr>
      <w:r>
        <w:t>stoch_simul(irf=40, conditional_variance_decomposition=[1, 10, 40]) y m c pi i w n;</w:t>
      </w:r>
    </w:p>
    <w:p w:rsidR="007C39E3" w:rsidRDefault="007C39E3" w:rsidP="007C39E3">
      <w:pPr>
        <w:ind w:firstLine="480"/>
      </w:pPr>
    </w:p>
    <w:p w:rsidR="007C39E3" w:rsidRPr="001F102C" w:rsidRDefault="007C39E3" w:rsidP="007C39E3">
      <w:pPr>
        <w:rPr>
          <w:rFonts w:hint="eastAsia"/>
          <w:b/>
        </w:rPr>
      </w:pPr>
      <w:r>
        <w:rPr>
          <w:b/>
        </w:rPr>
        <w:t>2</w:t>
      </w:r>
      <w:r w:rsidRPr="001F102C">
        <w:rPr>
          <w:rFonts w:hint="eastAsia"/>
          <w:b/>
        </w:rPr>
        <w:t>、</w:t>
      </w:r>
      <w:r>
        <w:rPr>
          <w:b/>
        </w:rPr>
        <w:t>Matlab</w:t>
      </w:r>
      <w:r>
        <w:rPr>
          <w:rFonts w:hint="eastAsia"/>
          <w:b/>
        </w:rPr>
        <w:t>对</w:t>
      </w:r>
      <w:r>
        <w:rPr>
          <w:rFonts w:hint="eastAsia"/>
          <w:b/>
        </w:rPr>
        <w:t>Dynare</w:t>
      </w:r>
      <w:r>
        <w:rPr>
          <w:rFonts w:hint="eastAsia"/>
          <w:b/>
        </w:rPr>
        <w:t>文件的</w:t>
      </w:r>
      <w:r>
        <w:rPr>
          <w:b/>
        </w:rPr>
        <w:t>调用</w:t>
      </w:r>
    </w:p>
    <w:p w:rsidR="007C39E3" w:rsidRDefault="007C39E3" w:rsidP="007C39E3">
      <w:pPr>
        <w:ind w:firstLineChars="200" w:firstLine="482"/>
        <w:rPr>
          <w:b/>
        </w:rPr>
      </w:pPr>
      <w:r w:rsidRPr="002B1BE6">
        <w:rPr>
          <w:rFonts w:hint="eastAsia"/>
          <w:b/>
        </w:rPr>
        <w:t>（</w:t>
      </w:r>
      <w:r w:rsidRPr="002B1BE6">
        <w:rPr>
          <w:rFonts w:hint="eastAsia"/>
          <w:b/>
        </w:rPr>
        <w:t>1</w:t>
      </w:r>
      <w:r w:rsidRPr="002B1BE6">
        <w:rPr>
          <w:rFonts w:hint="eastAsia"/>
          <w:b/>
        </w:rPr>
        <w:t>）</w:t>
      </w:r>
      <w:r>
        <w:rPr>
          <w:b/>
        </w:rPr>
        <w:t>dynarecall</w:t>
      </w:r>
      <w:r w:rsidRPr="00326A28">
        <w:rPr>
          <w:rFonts w:hint="eastAsia"/>
          <w:b/>
        </w:rPr>
        <w:t>.m</w:t>
      </w:r>
    </w:p>
    <w:p w:rsidR="007C39E3" w:rsidRDefault="007C39E3" w:rsidP="007C39E3">
      <w:pPr>
        <w:ind w:firstLine="480"/>
      </w:pPr>
      <w:r>
        <w:t>addpath c:\dynare\4.x.y\matlab</w:t>
      </w:r>
    </w:p>
    <w:p w:rsidR="007C39E3" w:rsidRDefault="007C39E3" w:rsidP="007C39E3">
      <w:pPr>
        <w:ind w:firstLine="480"/>
      </w:pPr>
      <w:r>
        <w:t>dynare macrodata_dynare.mod</w:t>
      </w:r>
    </w:p>
    <w:p w:rsidR="007C39E3" w:rsidRDefault="007C39E3" w:rsidP="007C39E3">
      <w:pPr>
        <w:ind w:firstLine="480"/>
      </w:pPr>
    </w:p>
    <w:p w:rsidR="007C39E3" w:rsidRPr="001F102C" w:rsidRDefault="007C39E3" w:rsidP="007C39E3">
      <w:pPr>
        <w:rPr>
          <w:rFonts w:hint="eastAsia"/>
          <w:b/>
        </w:rPr>
      </w:pPr>
      <w:r>
        <w:rPr>
          <w:b/>
        </w:rPr>
        <w:t>3</w:t>
      </w:r>
      <w:r w:rsidRPr="001F102C">
        <w:rPr>
          <w:rFonts w:hint="eastAsia"/>
          <w:b/>
        </w:rPr>
        <w:t>、</w:t>
      </w:r>
      <w:r>
        <w:rPr>
          <w:b/>
        </w:rPr>
        <w:t>Matlab</w:t>
      </w:r>
      <w:r>
        <w:rPr>
          <w:rFonts w:hint="eastAsia"/>
          <w:b/>
        </w:rPr>
        <w:t>数据预处理</w:t>
      </w:r>
      <w:r>
        <w:rPr>
          <w:b/>
        </w:rPr>
        <w:t>模块</w:t>
      </w:r>
    </w:p>
    <w:p w:rsidR="007C39E3" w:rsidRDefault="007C39E3" w:rsidP="007C39E3">
      <w:pPr>
        <w:ind w:firstLine="480"/>
        <w:rPr>
          <w:rFonts w:hint="eastAsia"/>
        </w:rPr>
      </w:pPr>
      <w:r w:rsidRPr="002B1BE6">
        <w:rPr>
          <w:rFonts w:hint="eastAsia"/>
          <w:b/>
        </w:rPr>
        <w:t>（</w:t>
      </w:r>
      <w:r w:rsidRPr="002B1BE6">
        <w:rPr>
          <w:rFonts w:hint="eastAsia"/>
          <w:b/>
        </w:rPr>
        <w:t>1</w:t>
      </w:r>
      <w:r w:rsidRPr="002B1BE6">
        <w:rPr>
          <w:rFonts w:hint="eastAsia"/>
          <w:b/>
        </w:rPr>
        <w:t>）</w:t>
      </w:r>
      <w:r>
        <w:rPr>
          <w:b/>
        </w:rPr>
        <w:t>macrodata</w:t>
      </w:r>
      <w:r>
        <w:rPr>
          <w:rFonts w:hint="eastAsia"/>
          <w:b/>
        </w:rPr>
        <w:t>_input</w:t>
      </w:r>
      <w:r w:rsidRPr="00326A28">
        <w:rPr>
          <w:rFonts w:hint="eastAsia"/>
          <w:b/>
        </w:rPr>
        <w:t>.m</w:t>
      </w:r>
    </w:p>
    <w:p w:rsidR="007C39E3" w:rsidRDefault="007C39E3" w:rsidP="007C39E3">
      <w:pPr>
        <w:ind w:firstLine="480"/>
        <w:rPr>
          <w:b/>
        </w:rPr>
      </w:pPr>
    </w:p>
    <w:p w:rsidR="007C39E3" w:rsidRDefault="007C39E3" w:rsidP="007C39E3">
      <w:pPr>
        <w:ind w:firstLine="480"/>
      </w:pPr>
      <w:r>
        <w:rPr>
          <w:rFonts w:hint="eastAsia"/>
        </w:rPr>
        <w:t>%%Matlab</w:t>
      </w:r>
      <w:r>
        <w:rPr>
          <w:rFonts w:hint="eastAsia"/>
        </w:rPr>
        <w:t>数据预处理模块</w:t>
      </w:r>
    </w:p>
    <w:p w:rsidR="007C39E3" w:rsidRDefault="007C39E3" w:rsidP="007C39E3">
      <w:pPr>
        <w:ind w:firstLine="480"/>
      </w:pPr>
      <w:r>
        <w:t>clear</w:t>
      </w:r>
    </w:p>
    <w:p w:rsidR="007C39E3" w:rsidRDefault="007C39E3" w:rsidP="007C39E3">
      <w:pPr>
        <w:ind w:firstLine="480"/>
      </w:pPr>
      <w:r>
        <w:t>clc</w:t>
      </w:r>
    </w:p>
    <w:p w:rsidR="007C39E3" w:rsidRDefault="007C39E3" w:rsidP="007C39E3">
      <w:pPr>
        <w:ind w:firstLine="480"/>
      </w:pPr>
      <w:r>
        <w:t>tic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%% For the model with Macro-prudential, Monetary Policy and Bank Systematic Risk</w:t>
      </w:r>
    </w:p>
    <w:p w:rsidR="007C39E3" w:rsidRDefault="007C39E3" w:rsidP="007C39E3">
      <w:pPr>
        <w:ind w:firstLine="480"/>
      </w:pPr>
      <w:r>
        <w:t>data=xlsread('macrodata.xlsx','data','J2:P81');  % Estimation up to 2015Q4</w:t>
      </w:r>
    </w:p>
    <w:p w:rsidR="007C39E3" w:rsidRPr="00507700" w:rsidRDefault="007C39E3" w:rsidP="007C39E3">
      <w:pPr>
        <w:ind w:firstLine="480"/>
        <w:rPr>
          <w:rFonts w:hint="eastAsia"/>
        </w:rPr>
      </w:pPr>
      <w:r>
        <w:t xml:space="preserve">%data=xlsread('macrodata.xlsx','data','J2:P47'); % Estimationup to 2007Q2 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lastRenderedPageBreak/>
        <w:t xml:space="preserve">gdp=data(:, 1); </w:t>
      </w:r>
    </w:p>
    <w:p w:rsidR="007C39E3" w:rsidRDefault="007C39E3" w:rsidP="007C39E3">
      <w:pPr>
        <w:ind w:firstLine="480"/>
      </w:pPr>
      <w:r>
        <w:t>investment=data(:,2);</w:t>
      </w:r>
    </w:p>
    <w:p w:rsidR="007C39E3" w:rsidRDefault="007C39E3" w:rsidP="007C39E3">
      <w:pPr>
        <w:ind w:firstLine="480"/>
      </w:pPr>
      <w:r>
        <w:t>m2=data(:,3);</w:t>
      </w:r>
    </w:p>
    <w:p w:rsidR="007C39E3" w:rsidRDefault="007C39E3" w:rsidP="007C39E3">
      <w:pPr>
        <w:ind w:firstLine="480"/>
      </w:pPr>
      <w:r>
        <w:t>labor=data(:,4);</w:t>
      </w:r>
    </w:p>
    <w:p w:rsidR="007C39E3" w:rsidRDefault="007C39E3" w:rsidP="007C39E3">
      <w:pPr>
        <w:ind w:firstLine="480"/>
      </w:pPr>
      <w:r>
        <w:t>consumption=data(:,5);</w:t>
      </w:r>
    </w:p>
    <w:p w:rsidR="007C39E3" w:rsidRDefault="007C39E3" w:rsidP="007C39E3">
      <w:pPr>
        <w:ind w:firstLine="480"/>
      </w:pPr>
      <w:r>
        <w:t>wage=data(:,6);</w:t>
      </w:r>
    </w:p>
    <w:p w:rsidR="007C39E3" w:rsidRDefault="007C39E3" w:rsidP="007C39E3">
      <w:pPr>
        <w:ind w:firstLine="480"/>
      </w:pPr>
      <w:r>
        <w:t>cpi=data(:,7)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y2=hpfilter(gdp,4);</w:t>
      </w:r>
    </w:p>
    <w:p w:rsidR="007C39E3" w:rsidRDefault="007C39E3" w:rsidP="007C39E3">
      <w:pPr>
        <w:ind w:firstLine="480"/>
      </w:pPr>
      <w:r>
        <w:t>c2=hpfilter(consumption,4);</w:t>
      </w:r>
    </w:p>
    <w:p w:rsidR="007C39E3" w:rsidRDefault="007C39E3" w:rsidP="007C39E3">
      <w:pPr>
        <w:ind w:firstLine="480"/>
      </w:pPr>
      <w:r>
        <w:t>i2=hpfilter(investment,4);</w:t>
      </w:r>
    </w:p>
    <w:p w:rsidR="007C39E3" w:rsidRDefault="007C39E3" w:rsidP="007C39E3">
      <w:pPr>
        <w:ind w:firstLine="480"/>
      </w:pPr>
      <w:r>
        <w:t>w2=hpfilter(wage,4);</w:t>
      </w:r>
    </w:p>
    <w:p w:rsidR="007C39E3" w:rsidRDefault="007C39E3" w:rsidP="007C39E3">
      <w:pPr>
        <w:ind w:firstLine="480"/>
      </w:pPr>
      <w:r>
        <w:t>[~,y]=hpfilter(log(y2),Inf);</w:t>
      </w:r>
    </w:p>
    <w:p w:rsidR="007C39E3" w:rsidRDefault="007C39E3" w:rsidP="007C39E3">
      <w:pPr>
        <w:ind w:firstLine="480"/>
      </w:pPr>
      <w:r>
        <w:t>[~,c]=hpfilter(log(c2),Inf);</w:t>
      </w:r>
    </w:p>
    <w:p w:rsidR="007C39E3" w:rsidRDefault="007C39E3" w:rsidP="007C39E3">
      <w:pPr>
        <w:ind w:firstLine="480"/>
      </w:pPr>
      <w:r>
        <w:t>[~,i]=hpfilter(log(i2),Inf);</w:t>
      </w:r>
    </w:p>
    <w:p w:rsidR="007C39E3" w:rsidRDefault="007C39E3" w:rsidP="007C39E3">
      <w:pPr>
        <w:ind w:firstLine="480"/>
      </w:pPr>
      <w:r>
        <w:t>[~,w]=hpfilter(log(w2),Inf)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%%[~,y]=hpfilter(log(gdp),Inf);</w:t>
      </w:r>
    </w:p>
    <w:p w:rsidR="007C39E3" w:rsidRDefault="007C39E3" w:rsidP="007C39E3">
      <w:pPr>
        <w:ind w:firstLine="480"/>
      </w:pPr>
      <w:r>
        <w:t>%%[~,c]=hpfilter(log(consumption),Inf);</w:t>
      </w:r>
    </w:p>
    <w:p w:rsidR="007C39E3" w:rsidRDefault="007C39E3" w:rsidP="007C39E3">
      <w:pPr>
        <w:ind w:firstLine="480"/>
      </w:pPr>
      <w:r>
        <w:t>%%[~,i]=hpfilter(log(investment),Inf);</w:t>
      </w:r>
    </w:p>
    <w:p w:rsidR="007C39E3" w:rsidRPr="00507700" w:rsidRDefault="007C39E3" w:rsidP="007C39E3">
      <w:pPr>
        <w:ind w:firstLine="480"/>
        <w:rPr>
          <w:rFonts w:hint="eastAsia"/>
        </w:rPr>
      </w:pPr>
      <w:r>
        <w:t>%%[~,w]=hpfilter(log(wage),Inf)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[~,m]=hpfilter(log(m2),Inf);</w:t>
      </w:r>
    </w:p>
    <w:p w:rsidR="007C39E3" w:rsidRDefault="007C39E3" w:rsidP="007C39E3">
      <w:pPr>
        <w:ind w:firstLine="480"/>
      </w:pPr>
      <w:r>
        <w:t>[~,pi]=hpfilter(log(cpi),Inf);</w:t>
      </w:r>
    </w:p>
    <w:p w:rsidR="007C39E3" w:rsidRDefault="007C39E3" w:rsidP="007C39E3">
      <w:pPr>
        <w:ind w:firstLine="480"/>
      </w:pPr>
      <w:r>
        <w:t>[~,n]=hpfilter(log(labor),Inf);</w:t>
      </w:r>
    </w:p>
    <w:p w:rsidR="007C39E3" w:rsidRDefault="007C39E3" w:rsidP="007C39E3">
      <w:pPr>
        <w:ind w:firstLine="480"/>
      </w:pPr>
      <w:r>
        <w:t>clear gdp investment m2 labor consumption wage cpi;</w:t>
      </w:r>
    </w:p>
    <w:p w:rsidR="007C39E3" w:rsidRDefault="007C39E3" w:rsidP="007C39E3">
      <w:pPr>
        <w:ind w:firstLine="480"/>
      </w:pPr>
      <w:r>
        <w:t>clear data y2 c2 i2 w2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rPr>
          <w:rFonts w:hint="eastAsia"/>
        </w:rPr>
        <w:t>%</w:t>
      </w:r>
      <w:r>
        <w:rPr>
          <w:rFonts w:hint="eastAsia"/>
        </w:rPr>
        <w:t>结果输出</w:t>
      </w:r>
    </w:p>
    <w:p w:rsidR="007C39E3" w:rsidRDefault="007C39E3" w:rsidP="007C39E3">
      <w:pPr>
        <w:ind w:firstLine="480"/>
      </w:pPr>
      <w:r>
        <w:t>xlswrite('datainput.xls', y,'Sheet1','A1');</w:t>
      </w:r>
    </w:p>
    <w:p w:rsidR="007C39E3" w:rsidRDefault="007C39E3" w:rsidP="007C39E3">
      <w:pPr>
        <w:ind w:firstLine="480"/>
      </w:pPr>
      <w:r>
        <w:lastRenderedPageBreak/>
        <w:t>xlswrite('datainput.xls', m,'Sheet1','B1');</w:t>
      </w:r>
    </w:p>
    <w:p w:rsidR="007C39E3" w:rsidRDefault="007C39E3" w:rsidP="007C39E3">
      <w:pPr>
        <w:ind w:firstLine="480"/>
      </w:pPr>
      <w:r>
        <w:t>xlswrite('datainput.xls', c,'Sheet1','C1');</w:t>
      </w:r>
    </w:p>
    <w:p w:rsidR="007C39E3" w:rsidRDefault="007C39E3" w:rsidP="007C39E3">
      <w:pPr>
        <w:ind w:firstLine="480"/>
      </w:pPr>
      <w:r>
        <w:t>xlswrite('datainput.xls', pi,'Sheet1','D1');</w:t>
      </w:r>
    </w:p>
    <w:p w:rsidR="007C39E3" w:rsidRDefault="007C39E3" w:rsidP="007C39E3">
      <w:pPr>
        <w:ind w:firstLine="480"/>
      </w:pPr>
      <w:r>
        <w:t>xlswrite('datainput.xls', i,'Sheet1','E1');</w:t>
      </w:r>
    </w:p>
    <w:p w:rsidR="007C39E3" w:rsidRDefault="007C39E3" w:rsidP="007C39E3">
      <w:pPr>
        <w:ind w:firstLine="480"/>
      </w:pPr>
      <w:r>
        <w:t>xlswrite('datainput.xls', w,'Sheet1','F1');</w:t>
      </w:r>
    </w:p>
    <w:p w:rsidR="007C39E3" w:rsidRDefault="007C39E3" w:rsidP="007C39E3">
      <w:pPr>
        <w:ind w:firstLine="480"/>
      </w:pPr>
      <w:r>
        <w:t>xlswrite('datainput.xls', n,'Sheet1','G1');</w:t>
      </w:r>
    </w:p>
    <w:p w:rsidR="007C39E3" w:rsidRDefault="007C39E3" w:rsidP="007C39E3">
      <w:pPr>
        <w:ind w:firstLine="480"/>
      </w:pPr>
    </w:p>
    <w:p w:rsidR="007C39E3" w:rsidRPr="001F102C" w:rsidRDefault="007C39E3" w:rsidP="007C39E3">
      <w:pPr>
        <w:rPr>
          <w:rFonts w:hint="eastAsia"/>
          <w:b/>
        </w:rPr>
      </w:pPr>
      <w:r>
        <w:rPr>
          <w:b/>
        </w:rPr>
        <w:t>4</w:t>
      </w:r>
      <w:r w:rsidRPr="001F102C">
        <w:rPr>
          <w:rFonts w:hint="eastAsia"/>
          <w:b/>
        </w:rPr>
        <w:t>、</w:t>
      </w:r>
      <w:r>
        <w:rPr>
          <w:b/>
        </w:rPr>
        <w:t>Matlab</w:t>
      </w:r>
      <w:r>
        <w:rPr>
          <w:rFonts w:hint="eastAsia"/>
          <w:b/>
        </w:rPr>
        <w:t>冲击</w:t>
      </w:r>
      <w:r>
        <w:rPr>
          <w:b/>
        </w:rPr>
        <w:t>光滑估计及</w:t>
      </w:r>
      <w:r>
        <w:rPr>
          <w:rFonts w:hint="eastAsia"/>
          <w:b/>
        </w:rPr>
        <w:t>脉冲</w:t>
      </w:r>
      <w:r>
        <w:rPr>
          <w:b/>
        </w:rPr>
        <w:t>响应</w:t>
      </w:r>
      <w:r>
        <w:rPr>
          <w:rFonts w:hint="eastAsia"/>
          <w:b/>
        </w:rPr>
        <w:t>值输出</w:t>
      </w:r>
      <w:r>
        <w:rPr>
          <w:b/>
        </w:rPr>
        <w:t>模块</w:t>
      </w:r>
    </w:p>
    <w:p w:rsidR="007C39E3" w:rsidRPr="00507700" w:rsidRDefault="007C39E3" w:rsidP="007C39E3">
      <w:pPr>
        <w:ind w:firstLine="480"/>
        <w:rPr>
          <w:rFonts w:hint="eastAsia"/>
        </w:rPr>
      </w:pPr>
      <w:r w:rsidRPr="002B1BE6">
        <w:rPr>
          <w:rFonts w:hint="eastAsia"/>
          <w:b/>
        </w:rPr>
        <w:t>（</w:t>
      </w:r>
      <w:r w:rsidRPr="002B1BE6">
        <w:rPr>
          <w:rFonts w:hint="eastAsia"/>
          <w:b/>
        </w:rPr>
        <w:t>1</w:t>
      </w:r>
      <w:r w:rsidRPr="002B1BE6">
        <w:rPr>
          <w:rFonts w:hint="eastAsia"/>
          <w:b/>
        </w:rPr>
        <w:t>）</w:t>
      </w:r>
      <w:r>
        <w:rPr>
          <w:b/>
        </w:rPr>
        <w:t>macrodata</w:t>
      </w:r>
      <w:r>
        <w:rPr>
          <w:rFonts w:hint="eastAsia"/>
          <w:b/>
        </w:rPr>
        <w:t>_</w:t>
      </w:r>
      <w:r>
        <w:rPr>
          <w:b/>
        </w:rPr>
        <w:t>out</w:t>
      </w:r>
      <w:r>
        <w:rPr>
          <w:rFonts w:hint="eastAsia"/>
          <w:b/>
        </w:rPr>
        <w:t>put</w:t>
      </w:r>
      <w:r w:rsidRPr="00326A28">
        <w:rPr>
          <w:rFonts w:hint="eastAsia"/>
          <w:b/>
        </w:rPr>
        <w:t>.m</w:t>
      </w:r>
    </w:p>
    <w:p w:rsidR="007C39E3" w:rsidRDefault="007C39E3" w:rsidP="007C39E3">
      <w:pPr>
        <w:ind w:firstLine="480"/>
        <w:rPr>
          <w:b/>
        </w:rPr>
      </w:pPr>
    </w:p>
    <w:p w:rsidR="007C39E3" w:rsidRDefault="007C39E3" w:rsidP="007C39E3">
      <w:pPr>
        <w:ind w:firstLine="480"/>
      </w:pPr>
      <w:r>
        <w:rPr>
          <w:rFonts w:hint="eastAsia"/>
        </w:rPr>
        <w:t>%%Matlab</w:t>
      </w:r>
      <w:r>
        <w:rPr>
          <w:rFonts w:hint="eastAsia"/>
        </w:rPr>
        <w:t>数据提取模块</w:t>
      </w:r>
    </w:p>
    <w:p w:rsidR="007C39E3" w:rsidRDefault="007C39E3" w:rsidP="007C39E3">
      <w:pPr>
        <w:ind w:firstLine="480"/>
      </w:pPr>
      <w:r>
        <w:rPr>
          <w:rFonts w:hint="eastAsia"/>
        </w:rPr>
        <w:t>%%</w:t>
      </w:r>
      <w:r>
        <w:rPr>
          <w:rFonts w:hint="eastAsia"/>
        </w:rPr>
        <w:t>提取</w:t>
      </w:r>
      <w:r>
        <w:rPr>
          <w:rFonts w:hint="eastAsia"/>
        </w:rPr>
        <w:t>Smoothed Shocks</w:t>
      </w:r>
    </w:p>
    <w:p w:rsidR="007C39E3" w:rsidRDefault="007C39E3" w:rsidP="007C39E3">
      <w:pPr>
        <w:ind w:firstLine="480"/>
      </w:pPr>
      <w:r>
        <w:t>load('macrodata_dynare_results.mat', 'oo_');</w:t>
      </w:r>
    </w:p>
    <w:p w:rsidR="007C39E3" w:rsidRDefault="007C39E3" w:rsidP="007C39E3">
      <w:pPr>
        <w:ind w:firstLine="480"/>
      </w:pPr>
      <w:r>
        <w:t>c=struct2cell(oo_.SmoothedShocks);</w:t>
      </w:r>
    </w:p>
    <w:p w:rsidR="007C39E3" w:rsidRDefault="007C39E3" w:rsidP="007C39E3">
      <w:pPr>
        <w:ind w:firstLine="480"/>
      </w:pPr>
      <w:r>
        <w:t>e_b=cell2mat(c(1,1));</w:t>
      </w:r>
    </w:p>
    <w:p w:rsidR="007C39E3" w:rsidRDefault="007C39E3" w:rsidP="007C39E3">
      <w:pPr>
        <w:ind w:firstLine="480"/>
      </w:pPr>
      <w:r>
        <w:t>e_w=cell2mat(c(2,1));</w:t>
      </w:r>
    </w:p>
    <w:p w:rsidR="007C39E3" w:rsidRDefault="007C39E3" w:rsidP="007C39E3">
      <w:pPr>
        <w:ind w:firstLine="480"/>
      </w:pPr>
      <w:r>
        <w:t>e_p=cell2mat(c(3,1));</w:t>
      </w:r>
    </w:p>
    <w:p w:rsidR="007C39E3" w:rsidRDefault="007C39E3" w:rsidP="007C39E3">
      <w:pPr>
        <w:ind w:firstLine="480"/>
      </w:pPr>
      <w:r>
        <w:t>e_z=cell2mat(c(4,1));</w:t>
      </w:r>
    </w:p>
    <w:p w:rsidR="007C39E3" w:rsidRDefault="007C39E3" w:rsidP="007C39E3">
      <w:pPr>
        <w:ind w:firstLine="480"/>
      </w:pPr>
      <w:r>
        <w:t>e_a=cell2mat(c(5,1));</w:t>
      </w:r>
    </w:p>
    <w:p w:rsidR="007C39E3" w:rsidRDefault="007C39E3" w:rsidP="007C39E3">
      <w:pPr>
        <w:ind w:firstLine="480"/>
      </w:pPr>
      <w:r>
        <w:t>e_g=cell2mat(c(6,1));</w:t>
      </w:r>
    </w:p>
    <w:p w:rsidR="007C39E3" w:rsidRDefault="007C39E3" w:rsidP="007C39E3">
      <w:pPr>
        <w:ind w:firstLine="480"/>
      </w:pPr>
      <w:r>
        <w:t>e_v=cell2mat(c(7,1));</w:t>
      </w:r>
    </w:p>
    <w:p w:rsidR="007C39E3" w:rsidRDefault="007C39E3" w:rsidP="007C39E3">
      <w:pPr>
        <w:ind w:firstLine="480"/>
      </w:pPr>
      <w:r>
        <w:t>e_s=cell2mat(c(8,1));</w:t>
      </w:r>
    </w:p>
    <w:p w:rsidR="007C39E3" w:rsidRDefault="007C39E3" w:rsidP="007C39E3">
      <w:pPr>
        <w:ind w:firstLine="480"/>
      </w:pPr>
      <w:r>
        <w:rPr>
          <w:rFonts w:hint="eastAsia"/>
        </w:rPr>
        <w:t>%%</w:t>
      </w:r>
      <w:r>
        <w:rPr>
          <w:rFonts w:hint="eastAsia"/>
        </w:rPr>
        <w:t>结果输出</w:t>
      </w:r>
    </w:p>
    <w:p w:rsidR="007C39E3" w:rsidRDefault="007C39E3" w:rsidP="007C39E3">
      <w:pPr>
        <w:ind w:firstLine="480"/>
      </w:pPr>
      <w:r>
        <w:t>xlswrite('smoothed_shocks.xls', e_b,'Sheet1','A1');</w:t>
      </w:r>
    </w:p>
    <w:p w:rsidR="007C39E3" w:rsidRDefault="007C39E3" w:rsidP="007C39E3">
      <w:pPr>
        <w:ind w:firstLine="480"/>
      </w:pPr>
      <w:r>
        <w:t>xlswrite('smoothed_shocks.xls', e_w,'Sheet1','B1');</w:t>
      </w:r>
    </w:p>
    <w:p w:rsidR="007C39E3" w:rsidRDefault="007C39E3" w:rsidP="007C39E3">
      <w:pPr>
        <w:ind w:firstLine="480"/>
      </w:pPr>
      <w:r>
        <w:t>xlswrite('smoothed_shocks.xls', e_p,'Sheet1','C1');</w:t>
      </w:r>
    </w:p>
    <w:p w:rsidR="007C39E3" w:rsidRDefault="007C39E3" w:rsidP="007C39E3">
      <w:pPr>
        <w:ind w:firstLine="480"/>
      </w:pPr>
      <w:r>
        <w:t>xlswrite('smoothed_shocks.xls', e_z,'Sheet1','D1');</w:t>
      </w:r>
    </w:p>
    <w:p w:rsidR="007C39E3" w:rsidRDefault="007C39E3" w:rsidP="007C39E3">
      <w:pPr>
        <w:ind w:firstLine="480"/>
      </w:pPr>
      <w:r>
        <w:t>xlswrite('smoothed_shocks.xls', e_a,'Sheet1','E1');</w:t>
      </w:r>
    </w:p>
    <w:p w:rsidR="007C39E3" w:rsidRDefault="007C39E3" w:rsidP="007C39E3">
      <w:pPr>
        <w:ind w:firstLine="480"/>
      </w:pPr>
      <w:r>
        <w:t>xlswrite('smoothed_shocks.xls', e_g,'Sheet1','F1');</w:t>
      </w:r>
    </w:p>
    <w:p w:rsidR="007C39E3" w:rsidRDefault="007C39E3" w:rsidP="007C39E3">
      <w:pPr>
        <w:ind w:firstLine="480"/>
      </w:pPr>
      <w:r>
        <w:t>xlswrite('smoothed_shocks.xls', e_v,'Sheet1','G1');</w:t>
      </w:r>
    </w:p>
    <w:p w:rsidR="007C39E3" w:rsidRDefault="007C39E3" w:rsidP="007C39E3">
      <w:pPr>
        <w:ind w:firstLine="480"/>
      </w:pPr>
      <w:r>
        <w:lastRenderedPageBreak/>
        <w:t>xlswrite('smoothed_shocks.xls', e_s,'Sheet1','H1');</w:t>
      </w:r>
    </w:p>
    <w:p w:rsidR="007C39E3" w:rsidRDefault="007C39E3" w:rsidP="007C39E3">
      <w:pPr>
        <w:ind w:firstLine="480"/>
        <w:rPr>
          <w:rFonts w:hint="eastAsia"/>
        </w:rPr>
      </w:pPr>
    </w:p>
    <w:p w:rsidR="007C39E3" w:rsidRDefault="007C39E3" w:rsidP="007C39E3">
      <w:pPr>
        <w:ind w:firstLine="480"/>
      </w:pPr>
      <w:r>
        <w:rPr>
          <w:rFonts w:hint="eastAsia"/>
        </w:rPr>
        <w:t>%%MatlabIRF</w:t>
      </w:r>
      <w:r>
        <w:rPr>
          <w:rFonts w:hint="eastAsia"/>
        </w:rPr>
        <w:t>结果输出</w:t>
      </w:r>
    </w:p>
    <w:p w:rsidR="007C39E3" w:rsidRDefault="007C39E3" w:rsidP="007C39E3">
      <w:pPr>
        <w:ind w:firstLine="480"/>
      </w:pPr>
      <w:r>
        <w:t>xlswrite('irfresult.xls', y_e_b,'Sheet1','A1');</w:t>
      </w:r>
    </w:p>
    <w:p w:rsidR="007C39E3" w:rsidRDefault="007C39E3" w:rsidP="007C39E3">
      <w:pPr>
        <w:ind w:firstLine="480"/>
      </w:pPr>
      <w:r>
        <w:t>xlswrite('irfresult.xls', m_e_b,'Sheet1','B1');</w:t>
      </w:r>
    </w:p>
    <w:p w:rsidR="007C39E3" w:rsidRDefault="007C39E3" w:rsidP="007C39E3">
      <w:pPr>
        <w:ind w:firstLine="480"/>
      </w:pPr>
      <w:r>
        <w:t>xlswrite('irfresult.xls', c_e_b,'Sheet1','C1');</w:t>
      </w:r>
    </w:p>
    <w:p w:rsidR="007C39E3" w:rsidRDefault="007C39E3" w:rsidP="007C39E3">
      <w:pPr>
        <w:ind w:firstLine="480"/>
      </w:pPr>
      <w:r>
        <w:t>xlswrite('irfresult.xls', pi_e_b,'Sheet1','D1');</w:t>
      </w:r>
    </w:p>
    <w:p w:rsidR="007C39E3" w:rsidRDefault="007C39E3" w:rsidP="007C39E3">
      <w:pPr>
        <w:ind w:firstLine="480"/>
      </w:pPr>
      <w:r>
        <w:t>xlswrite('irfresult.xls', i_e_b,'Sheet1','E1');</w:t>
      </w:r>
    </w:p>
    <w:p w:rsidR="007C39E3" w:rsidRDefault="007C39E3" w:rsidP="007C39E3">
      <w:pPr>
        <w:ind w:firstLine="480"/>
      </w:pPr>
      <w:r>
        <w:t>xlswrite('irfresult.xls', w_e_b,'Sheet1','F1');</w:t>
      </w:r>
    </w:p>
    <w:p w:rsidR="007C39E3" w:rsidRDefault="007C39E3" w:rsidP="007C39E3">
      <w:pPr>
        <w:ind w:firstLine="480"/>
      </w:pPr>
      <w:r>
        <w:t>xlswrite('irfresult.xls', n_e_b,'Sheet1','G1')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xlswrite('irfresult.xls', y_e_z,'Sheet1','H1');</w:t>
      </w:r>
    </w:p>
    <w:p w:rsidR="007C39E3" w:rsidRDefault="007C39E3" w:rsidP="007C39E3">
      <w:pPr>
        <w:ind w:firstLine="480"/>
      </w:pPr>
      <w:r>
        <w:t>xlswrite('irfresult.xls', m_e_z,'Sheet1','I1');</w:t>
      </w:r>
    </w:p>
    <w:p w:rsidR="007C39E3" w:rsidRDefault="007C39E3" w:rsidP="007C39E3">
      <w:pPr>
        <w:ind w:firstLine="480"/>
      </w:pPr>
      <w:r>
        <w:t>xlswrite('irfresult.xls', c_e_z,'Sheet1','J1');</w:t>
      </w:r>
    </w:p>
    <w:p w:rsidR="007C39E3" w:rsidRDefault="007C39E3" w:rsidP="007C39E3">
      <w:pPr>
        <w:ind w:firstLine="480"/>
      </w:pPr>
      <w:r>
        <w:t>xlswrite('irfresult.xls', pi_e_z,'Sheet1','K1');</w:t>
      </w:r>
    </w:p>
    <w:p w:rsidR="007C39E3" w:rsidRDefault="007C39E3" w:rsidP="007C39E3">
      <w:pPr>
        <w:ind w:firstLine="480"/>
      </w:pPr>
      <w:r>
        <w:t>xlswrite('irfresult.xls', i_e_z,'Sheet1','L1');</w:t>
      </w:r>
    </w:p>
    <w:p w:rsidR="007C39E3" w:rsidRDefault="007C39E3" w:rsidP="007C39E3">
      <w:pPr>
        <w:ind w:firstLine="480"/>
      </w:pPr>
      <w:r>
        <w:t>xlswrite('irfresult.xls', w_e_z,'Sheet1','M1');</w:t>
      </w:r>
    </w:p>
    <w:p w:rsidR="007C39E3" w:rsidRDefault="007C39E3" w:rsidP="007C39E3">
      <w:pPr>
        <w:ind w:firstLine="480"/>
      </w:pPr>
      <w:r>
        <w:t>xlswrite('irfresult.xls', n_e_z,'Sheet1','N1')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xlswrite('irfresult.xls', y_e_g,'Sheet1','O1');</w:t>
      </w:r>
    </w:p>
    <w:p w:rsidR="007C39E3" w:rsidRDefault="007C39E3" w:rsidP="007C39E3">
      <w:pPr>
        <w:ind w:firstLine="480"/>
      </w:pPr>
      <w:r>
        <w:t>xlswrite('irfresult.xls', m_e_g,'Sheet1','P1');</w:t>
      </w:r>
    </w:p>
    <w:p w:rsidR="007C39E3" w:rsidRDefault="007C39E3" w:rsidP="007C39E3">
      <w:pPr>
        <w:ind w:firstLine="480"/>
      </w:pPr>
      <w:r>
        <w:t>xlswrite('irfresult.xls', c_e_g,'Sheet1','Q1');</w:t>
      </w:r>
    </w:p>
    <w:p w:rsidR="007C39E3" w:rsidRDefault="007C39E3" w:rsidP="007C39E3">
      <w:pPr>
        <w:ind w:firstLine="480"/>
      </w:pPr>
      <w:r>
        <w:t>xlswrite('irfresult.xls', pi_e_g,'Sheet1','R1');</w:t>
      </w:r>
    </w:p>
    <w:p w:rsidR="007C39E3" w:rsidRDefault="007C39E3" w:rsidP="007C39E3">
      <w:pPr>
        <w:ind w:firstLine="480"/>
      </w:pPr>
      <w:r>
        <w:t>xlswrite('irfresult.xls', i_e_g,'Sheet1','S1');</w:t>
      </w:r>
    </w:p>
    <w:p w:rsidR="007C39E3" w:rsidRDefault="007C39E3" w:rsidP="007C39E3">
      <w:pPr>
        <w:ind w:firstLine="480"/>
      </w:pPr>
      <w:r>
        <w:t>xlswrite('irfresult.xls', w_e_g,'Sheet1','T1');</w:t>
      </w:r>
    </w:p>
    <w:p w:rsidR="007C39E3" w:rsidRDefault="007C39E3" w:rsidP="007C39E3">
      <w:pPr>
        <w:ind w:firstLine="480"/>
      </w:pPr>
      <w:r>
        <w:t>xlswrite('irfresult.xls', n_e_g,'Sheet1','U1')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xlswrite('irfresult.xls', y_e_p,'Sheet1','V1');</w:t>
      </w:r>
    </w:p>
    <w:p w:rsidR="007C39E3" w:rsidRDefault="007C39E3" w:rsidP="007C39E3">
      <w:pPr>
        <w:ind w:firstLine="480"/>
      </w:pPr>
      <w:r>
        <w:t>xlswrite('irfresult.xls', m_e_p,'Sheet1','W1');</w:t>
      </w:r>
    </w:p>
    <w:p w:rsidR="007C39E3" w:rsidRDefault="007C39E3" w:rsidP="007C39E3">
      <w:pPr>
        <w:ind w:firstLine="480"/>
      </w:pPr>
      <w:r>
        <w:t>xlswrite('irfresult.xls', c_e_p,'Sheet1','X1');</w:t>
      </w:r>
    </w:p>
    <w:p w:rsidR="007C39E3" w:rsidRDefault="007C39E3" w:rsidP="007C39E3">
      <w:pPr>
        <w:ind w:firstLine="480"/>
      </w:pPr>
      <w:r>
        <w:lastRenderedPageBreak/>
        <w:t>xlswrite('irfresult.xls', pi_e_p,'Sheet1','Y1');</w:t>
      </w:r>
    </w:p>
    <w:p w:rsidR="007C39E3" w:rsidRDefault="007C39E3" w:rsidP="007C39E3">
      <w:pPr>
        <w:ind w:firstLine="480"/>
      </w:pPr>
      <w:r>
        <w:t>xlswrite('irfresult.xls', i_e_p,'Sheet1','Z1');</w:t>
      </w:r>
    </w:p>
    <w:p w:rsidR="007C39E3" w:rsidRDefault="007C39E3" w:rsidP="007C39E3">
      <w:pPr>
        <w:ind w:firstLine="480"/>
      </w:pPr>
      <w:r>
        <w:t>xlswrite('irfresult.xls', w_e_p,'Sheet1','AA1');</w:t>
      </w:r>
    </w:p>
    <w:p w:rsidR="007C39E3" w:rsidRDefault="007C39E3" w:rsidP="007C39E3">
      <w:pPr>
        <w:ind w:firstLine="480"/>
      </w:pPr>
      <w:r>
        <w:t>xlswrite('irfresult.xls', n_e_p,'Sheet1','AB1')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xlswrite('irfresult.xls', y_e_w,'Sheet1','AC1');</w:t>
      </w:r>
    </w:p>
    <w:p w:rsidR="007C39E3" w:rsidRDefault="007C39E3" w:rsidP="007C39E3">
      <w:pPr>
        <w:ind w:firstLine="480"/>
      </w:pPr>
      <w:r>
        <w:t>xlswrite('irfresult.xls', m_e_w,'Sheet1','AD1');</w:t>
      </w:r>
    </w:p>
    <w:p w:rsidR="007C39E3" w:rsidRDefault="007C39E3" w:rsidP="007C39E3">
      <w:pPr>
        <w:ind w:firstLine="480"/>
      </w:pPr>
      <w:r>
        <w:t>xlswrite('irfresult.xls', c_e_w,'Sheet1','AE1');</w:t>
      </w:r>
    </w:p>
    <w:p w:rsidR="007C39E3" w:rsidRDefault="007C39E3" w:rsidP="007C39E3">
      <w:pPr>
        <w:ind w:firstLine="480"/>
      </w:pPr>
      <w:r>
        <w:t>xlswrite('irfresult.xls', pi_e_w,'Sheet1','AF1');</w:t>
      </w:r>
    </w:p>
    <w:p w:rsidR="007C39E3" w:rsidRDefault="007C39E3" w:rsidP="007C39E3">
      <w:pPr>
        <w:ind w:firstLine="480"/>
      </w:pPr>
      <w:r>
        <w:t>xlswrite('irfresult.xls', i_e_w,'Sheet1','AG1');</w:t>
      </w:r>
    </w:p>
    <w:p w:rsidR="007C39E3" w:rsidRDefault="007C39E3" w:rsidP="007C39E3">
      <w:pPr>
        <w:ind w:firstLine="480"/>
      </w:pPr>
      <w:r>
        <w:t>xlswrite('irfresult.xls', w_e_w,'Sheet1','AH1');</w:t>
      </w:r>
    </w:p>
    <w:p w:rsidR="007C39E3" w:rsidRDefault="007C39E3" w:rsidP="007C39E3">
      <w:pPr>
        <w:ind w:firstLine="480"/>
      </w:pPr>
      <w:r>
        <w:t>xlswrite('irfresult.xls', n_e_w,'Sheet1','AI1')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xlswrite('irfresult.xls', y_e_a,'Sheet1','AJ1');</w:t>
      </w:r>
    </w:p>
    <w:p w:rsidR="007C39E3" w:rsidRDefault="007C39E3" w:rsidP="007C39E3">
      <w:pPr>
        <w:ind w:firstLine="480"/>
      </w:pPr>
      <w:r>
        <w:t>xlswrite('irfresult.xls', m_e_a,'Sheet1','AK1');</w:t>
      </w:r>
    </w:p>
    <w:p w:rsidR="007C39E3" w:rsidRDefault="007C39E3" w:rsidP="007C39E3">
      <w:pPr>
        <w:ind w:firstLine="480"/>
      </w:pPr>
      <w:r>
        <w:t>xlswrite('irfresult.xls', c_e_a,'Sheet1','AL1');</w:t>
      </w:r>
    </w:p>
    <w:p w:rsidR="007C39E3" w:rsidRDefault="007C39E3" w:rsidP="007C39E3">
      <w:pPr>
        <w:ind w:firstLine="480"/>
      </w:pPr>
      <w:r>
        <w:t>xlswrite('irfresult.xls', pi_e_a,'Sheet1','AM1');</w:t>
      </w:r>
    </w:p>
    <w:p w:rsidR="007C39E3" w:rsidRDefault="007C39E3" w:rsidP="007C39E3">
      <w:pPr>
        <w:ind w:firstLine="480"/>
      </w:pPr>
      <w:r>
        <w:t>xlswrite('irfresult.xls', i_e_a,'Sheet1','AN1');</w:t>
      </w:r>
    </w:p>
    <w:p w:rsidR="007C39E3" w:rsidRDefault="007C39E3" w:rsidP="007C39E3">
      <w:pPr>
        <w:ind w:firstLine="480"/>
      </w:pPr>
      <w:r>
        <w:t>xlswrite('irfresult.xls', w_e_a,'Sheet1','AO1');</w:t>
      </w:r>
    </w:p>
    <w:p w:rsidR="007C39E3" w:rsidRDefault="007C39E3" w:rsidP="007C39E3">
      <w:pPr>
        <w:ind w:firstLine="480"/>
      </w:pPr>
      <w:r>
        <w:t>xlswrite('irfresult.xls', n_e_a,'Sheet1','AP1')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xlswrite('irfresult.xls', y_e_s,'Sheet1','AQ1');</w:t>
      </w:r>
    </w:p>
    <w:p w:rsidR="007C39E3" w:rsidRDefault="007C39E3" w:rsidP="007C39E3">
      <w:pPr>
        <w:ind w:firstLine="480"/>
      </w:pPr>
      <w:r>
        <w:t>xlswrite('irfresult.xls', m_e_s,'Sheet1','AR1');</w:t>
      </w:r>
    </w:p>
    <w:p w:rsidR="007C39E3" w:rsidRDefault="007C39E3" w:rsidP="007C39E3">
      <w:pPr>
        <w:ind w:firstLine="480"/>
      </w:pPr>
      <w:r>
        <w:t>xlswrite('irfresult.xls', c_e_s,'Sheet1','AS1');</w:t>
      </w:r>
    </w:p>
    <w:p w:rsidR="007C39E3" w:rsidRDefault="007C39E3" w:rsidP="007C39E3">
      <w:pPr>
        <w:ind w:firstLine="480"/>
      </w:pPr>
      <w:r>
        <w:t>xlswrite('irfresult.xls', pi_e_s,'Sheet1','AT1');</w:t>
      </w:r>
    </w:p>
    <w:p w:rsidR="007C39E3" w:rsidRDefault="007C39E3" w:rsidP="007C39E3">
      <w:pPr>
        <w:ind w:firstLine="480"/>
      </w:pPr>
      <w:r>
        <w:t>xlswrite('irfresult.xls', i_e_s,'Sheet1','AU1');</w:t>
      </w:r>
    </w:p>
    <w:p w:rsidR="007C39E3" w:rsidRDefault="007C39E3" w:rsidP="007C39E3">
      <w:pPr>
        <w:ind w:firstLine="480"/>
      </w:pPr>
      <w:r>
        <w:t>xlswrite('irfresult.xls', w_e_s,'Sheet1','AV1');</w:t>
      </w:r>
    </w:p>
    <w:p w:rsidR="007C39E3" w:rsidRDefault="007C39E3" w:rsidP="007C39E3">
      <w:pPr>
        <w:ind w:firstLine="480"/>
      </w:pPr>
      <w:r>
        <w:t>xlswrite('irfresult.xls', n_e_s,'Sheet1','AW1');</w:t>
      </w:r>
    </w:p>
    <w:p w:rsidR="007C39E3" w:rsidRDefault="007C39E3" w:rsidP="007C39E3">
      <w:pPr>
        <w:ind w:firstLine="480"/>
      </w:pPr>
    </w:p>
    <w:p w:rsidR="007C39E3" w:rsidRDefault="007C39E3" w:rsidP="007C39E3">
      <w:pPr>
        <w:ind w:firstLine="480"/>
      </w:pPr>
      <w:r>
        <w:t>xlswrite('irfresult.xls', y_e_v,'Sheet1','AX1');</w:t>
      </w:r>
    </w:p>
    <w:p w:rsidR="007C39E3" w:rsidRDefault="007C39E3" w:rsidP="007C39E3">
      <w:pPr>
        <w:ind w:firstLine="480"/>
      </w:pPr>
      <w:r>
        <w:lastRenderedPageBreak/>
        <w:t>xlswrite('irfresult.xls', m_e_v,'Sheet1','AY1');</w:t>
      </w:r>
    </w:p>
    <w:p w:rsidR="007C39E3" w:rsidRDefault="007C39E3" w:rsidP="007C39E3">
      <w:pPr>
        <w:ind w:firstLine="480"/>
      </w:pPr>
      <w:r>
        <w:t>xlswrite('irfresult.xls', c_e_v,'Sheet1','AZ1');</w:t>
      </w:r>
    </w:p>
    <w:p w:rsidR="007C39E3" w:rsidRDefault="007C39E3" w:rsidP="007C39E3">
      <w:pPr>
        <w:ind w:firstLine="480"/>
      </w:pPr>
      <w:r>
        <w:t>xlswrite('irfresult.xls', pi_e_v,'Sheet1','BA1');</w:t>
      </w:r>
    </w:p>
    <w:p w:rsidR="007C39E3" w:rsidRDefault="007C39E3" w:rsidP="007C39E3">
      <w:pPr>
        <w:ind w:firstLine="480"/>
      </w:pPr>
      <w:r>
        <w:t>xlswrite('irfresult.xls', i_e_v,'Sheet1','BB1');</w:t>
      </w:r>
    </w:p>
    <w:p w:rsidR="007C39E3" w:rsidRDefault="007C39E3" w:rsidP="007C39E3">
      <w:pPr>
        <w:ind w:firstLine="480"/>
      </w:pPr>
      <w:r>
        <w:t>xlswrite('irfresult.xls', w_e_v,'Sheet1','BC1');</w:t>
      </w:r>
    </w:p>
    <w:p w:rsidR="007C39E3" w:rsidRDefault="007C39E3" w:rsidP="007C39E3">
      <w:pPr>
        <w:ind w:firstLine="480"/>
      </w:pPr>
      <w:r>
        <w:t>xlswrite('irfresult.xls', n_e_v,'Sheet1','BD1');</w:t>
      </w:r>
    </w:p>
    <w:p w:rsidR="0027123E" w:rsidRPr="007C39E3" w:rsidRDefault="0027123E"/>
    <w:sectPr w:rsidR="0027123E" w:rsidRPr="007C39E3">
      <w:footerReference w:type="default" r:id="rId78"/>
      <w:footnotePr>
        <w:numFmt w:val="decimalEnclosedCircleChinese"/>
        <w:numRestart w:val="eachPage"/>
      </w:footnotePr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altName w:val="Times New Roman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2336" w:rsidRDefault="007C39E3">
    <w:pPr>
      <w:pStyle w:val="a4"/>
      <w:pBdr>
        <w:top w:val="single" w:sz="4" w:space="1" w:color="auto"/>
      </w:pBdr>
      <w:jc w:val="center"/>
      <w:rPr>
        <w:rFonts w:hint="eastAsia"/>
      </w:rPr>
    </w:pPr>
    <w:r>
      <w:fldChar w:fldCharType="begin"/>
    </w:r>
    <w:r>
      <w:instrText>PAGE   \* MERGEFORMAT</w:instrText>
    </w:r>
    <w:r>
      <w:fldChar w:fldCharType="separate"/>
    </w:r>
    <w:r w:rsidRPr="007C39E3">
      <w:rPr>
        <w:noProof/>
        <w:lang w:val="zh-CN" w:eastAsia="zh-CN"/>
      </w:rPr>
      <w:t>1</w:t>
    </w:r>
    <w:r>
      <w:fldChar w:fldCharType="end"/>
    </w:r>
  </w:p>
</w:ft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EB59FE"/>
    <w:multiLevelType w:val="hybridMultilevel"/>
    <w:tmpl w:val="5C4C3E18"/>
    <w:lvl w:ilvl="0" w:tplc="63C28F3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numFmt w:val="decimalEnclosedCircleChinese"/>
    <w:numRestart w:val="eachPage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39E3"/>
    <w:rsid w:val="0027123E"/>
    <w:rsid w:val="007C3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F01D94"/>
  <w15:chartTrackingRefBased/>
  <w15:docId w15:val="{E5F87438-EEE2-42CD-B5C7-C4B0754D91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2" w:unhideWhenUsed="1" w:qFormat="1"/>
    <w:lsdException w:name="heading 3" w:semiHidden="1" w:uiPriority="3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 w:qFormat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iPriority="0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iPriority="0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39E3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</w:rPr>
  </w:style>
  <w:style w:type="paragraph" w:styleId="1">
    <w:name w:val="heading 1"/>
    <w:aliases w:val="二级"/>
    <w:basedOn w:val="a"/>
    <w:next w:val="a"/>
    <w:link w:val="1Char"/>
    <w:autoRedefine/>
    <w:uiPriority w:val="9"/>
    <w:qFormat/>
    <w:rsid w:val="007C39E3"/>
    <w:pPr>
      <w:keepNext/>
      <w:keepLines/>
      <w:spacing w:beforeLines="100" w:before="312" w:afterLines="100" w:after="312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autoRedefine/>
    <w:uiPriority w:val="2"/>
    <w:qFormat/>
    <w:rsid w:val="007C39E3"/>
    <w:pPr>
      <w:keepNext/>
      <w:keepLines/>
      <w:spacing w:beforeLines="50" w:before="156" w:afterLines="50" w:after="156" w:line="240" w:lineRule="auto"/>
      <w:jc w:val="left"/>
      <w:outlineLvl w:val="1"/>
    </w:pPr>
    <w:rPr>
      <w:rFonts w:eastAsia="黑体"/>
      <w:b/>
      <w:bCs/>
      <w:kern w:val="0"/>
      <w:sz w:val="28"/>
      <w:szCs w:val="24"/>
    </w:rPr>
  </w:style>
  <w:style w:type="paragraph" w:styleId="3">
    <w:name w:val="heading 3"/>
    <w:basedOn w:val="30"/>
    <w:next w:val="a"/>
    <w:link w:val="3Char"/>
    <w:autoRedefine/>
    <w:uiPriority w:val="3"/>
    <w:qFormat/>
    <w:rsid w:val="007C39E3"/>
    <w:pPr>
      <w:tabs>
        <w:tab w:val="right" w:leader="dot" w:pos="8296"/>
      </w:tabs>
      <w:spacing w:beforeLines="50" w:before="156" w:afterLines="50" w:after="156" w:line="240" w:lineRule="auto"/>
      <w:ind w:left="0"/>
      <w:outlineLvl w:val="2"/>
    </w:pPr>
    <w:rPr>
      <w:rFonts w:ascii="Times New Roman" w:eastAsia="黑体" w:hAnsi="Times New Roman"/>
      <w:b/>
      <w:i w:val="0"/>
      <w:iCs w:val="0"/>
      <w:kern w:val="0"/>
      <w:sz w:val="24"/>
      <w:szCs w:val="22"/>
      <w:lang w:val="en-US" w:eastAsia="zh-CN"/>
    </w:rPr>
  </w:style>
  <w:style w:type="paragraph" w:styleId="4">
    <w:name w:val="heading 4"/>
    <w:basedOn w:val="a"/>
    <w:next w:val="a"/>
    <w:link w:val="4Char"/>
    <w:uiPriority w:val="9"/>
    <w:qFormat/>
    <w:rsid w:val="007C39E3"/>
    <w:pPr>
      <w:keepNext/>
      <w:keepLines/>
      <w:spacing w:before="280" w:after="290" w:line="376" w:lineRule="atLeast"/>
      <w:outlineLvl w:val="3"/>
    </w:pPr>
    <w:rPr>
      <w:rFonts w:ascii="Cambria" w:hAnsi="Cambria"/>
      <w:b/>
      <w:bCs/>
      <w:kern w:val="0"/>
      <w:sz w:val="28"/>
      <w:szCs w:val="28"/>
    </w:rPr>
  </w:style>
  <w:style w:type="paragraph" w:styleId="5">
    <w:name w:val="heading 5"/>
    <w:basedOn w:val="a"/>
    <w:next w:val="a"/>
    <w:link w:val="5Char"/>
    <w:uiPriority w:val="9"/>
    <w:qFormat/>
    <w:rsid w:val="007C39E3"/>
    <w:pPr>
      <w:keepNext/>
      <w:keepLines/>
      <w:spacing w:before="280" w:after="290" w:line="376" w:lineRule="auto"/>
      <w:outlineLvl w:val="4"/>
    </w:pPr>
    <w:rPr>
      <w:rFonts w:ascii="Calibri" w:hAnsi="Calibri"/>
      <w:b/>
      <w:bCs/>
      <w:sz w:val="28"/>
      <w:szCs w:val="28"/>
    </w:rPr>
  </w:style>
  <w:style w:type="paragraph" w:styleId="7">
    <w:name w:val="heading 7"/>
    <w:basedOn w:val="a"/>
    <w:next w:val="a"/>
    <w:link w:val="7Char"/>
    <w:uiPriority w:val="9"/>
    <w:qFormat/>
    <w:rsid w:val="007C39E3"/>
    <w:pPr>
      <w:keepNext/>
      <w:keepLines/>
      <w:spacing w:before="240" w:after="64" w:line="320" w:lineRule="atLeast"/>
      <w:outlineLvl w:val="6"/>
    </w:pPr>
    <w:rPr>
      <w:b/>
      <w:bCs/>
      <w:kern w:val="0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二级 字符"/>
    <w:basedOn w:val="a0"/>
    <w:uiPriority w:val="9"/>
    <w:rsid w:val="007C39E3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uiPriority w:val="2"/>
    <w:rsid w:val="007C39E3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1">
    <w:name w:val="标题 3 字符"/>
    <w:basedOn w:val="a0"/>
    <w:uiPriority w:val="3"/>
    <w:rsid w:val="007C39E3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0"/>
    <w:uiPriority w:val="9"/>
    <w:rsid w:val="007C39E3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uiPriority w:val="9"/>
    <w:semiHidden/>
    <w:rsid w:val="007C39E3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70">
    <w:name w:val="标题 7 字符"/>
    <w:basedOn w:val="a0"/>
    <w:uiPriority w:val="9"/>
    <w:semiHidden/>
    <w:rsid w:val="007C39E3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Char">
    <w:name w:val="批注文字 Char"/>
    <w:link w:val="a3"/>
    <w:qFormat/>
    <w:rsid w:val="007C39E3"/>
    <w:rPr>
      <w:rFonts w:ascii="Times New Roman" w:hAnsi="Times New Roman"/>
      <w:sz w:val="24"/>
    </w:rPr>
  </w:style>
  <w:style w:type="character" w:customStyle="1" w:styleId="7Char">
    <w:name w:val="标题 7 Char"/>
    <w:link w:val="7"/>
    <w:uiPriority w:val="9"/>
    <w:qFormat/>
    <w:rsid w:val="007C39E3"/>
    <w:rPr>
      <w:rFonts w:ascii="Times New Roman" w:eastAsia="宋体" w:hAnsi="Times New Roman" w:cs="Times New Roman"/>
      <w:b/>
      <w:bCs/>
      <w:kern w:val="0"/>
      <w:szCs w:val="24"/>
    </w:rPr>
  </w:style>
  <w:style w:type="character" w:customStyle="1" w:styleId="langwithname">
    <w:name w:val="langwithname"/>
    <w:basedOn w:val="a0"/>
    <w:qFormat/>
    <w:rsid w:val="007C39E3"/>
  </w:style>
  <w:style w:type="character" w:customStyle="1" w:styleId="1Char">
    <w:name w:val="标题 1 Char"/>
    <w:aliases w:val="二级 Char"/>
    <w:link w:val="1"/>
    <w:uiPriority w:val="9"/>
    <w:qFormat/>
    <w:rsid w:val="007C39E3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customStyle="1" w:styleId="Char0">
    <w:name w:val="页脚 Char"/>
    <w:link w:val="a4"/>
    <w:uiPriority w:val="99"/>
    <w:qFormat/>
    <w:rsid w:val="007C39E3"/>
    <w:rPr>
      <w:rFonts w:ascii="Times New Roman" w:hAnsi="Times New Roman"/>
      <w:sz w:val="18"/>
      <w:szCs w:val="18"/>
    </w:rPr>
  </w:style>
  <w:style w:type="character" w:customStyle="1" w:styleId="Char1">
    <w:name w:val="正文首行缩进 Char"/>
    <w:basedOn w:val="Char2"/>
    <w:link w:val="a5"/>
    <w:rsid w:val="007C39E3"/>
    <w:rPr>
      <w:rFonts w:ascii="Times New Roman" w:hAnsi="Times New Roman"/>
      <w:kern w:val="2"/>
      <w:sz w:val="24"/>
      <w:szCs w:val="22"/>
    </w:rPr>
  </w:style>
  <w:style w:type="character" w:customStyle="1" w:styleId="Char3">
    <w:name w:val="页眉 Char"/>
    <w:link w:val="a6"/>
    <w:uiPriority w:val="99"/>
    <w:qFormat/>
    <w:rsid w:val="007C39E3"/>
    <w:rPr>
      <w:rFonts w:ascii="Times New Roman" w:hAnsi="Times New Roman"/>
      <w:sz w:val="18"/>
      <w:szCs w:val="18"/>
    </w:rPr>
  </w:style>
  <w:style w:type="character" w:customStyle="1" w:styleId="Char2">
    <w:name w:val="正文文本 Char"/>
    <w:uiPriority w:val="99"/>
    <w:semiHidden/>
    <w:rsid w:val="007C39E3"/>
    <w:rPr>
      <w:rFonts w:ascii="Times New Roman" w:hAnsi="Times New Roman"/>
      <w:kern w:val="2"/>
      <w:sz w:val="24"/>
      <w:szCs w:val="22"/>
    </w:rPr>
  </w:style>
  <w:style w:type="character" w:customStyle="1" w:styleId="Char4">
    <w:name w:val="脚注文本 Char"/>
    <w:link w:val="a7"/>
    <w:qFormat/>
    <w:rsid w:val="007C39E3"/>
    <w:rPr>
      <w:rFonts w:ascii="Times New Roman" w:eastAsia="宋体" w:hAnsi="Times New Roman" w:cs="Times New Roman"/>
      <w:sz w:val="18"/>
      <w:szCs w:val="18"/>
    </w:rPr>
  </w:style>
  <w:style w:type="character" w:customStyle="1" w:styleId="4Char">
    <w:name w:val="标题 4 Char"/>
    <w:link w:val="4"/>
    <w:uiPriority w:val="9"/>
    <w:qFormat/>
    <w:rsid w:val="007C39E3"/>
    <w:rPr>
      <w:rFonts w:ascii="Cambria" w:eastAsia="宋体" w:hAnsi="Cambria" w:cs="Times New Roman"/>
      <w:b/>
      <w:bCs/>
      <w:kern w:val="0"/>
      <w:sz w:val="28"/>
      <w:szCs w:val="28"/>
    </w:rPr>
  </w:style>
  <w:style w:type="character" w:customStyle="1" w:styleId="Char5">
    <w:name w:val="批注框文本 Char"/>
    <w:link w:val="a8"/>
    <w:uiPriority w:val="99"/>
    <w:qFormat/>
    <w:rsid w:val="007C39E3"/>
    <w:rPr>
      <w:rFonts w:ascii="Times New Roman" w:hAnsi="Times New Roman"/>
      <w:sz w:val="18"/>
      <w:szCs w:val="18"/>
    </w:rPr>
  </w:style>
  <w:style w:type="character" w:styleId="a9">
    <w:name w:val="Placeholder Text"/>
    <w:uiPriority w:val="99"/>
    <w:unhideWhenUsed/>
    <w:rsid w:val="007C39E3"/>
    <w:rPr>
      <w:color w:val="808080"/>
    </w:rPr>
  </w:style>
  <w:style w:type="character" w:styleId="aa">
    <w:name w:val="footnote reference"/>
    <w:unhideWhenUsed/>
    <w:qFormat/>
    <w:rsid w:val="007C39E3"/>
    <w:rPr>
      <w:vertAlign w:val="superscript"/>
    </w:rPr>
  </w:style>
  <w:style w:type="character" w:styleId="ab">
    <w:name w:val="Hyperlink"/>
    <w:uiPriority w:val="99"/>
    <w:unhideWhenUsed/>
    <w:qFormat/>
    <w:rsid w:val="007C39E3"/>
    <w:rPr>
      <w:color w:val="0000FF"/>
      <w:u w:val="single"/>
    </w:rPr>
  </w:style>
  <w:style w:type="character" w:customStyle="1" w:styleId="2Char">
    <w:name w:val="标题 2 Char"/>
    <w:link w:val="2"/>
    <w:uiPriority w:val="2"/>
    <w:qFormat/>
    <w:rsid w:val="007C39E3"/>
    <w:rPr>
      <w:rFonts w:ascii="Times New Roman" w:eastAsia="黑体" w:hAnsi="Times New Roman" w:cs="Times New Roman"/>
      <w:b/>
      <w:bCs/>
      <w:kern w:val="0"/>
      <w:sz w:val="28"/>
      <w:szCs w:val="24"/>
    </w:rPr>
  </w:style>
  <w:style w:type="character" w:styleId="ac">
    <w:name w:val="page number"/>
    <w:rsid w:val="007C39E3"/>
  </w:style>
  <w:style w:type="character" w:customStyle="1" w:styleId="3Char">
    <w:name w:val="标题 3 Char"/>
    <w:link w:val="3"/>
    <w:uiPriority w:val="3"/>
    <w:rsid w:val="007C39E3"/>
    <w:rPr>
      <w:rFonts w:ascii="Times New Roman" w:eastAsia="黑体" w:hAnsi="Times New Roman" w:cs="Times New Roman"/>
      <w:b/>
      <w:kern w:val="0"/>
      <w:sz w:val="24"/>
      <w:lang w:val="en-US" w:eastAsia="zh-CN"/>
    </w:rPr>
  </w:style>
  <w:style w:type="paragraph" w:customStyle="1" w:styleId="41">
    <w:name w:val="样式4"/>
    <w:basedOn w:val="4"/>
    <w:qFormat/>
    <w:rsid w:val="007C39E3"/>
    <w:pPr>
      <w:spacing w:before="140" w:after="140"/>
    </w:pPr>
    <w:rPr>
      <w:rFonts w:ascii="Times New Roman" w:hAnsi="Times New Roman"/>
      <w:sz w:val="24"/>
      <w:szCs w:val="24"/>
    </w:rPr>
  </w:style>
  <w:style w:type="paragraph" w:styleId="ad">
    <w:name w:val="caption"/>
    <w:basedOn w:val="a"/>
    <w:next w:val="a"/>
    <w:uiPriority w:val="35"/>
    <w:qFormat/>
    <w:rsid w:val="007C39E3"/>
    <w:rPr>
      <w:rFonts w:ascii="Cambria" w:eastAsia="黑体" w:hAnsi="Cambria"/>
      <w:sz w:val="20"/>
      <w:szCs w:val="20"/>
    </w:rPr>
  </w:style>
  <w:style w:type="paragraph" w:styleId="ae">
    <w:name w:val="Body Text"/>
    <w:basedOn w:val="a"/>
    <w:link w:val="af"/>
    <w:uiPriority w:val="99"/>
    <w:unhideWhenUsed/>
    <w:rsid w:val="007C39E3"/>
    <w:pPr>
      <w:spacing w:after="120"/>
    </w:pPr>
  </w:style>
  <w:style w:type="character" w:customStyle="1" w:styleId="af">
    <w:name w:val="正文文本 字符"/>
    <w:basedOn w:val="a0"/>
    <w:link w:val="ae"/>
    <w:uiPriority w:val="99"/>
    <w:semiHidden/>
    <w:rsid w:val="007C39E3"/>
    <w:rPr>
      <w:rFonts w:ascii="Times New Roman" w:eastAsia="宋体" w:hAnsi="Times New Roman" w:cs="Times New Roman"/>
      <w:sz w:val="24"/>
    </w:rPr>
  </w:style>
  <w:style w:type="paragraph" w:styleId="a5">
    <w:name w:val="Body Text First Indent"/>
    <w:basedOn w:val="a"/>
    <w:link w:val="Char1"/>
    <w:rsid w:val="007C39E3"/>
    <w:pPr>
      <w:ind w:firstLineChars="200" w:firstLine="498"/>
    </w:pPr>
    <w:rPr>
      <w:rFonts w:eastAsiaTheme="minorEastAsia" w:cstheme="minorBidi"/>
    </w:rPr>
  </w:style>
  <w:style w:type="character" w:customStyle="1" w:styleId="af0">
    <w:name w:val="正文首行缩进 字符"/>
    <w:basedOn w:val="af"/>
    <w:uiPriority w:val="99"/>
    <w:semiHidden/>
    <w:rsid w:val="007C39E3"/>
    <w:rPr>
      <w:rFonts w:ascii="Times New Roman" w:eastAsia="宋体" w:hAnsi="Times New Roman" w:cs="Times New Roman"/>
      <w:sz w:val="24"/>
    </w:rPr>
  </w:style>
  <w:style w:type="paragraph" w:customStyle="1" w:styleId="51">
    <w:name w:val="样式5"/>
    <w:basedOn w:val="4"/>
    <w:qFormat/>
    <w:rsid w:val="007C39E3"/>
    <w:pPr>
      <w:spacing w:before="0" w:after="0" w:line="360" w:lineRule="auto"/>
      <w:ind w:firstLineChars="200" w:firstLine="482"/>
    </w:pPr>
    <w:rPr>
      <w:rFonts w:ascii="Times New Roman" w:hAnsi="Times New Roman"/>
      <w:sz w:val="24"/>
      <w:szCs w:val="24"/>
    </w:rPr>
  </w:style>
  <w:style w:type="paragraph" w:customStyle="1" w:styleId="21">
    <w:name w:val="样式2"/>
    <w:basedOn w:val="2"/>
    <w:link w:val="2Char0"/>
    <w:qFormat/>
    <w:rsid w:val="007C39E3"/>
  </w:style>
  <w:style w:type="paragraph" w:styleId="71">
    <w:name w:val="toc 7"/>
    <w:basedOn w:val="a"/>
    <w:next w:val="a"/>
    <w:uiPriority w:val="39"/>
    <w:unhideWhenUsed/>
    <w:rsid w:val="007C39E3"/>
    <w:pPr>
      <w:ind w:left="1440"/>
      <w:jc w:val="left"/>
    </w:pPr>
    <w:rPr>
      <w:rFonts w:ascii="Calibri" w:hAnsi="Calibri"/>
      <w:sz w:val="18"/>
      <w:szCs w:val="18"/>
    </w:rPr>
  </w:style>
  <w:style w:type="paragraph" w:customStyle="1" w:styleId="11">
    <w:name w:val="列出段落1"/>
    <w:basedOn w:val="a"/>
    <w:uiPriority w:val="34"/>
    <w:qFormat/>
    <w:rsid w:val="007C39E3"/>
    <w:pPr>
      <w:ind w:firstLineChars="200" w:firstLine="420"/>
    </w:pPr>
    <w:rPr>
      <w:rFonts w:cs="黑体"/>
    </w:rPr>
  </w:style>
  <w:style w:type="paragraph" w:styleId="52">
    <w:name w:val="toc 5"/>
    <w:basedOn w:val="a"/>
    <w:next w:val="a"/>
    <w:uiPriority w:val="39"/>
    <w:unhideWhenUsed/>
    <w:rsid w:val="007C39E3"/>
    <w:pPr>
      <w:ind w:left="960"/>
      <w:jc w:val="left"/>
    </w:pPr>
    <w:rPr>
      <w:rFonts w:ascii="Calibri" w:hAnsi="Calibri"/>
      <w:sz w:val="18"/>
      <w:szCs w:val="18"/>
    </w:rPr>
  </w:style>
  <w:style w:type="paragraph" w:customStyle="1" w:styleId="32">
    <w:name w:val="样式3"/>
    <w:basedOn w:val="3"/>
    <w:qFormat/>
    <w:rsid w:val="007C39E3"/>
  </w:style>
  <w:style w:type="paragraph" w:customStyle="1" w:styleId="12">
    <w:name w:val="样式1"/>
    <w:basedOn w:val="1"/>
    <w:qFormat/>
    <w:rsid w:val="007C39E3"/>
    <w:rPr>
      <w:szCs w:val="32"/>
    </w:rPr>
  </w:style>
  <w:style w:type="paragraph" w:styleId="8">
    <w:name w:val="toc 8"/>
    <w:basedOn w:val="a"/>
    <w:next w:val="a"/>
    <w:uiPriority w:val="39"/>
    <w:unhideWhenUsed/>
    <w:rsid w:val="007C39E3"/>
    <w:pPr>
      <w:ind w:left="1680"/>
      <w:jc w:val="left"/>
    </w:pPr>
    <w:rPr>
      <w:rFonts w:ascii="Calibri" w:hAnsi="Calibri"/>
      <w:sz w:val="18"/>
      <w:szCs w:val="18"/>
    </w:rPr>
  </w:style>
  <w:style w:type="paragraph" w:styleId="30">
    <w:name w:val="toc 3"/>
    <w:basedOn w:val="a"/>
    <w:next w:val="a"/>
    <w:uiPriority w:val="39"/>
    <w:unhideWhenUsed/>
    <w:qFormat/>
    <w:rsid w:val="007C39E3"/>
    <w:pPr>
      <w:ind w:left="480"/>
      <w:jc w:val="left"/>
    </w:pPr>
    <w:rPr>
      <w:rFonts w:ascii="Calibri" w:hAnsi="Calibri"/>
      <w:i/>
      <w:iCs/>
      <w:sz w:val="20"/>
      <w:szCs w:val="20"/>
    </w:rPr>
  </w:style>
  <w:style w:type="paragraph" w:customStyle="1" w:styleId="72">
    <w:name w:val="样式7"/>
    <w:basedOn w:val="3"/>
    <w:qFormat/>
    <w:rsid w:val="007C39E3"/>
  </w:style>
  <w:style w:type="paragraph" w:customStyle="1" w:styleId="6">
    <w:name w:val="样式6"/>
    <w:basedOn w:val="32"/>
    <w:qFormat/>
    <w:rsid w:val="007C39E3"/>
    <w:pPr>
      <w:tabs>
        <w:tab w:val="clear" w:pos="8296"/>
      </w:tabs>
    </w:pPr>
  </w:style>
  <w:style w:type="paragraph" w:styleId="TOC">
    <w:name w:val="TOC Heading"/>
    <w:basedOn w:val="1"/>
    <w:next w:val="a"/>
    <w:uiPriority w:val="39"/>
    <w:qFormat/>
    <w:rsid w:val="007C39E3"/>
    <w:pPr>
      <w:widowControl/>
      <w:spacing w:before="480" w:after="0" w:line="276" w:lineRule="auto"/>
      <w:jc w:val="left"/>
      <w:outlineLvl w:val="9"/>
    </w:pPr>
    <w:rPr>
      <w:rFonts w:ascii="Cambria" w:eastAsia="宋体" w:hAnsi="Cambria"/>
      <w:color w:val="365F91"/>
      <w:kern w:val="0"/>
      <w:sz w:val="28"/>
      <w:szCs w:val="28"/>
    </w:rPr>
  </w:style>
  <w:style w:type="paragraph" w:styleId="a6">
    <w:name w:val="header"/>
    <w:basedOn w:val="a"/>
    <w:link w:val="Char3"/>
    <w:uiPriority w:val="99"/>
    <w:unhideWhenUsed/>
    <w:qFormat/>
    <w:rsid w:val="007C39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rFonts w:eastAsiaTheme="minorEastAsia" w:cstheme="minorBidi"/>
      <w:sz w:val="18"/>
      <w:szCs w:val="18"/>
    </w:rPr>
  </w:style>
  <w:style w:type="character" w:customStyle="1" w:styleId="af1">
    <w:name w:val="页眉 字符"/>
    <w:basedOn w:val="a0"/>
    <w:uiPriority w:val="99"/>
    <w:rsid w:val="007C39E3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5"/>
    <w:uiPriority w:val="99"/>
    <w:unhideWhenUsed/>
    <w:qFormat/>
    <w:rsid w:val="007C39E3"/>
    <w:pPr>
      <w:spacing w:line="240" w:lineRule="auto"/>
    </w:pPr>
    <w:rPr>
      <w:rFonts w:eastAsiaTheme="minorEastAsia" w:cstheme="minorBidi"/>
      <w:sz w:val="18"/>
      <w:szCs w:val="18"/>
    </w:rPr>
  </w:style>
  <w:style w:type="character" w:customStyle="1" w:styleId="af2">
    <w:name w:val="批注框文本 字符"/>
    <w:basedOn w:val="a0"/>
    <w:rsid w:val="007C39E3"/>
    <w:rPr>
      <w:rFonts w:ascii="Times New Roman" w:eastAsia="宋体" w:hAnsi="Times New Roman" w:cs="Times New Roman"/>
      <w:sz w:val="18"/>
      <w:szCs w:val="18"/>
    </w:rPr>
  </w:style>
  <w:style w:type="paragraph" w:styleId="a3">
    <w:name w:val="annotation text"/>
    <w:basedOn w:val="a"/>
    <w:link w:val="Char"/>
    <w:qFormat/>
    <w:rsid w:val="007C39E3"/>
    <w:pPr>
      <w:jc w:val="left"/>
    </w:pPr>
    <w:rPr>
      <w:rFonts w:eastAsiaTheme="minorEastAsia" w:cstheme="minorBidi"/>
    </w:rPr>
  </w:style>
  <w:style w:type="character" w:customStyle="1" w:styleId="af3">
    <w:name w:val="批注文字 字符"/>
    <w:basedOn w:val="a0"/>
    <w:rsid w:val="007C39E3"/>
    <w:rPr>
      <w:rFonts w:ascii="Times New Roman" w:eastAsia="宋体" w:hAnsi="Times New Roman" w:cs="Times New Roman"/>
      <w:sz w:val="24"/>
    </w:rPr>
  </w:style>
  <w:style w:type="paragraph" w:styleId="af4">
    <w:name w:val="Revision"/>
    <w:uiPriority w:val="99"/>
    <w:unhideWhenUsed/>
    <w:rsid w:val="007C39E3"/>
    <w:rPr>
      <w:rFonts w:ascii="Times New Roman" w:eastAsia="宋体" w:hAnsi="Times New Roman" w:cs="Times New Roman"/>
      <w:sz w:val="24"/>
    </w:rPr>
  </w:style>
  <w:style w:type="paragraph" w:styleId="af5">
    <w:name w:val="List Paragraph"/>
    <w:basedOn w:val="a"/>
    <w:uiPriority w:val="34"/>
    <w:qFormat/>
    <w:rsid w:val="007C39E3"/>
    <w:pPr>
      <w:ind w:firstLineChars="200" w:firstLine="420"/>
    </w:pPr>
  </w:style>
  <w:style w:type="paragraph" w:styleId="a4">
    <w:name w:val="footer"/>
    <w:basedOn w:val="a"/>
    <w:link w:val="Char0"/>
    <w:uiPriority w:val="99"/>
    <w:unhideWhenUsed/>
    <w:rsid w:val="007C39E3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rFonts w:eastAsiaTheme="minorEastAsia" w:cstheme="minorBidi"/>
      <w:sz w:val="18"/>
      <w:szCs w:val="18"/>
    </w:rPr>
  </w:style>
  <w:style w:type="character" w:customStyle="1" w:styleId="af6">
    <w:name w:val="页脚 字符"/>
    <w:basedOn w:val="a0"/>
    <w:uiPriority w:val="99"/>
    <w:rsid w:val="007C39E3"/>
    <w:rPr>
      <w:rFonts w:ascii="Times New Roman" w:eastAsia="宋体" w:hAnsi="Times New Roman" w:cs="Times New Roman"/>
      <w:sz w:val="18"/>
      <w:szCs w:val="18"/>
    </w:rPr>
  </w:style>
  <w:style w:type="paragraph" w:styleId="60">
    <w:name w:val="toc 6"/>
    <w:basedOn w:val="a"/>
    <w:next w:val="a"/>
    <w:uiPriority w:val="39"/>
    <w:unhideWhenUsed/>
    <w:rsid w:val="007C39E3"/>
    <w:pPr>
      <w:ind w:left="1200"/>
      <w:jc w:val="left"/>
    </w:pPr>
    <w:rPr>
      <w:rFonts w:ascii="Calibri" w:hAnsi="Calibri"/>
      <w:sz w:val="18"/>
      <w:szCs w:val="18"/>
    </w:rPr>
  </w:style>
  <w:style w:type="paragraph" w:styleId="13">
    <w:name w:val="toc 1"/>
    <w:basedOn w:val="a"/>
    <w:next w:val="a"/>
    <w:uiPriority w:val="39"/>
    <w:unhideWhenUsed/>
    <w:qFormat/>
    <w:rsid w:val="007C39E3"/>
    <w:pPr>
      <w:spacing w:before="120" w:after="120"/>
      <w:jc w:val="left"/>
    </w:pPr>
    <w:rPr>
      <w:rFonts w:ascii="Calibri" w:hAnsi="Calibri"/>
      <w:b/>
      <w:bCs/>
      <w:caps/>
      <w:sz w:val="20"/>
      <w:szCs w:val="20"/>
    </w:rPr>
  </w:style>
  <w:style w:type="paragraph" w:styleId="9">
    <w:name w:val="toc 9"/>
    <w:basedOn w:val="a"/>
    <w:next w:val="a"/>
    <w:uiPriority w:val="39"/>
    <w:unhideWhenUsed/>
    <w:rsid w:val="007C39E3"/>
    <w:pPr>
      <w:ind w:left="1920"/>
      <w:jc w:val="left"/>
    </w:pPr>
    <w:rPr>
      <w:rFonts w:ascii="Calibri" w:hAnsi="Calibri"/>
      <w:sz w:val="18"/>
      <w:szCs w:val="18"/>
    </w:rPr>
  </w:style>
  <w:style w:type="paragraph" w:styleId="42">
    <w:name w:val="toc 4"/>
    <w:basedOn w:val="a"/>
    <w:next w:val="a"/>
    <w:uiPriority w:val="39"/>
    <w:unhideWhenUsed/>
    <w:rsid w:val="007C39E3"/>
    <w:pPr>
      <w:ind w:left="720"/>
      <w:jc w:val="left"/>
    </w:pPr>
    <w:rPr>
      <w:rFonts w:ascii="Calibri" w:hAnsi="Calibri"/>
      <w:sz w:val="18"/>
      <w:szCs w:val="18"/>
    </w:rPr>
  </w:style>
  <w:style w:type="paragraph" w:styleId="af7">
    <w:name w:val="Normal (Web)"/>
    <w:basedOn w:val="a"/>
    <w:uiPriority w:val="99"/>
    <w:unhideWhenUsed/>
    <w:rsid w:val="007C39E3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paragraph" w:styleId="a7">
    <w:name w:val="footnote text"/>
    <w:basedOn w:val="a"/>
    <w:link w:val="Char4"/>
    <w:unhideWhenUsed/>
    <w:rsid w:val="007C39E3"/>
    <w:pPr>
      <w:snapToGrid w:val="0"/>
      <w:jc w:val="left"/>
    </w:pPr>
    <w:rPr>
      <w:sz w:val="18"/>
      <w:szCs w:val="18"/>
    </w:rPr>
  </w:style>
  <w:style w:type="character" w:customStyle="1" w:styleId="af8">
    <w:name w:val="脚注文本 字符"/>
    <w:basedOn w:val="a0"/>
    <w:uiPriority w:val="99"/>
    <w:rsid w:val="007C39E3"/>
    <w:rPr>
      <w:rFonts w:ascii="Times New Roman" w:eastAsia="宋体" w:hAnsi="Times New Roman" w:cs="Times New Roman"/>
      <w:sz w:val="18"/>
      <w:szCs w:val="18"/>
    </w:rPr>
  </w:style>
  <w:style w:type="paragraph" w:styleId="22">
    <w:name w:val="toc 2"/>
    <w:basedOn w:val="a"/>
    <w:next w:val="a"/>
    <w:uiPriority w:val="39"/>
    <w:unhideWhenUsed/>
    <w:qFormat/>
    <w:rsid w:val="007C39E3"/>
    <w:pPr>
      <w:ind w:left="240"/>
      <w:jc w:val="left"/>
    </w:pPr>
    <w:rPr>
      <w:rFonts w:ascii="Calibri" w:hAnsi="Calibri"/>
      <w:smallCaps/>
      <w:sz w:val="20"/>
      <w:szCs w:val="20"/>
    </w:rPr>
  </w:style>
  <w:style w:type="paragraph" w:customStyle="1" w:styleId="af9">
    <w:name w:val="表格（注）"/>
    <w:basedOn w:val="a"/>
    <w:qFormat/>
    <w:rsid w:val="007C39E3"/>
    <w:pPr>
      <w:spacing w:beforeLines="50" w:before="50" w:line="240" w:lineRule="auto"/>
      <w:jc w:val="center"/>
    </w:pPr>
    <w:rPr>
      <w:b/>
      <w:bCs/>
      <w:kern w:val="0"/>
    </w:rPr>
  </w:style>
  <w:style w:type="paragraph" w:customStyle="1" w:styleId="afa">
    <w:name w:val="表格 图表"/>
    <w:basedOn w:val="a"/>
    <w:next w:val="ae"/>
    <w:qFormat/>
    <w:rsid w:val="007C39E3"/>
    <w:pPr>
      <w:spacing w:line="240" w:lineRule="auto"/>
      <w:jc w:val="center"/>
    </w:pPr>
    <w:rPr>
      <w:sz w:val="21"/>
      <w:szCs w:val="18"/>
    </w:rPr>
  </w:style>
  <w:style w:type="table" w:styleId="afb">
    <w:name w:val="Table Grid"/>
    <w:basedOn w:val="a1"/>
    <w:uiPriority w:val="39"/>
    <w:rsid w:val="007C39E3"/>
    <w:rPr>
      <w:rFonts w:ascii="Calibri" w:eastAsia="宋体" w:hAnsi="Calibri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C39E3"/>
    <w:pPr>
      <w:widowControl w:val="0"/>
      <w:autoSpaceDE w:val="0"/>
      <w:autoSpaceDN w:val="0"/>
    </w:pPr>
    <w:rPr>
      <w:rFonts w:ascii="Times New Roman" w:eastAsia="Times New Roman" w:hAnsi="Times New Roman" w:cs="Times New Roman" w:hint="eastAsia"/>
      <w:color w:val="000000"/>
      <w:kern w:val="0"/>
      <w:sz w:val="24"/>
      <w:szCs w:val="20"/>
    </w:rPr>
  </w:style>
  <w:style w:type="paragraph" w:styleId="afc">
    <w:name w:val="endnote text"/>
    <w:basedOn w:val="a"/>
    <w:link w:val="Char6"/>
    <w:unhideWhenUsed/>
    <w:rsid w:val="007C39E3"/>
    <w:pPr>
      <w:snapToGrid w:val="0"/>
      <w:spacing w:line="240" w:lineRule="auto"/>
      <w:jc w:val="left"/>
    </w:pPr>
    <w:rPr>
      <w:rFonts w:ascii="Calibri" w:hAnsi="Calibri"/>
      <w:sz w:val="21"/>
    </w:rPr>
  </w:style>
  <w:style w:type="character" w:customStyle="1" w:styleId="afd">
    <w:name w:val="尾注文本 字符"/>
    <w:basedOn w:val="a0"/>
    <w:semiHidden/>
    <w:rsid w:val="007C39E3"/>
    <w:rPr>
      <w:rFonts w:ascii="Times New Roman" w:eastAsia="宋体" w:hAnsi="Times New Roman" w:cs="Times New Roman"/>
      <w:sz w:val="24"/>
    </w:rPr>
  </w:style>
  <w:style w:type="character" w:customStyle="1" w:styleId="Char6">
    <w:name w:val="尾注文本 Char"/>
    <w:link w:val="afc"/>
    <w:rsid w:val="007C39E3"/>
    <w:rPr>
      <w:rFonts w:ascii="Calibri" w:eastAsia="宋体" w:hAnsi="Calibri" w:cs="Times New Roman"/>
    </w:rPr>
  </w:style>
  <w:style w:type="paragraph" w:styleId="afe">
    <w:name w:val="Date"/>
    <w:basedOn w:val="a"/>
    <w:next w:val="a"/>
    <w:link w:val="Char7"/>
    <w:uiPriority w:val="99"/>
    <w:unhideWhenUsed/>
    <w:rsid w:val="007C39E3"/>
    <w:pPr>
      <w:ind w:leftChars="2500" w:left="100"/>
    </w:pPr>
  </w:style>
  <w:style w:type="character" w:customStyle="1" w:styleId="aff">
    <w:name w:val="日期 字符"/>
    <w:basedOn w:val="a0"/>
    <w:uiPriority w:val="99"/>
    <w:rsid w:val="007C39E3"/>
    <w:rPr>
      <w:rFonts w:ascii="Times New Roman" w:eastAsia="宋体" w:hAnsi="Times New Roman" w:cs="Times New Roman"/>
      <w:sz w:val="24"/>
    </w:rPr>
  </w:style>
  <w:style w:type="character" w:customStyle="1" w:styleId="Char7">
    <w:name w:val="日期 Char"/>
    <w:link w:val="afe"/>
    <w:uiPriority w:val="99"/>
    <w:rsid w:val="007C39E3"/>
    <w:rPr>
      <w:rFonts w:ascii="Times New Roman" w:eastAsia="宋体" w:hAnsi="Times New Roman" w:cs="Times New Roman"/>
      <w:sz w:val="24"/>
    </w:rPr>
  </w:style>
  <w:style w:type="character" w:styleId="aff0">
    <w:name w:val="endnote reference"/>
    <w:uiPriority w:val="99"/>
    <w:unhideWhenUsed/>
    <w:rsid w:val="007C39E3"/>
    <w:rPr>
      <w:vertAlign w:val="superscript"/>
    </w:rPr>
  </w:style>
  <w:style w:type="table" w:customStyle="1" w:styleId="210">
    <w:name w:val="无格式表格 21"/>
    <w:basedOn w:val="a1"/>
    <w:uiPriority w:val="42"/>
    <w:rsid w:val="007C39E3"/>
    <w:rPr>
      <w:rFonts w:ascii="Calibri" w:eastAsia="宋体" w:hAnsi="Calibri" w:cs="Times New Roman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customStyle="1" w:styleId="211">
    <w:name w:val="无格式表格 211"/>
    <w:basedOn w:val="a1"/>
    <w:uiPriority w:val="42"/>
    <w:rsid w:val="007C39E3"/>
    <w:rPr>
      <w:rFonts w:ascii="Calibri" w:eastAsia="宋体" w:hAnsi="Calibri" w:cs="Times New Roman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customStyle="1" w:styleId="212">
    <w:name w:val="无格式表格 212"/>
    <w:basedOn w:val="a1"/>
    <w:uiPriority w:val="42"/>
    <w:rsid w:val="007C39E3"/>
    <w:rPr>
      <w:rFonts w:ascii="Calibri" w:eastAsia="宋体" w:hAnsi="Calibri" w:cs="Times New Roman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paragraph" w:styleId="aff1">
    <w:name w:val="Document Map"/>
    <w:basedOn w:val="a"/>
    <w:link w:val="Char8"/>
    <w:uiPriority w:val="99"/>
    <w:rsid w:val="007C39E3"/>
    <w:pPr>
      <w:spacing w:line="240" w:lineRule="auto"/>
    </w:pPr>
    <w:rPr>
      <w:rFonts w:ascii="宋体"/>
      <w:sz w:val="18"/>
      <w:szCs w:val="18"/>
    </w:rPr>
  </w:style>
  <w:style w:type="character" w:customStyle="1" w:styleId="aff2">
    <w:name w:val="文档结构图 字符"/>
    <w:basedOn w:val="a0"/>
    <w:uiPriority w:val="99"/>
    <w:semiHidden/>
    <w:rsid w:val="007C39E3"/>
    <w:rPr>
      <w:rFonts w:ascii="Microsoft YaHei UI" w:eastAsia="Microsoft YaHei UI" w:hAnsi="Times New Roman" w:cs="Times New Roman"/>
      <w:sz w:val="18"/>
      <w:szCs w:val="18"/>
    </w:rPr>
  </w:style>
  <w:style w:type="character" w:customStyle="1" w:styleId="Char8">
    <w:name w:val="文档结构图 Char"/>
    <w:link w:val="aff1"/>
    <w:uiPriority w:val="99"/>
    <w:rsid w:val="007C39E3"/>
    <w:rPr>
      <w:rFonts w:ascii="宋体" w:eastAsia="宋体" w:hAnsi="Times New Roman" w:cs="Times New Roman"/>
      <w:sz w:val="18"/>
      <w:szCs w:val="18"/>
    </w:rPr>
  </w:style>
  <w:style w:type="character" w:customStyle="1" w:styleId="Char9">
    <w:name w:val="纯文本 Char"/>
    <w:link w:val="aff3"/>
    <w:rsid w:val="007C39E3"/>
    <w:rPr>
      <w:rFonts w:ascii="宋体" w:hAnsi="宋体" w:cs="宋体"/>
      <w:sz w:val="24"/>
      <w:szCs w:val="24"/>
    </w:rPr>
  </w:style>
  <w:style w:type="character" w:customStyle="1" w:styleId="Chara">
    <w:name w:val="正文文本缩进 Char"/>
    <w:link w:val="aff4"/>
    <w:rsid w:val="007C39E3"/>
  </w:style>
  <w:style w:type="paragraph" w:styleId="aff3">
    <w:name w:val="Plain Text"/>
    <w:basedOn w:val="a"/>
    <w:link w:val="Char9"/>
    <w:rsid w:val="007C39E3"/>
    <w:pPr>
      <w:widowControl/>
      <w:spacing w:before="100" w:beforeAutospacing="1" w:after="100" w:afterAutospacing="1" w:line="240" w:lineRule="auto"/>
      <w:jc w:val="left"/>
    </w:pPr>
    <w:rPr>
      <w:rFonts w:ascii="宋体" w:eastAsiaTheme="minorEastAsia" w:hAnsi="宋体" w:cs="宋体"/>
      <w:szCs w:val="24"/>
    </w:rPr>
  </w:style>
  <w:style w:type="character" w:customStyle="1" w:styleId="aff5">
    <w:name w:val="纯文本 字符"/>
    <w:basedOn w:val="a0"/>
    <w:uiPriority w:val="99"/>
    <w:semiHidden/>
    <w:rsid w:val="007C39E3"/>
    <w:rPr>
      <w:rFonts w:asciiTheme="minorEastAsia" w:hAnsi="Courier New" w:cs="Courier New"/>
      <w:sz w:val="24"/>
    </w:rPr>
  </w:style>
  <w:style w:type="character" w:customStyle="1" w:styleId="Char10">
    <w:name w:val="纯文本 Char1"/>
    <w:rsid w:val="007C39E3"/>
    <w:rPr>
      <w:rFonts w:ascii="宋体" w:hAnsi="Courier New" w:cs="Courier New"/>
      <w:kern w:val="2"/>
      <w:sz w:val="21"/>
      <w:szCs w:val="21"/>
    </w:rPr>
  </w:style>
  <w:style w:type="paragraph" w:styleId="aff4">
    <w:name w:val="Body Text Indent"/>
    <w:basedOn w:val="a"/>
    <w:link w:val="Chara"/>
    <w:rsid w:val="007C39E3"/>
    <w:pPr>
      <w:spacing w:after="120" w:line="240" w:lineRule="auto"/>
      <w:ind w:leftChars="200" w:left="420"/>
    </w:pPr>
    <w:rPr>
      <w:rFonts w:asciiTheme="minorHAnsi" w:eastAsiaTheme="minorEastAsia" w:hAnsiTheme="minorHAnsi" w:cstheme="minorBidi"/>
      <w:sz w:val="21"/>
    </w:rPr>
  </w:style>
  <w:style w:type="character" w:customStyle="1" w:styleId="aff6">
    <w:name w:val="正文文本缩进 字符"/>
    <w:basedOn w:val="a0"/>
    <w:rsid w:val="007C39E3"/>
    <w:rPr>
      <w:rFonts w:ascii="Times New Roman" w:eastAsia="宋体" w:hAnsi="Times New Roman" w:cs="Times New Roman"/>
      <w:sz w:val="24"/>
    </w:rPr>
  </w:style>
  <w:style w:type="character" w:customStyle="1" w:styleId="Char11">
    <w:name w:val="正文文本缩进 Char1"/>
    <w:rsid w:val="007C39E3"/>
    <w:rPr>
      <w:kern w:val="2"/>
      <w:sz w:val="21"/>
      <w:szCs w:val="24"/>
    </w:rPr>
  </w:style>
  <w:style w:type="paragraph" w:customStyle="1" w:styleId="p0">
    <w:name w:val="p0"/>
    <w:basedOn w:val="a"/>
    <w:rsid w:val="007C39E3"/>
    <w:pPr>
      <w:widowControl/>
      <w:spacing w:line="240" w:lineRule="auto"/>
    </w:pPr>
    <w:rPr>
      <w:rFonts w:ascii="Calibri" w:hAnsi="Calibri" w:cs="宋体"/>
      <w:kern w:val="0"/>
      <w:sz w:val="21"/>
      <w:szCs w:val="21"/>
    </w:rPr>
  </w:style>
  <w:style w:type="table" w:styleId="aff7">
    <w:name w:val="Table Theme"/>
    <w:basedOn w:val="a1"/>
    <w:rsid w:val="007C39E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Char">
    <w:name w:val="标题 5 Char"/>
    <w:link w:val="5"/>
    <w:uiPriority w:val="9"/>
    <w:rsid w:val="007C39E3"/>
    <w:rPr>
      <w:rFonts w:ascii="Calibri" w:eastAsia="宋体" w:hAnsi="Calibri" w:cs="Times New Roman"/>
      <w:b/>
      <w:bCs/>
      <w:sz w:val="28"/>
      <w:szCs w:val="28"/>
    </w:rPr>
  </w:style>
  <w:style w:type="table" w:customStyle="1" w:styleId="14">
    <w:name w:val="浅色底纹1"/>
    <w:basedOn w:val="a1"/>
    <w:uiPriority w:val="60"/>
    <w:rsid w:val="007C39E3"/>
    <w:rPr>
      <w:rFonts w:ascii="Calibri" w:eastAsia="宋体" w:hAnsi="Calibri" w:cs="Times New Roman"/>
      <w:color w:val="000000"/>
      <w:kern w:val="0"/>
      <w:sz w:val="20"/>
      <w:szCs w:val="2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apple-converted-space">
    <w:name w:val="apple-converted-space"/>
    <w:rsid w:val="007C39E3"/>
  </w:style>
  <w:style w:type="character" w:styleId="aff8">
    <w:name w:val="Emphasis"/>
    <w:uiPriority w:val="20"/>
    <w:qFormat/>
    <w:rsid w:val="007C39E3"/>
    <w:rPr>
      <w:i/>
      <w:iCs/>
    </w:rPr>
  </w:style>
  <w:style w:type="paragraph" w:styleId="HTML">
    <w:name w:val="HTML Preformatted"/>
    <w:basedOn w:val="a"/>
    <w:link w:val="HTMLChar"/>
    <w:uiPriority w:val="99"/>
    <w:unhideWhenUsed/>
    <w:rsid w:val="007C39E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hAnsi="宋体" w:cs="宋体"/>
      <w:kern w:val="0"/>
      <w:szCs w:val="24"/>
    </w:rPr>
  </w:style>
  <w:style w:type="character" w:customStyle="1" w:styleId="HTML0">
    <w:name w:val="HTML 预设格式 字符"/>
    <w:basedOn w:val="a0"/>
    <w:uiPriority w:val="99"/>
    <w:semiHidden/>
    <w:rsid w:val="007C39E3"/>
    <w:rPr>
      <w:rFonts w:ascii="Courier New" w:eastAsia="宋体" w:hAnsi="Courier New" w:cs="Courier New"/>
      <w:sz w:val="20"/>
      <w:szCs w:val="20"/>
    </w:rPr>
  </w:style>
  <w:style w:type="character" w:customStyle="1" w:styleId="HTMLChar">
    <w:name w:val="HTML 预设格式 Char"/>
    <w:link w:val="HTML"/>
    <w:uiPriority w:val="99"/>
    <w:rsid w:val="007C39E3"/>
    <w:rPr>
      <w:rFonts w:ascii="宋体" w:eastAsia="宋体" w:hAnsi="宋体" w:cs="宋体"/>
      <w:kern w:val="0"/>
      <w:sz w:val="24"/>
      <w:szCs w:val="24"/>
    </w:rPr>
  </w:style>
  <w:style w:type="paragraph" w:styleId="aff9">
    <w:name w:val="No Spacing"/>
    <w:uiPriority w:val="1"/>
    <w:qFormat/>
    <w:rsid w:val="007C39E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table" w:styleId="15">
    <w:name w:val="Table Classic 1"/>
    <w:basedOn w:val="a1"/>
    <w:rsid w:val="007C39E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List 3"/>
    <w:basedOn w:val="a1"/>
    <w:rsid w:val="007C39E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Plain Table 2"/>
    <w:basedOn w:val="a1"/>
    <w:uiPriority w:val="42"/>
    <w:rsid w:val="007C39E3"/>
    <w:rPr>
      <w:rFonts w:ascii="Times New Roman" w:eastAsia="宋体" w:hAnsi="Times New Roman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character" w:customStyle="1" w:styleId="2Char0">
    <w:name w:val="样式2 Char"/>
    <w:link w:val="21"/>
    <w:rsid w:val="007C39E3"/>
    <w:rPr>
      <w:rFonts w:ascii="Times New Roman" w:eastAsia="黑体" w:hAnsi="Times New Roman" w:cs="Times New Roman"/>
      <w:b/>
      <w:bCs/>
      <w:kern w:val="0"/>
      <w:sz w:val="28"/>
      <w:szCs w:val="24"/>
    </w:rPr>
  </w:style>
  <w:style w:type="character" w:styleId="affa">
    <w:name w:val="Strong"/>
    <w:uiPriority w:val="22"/>
    <w:qFormat/>
    <w:rsid w:val="007C39E3"/>
    <w:rPr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7C39E3"/>
    <w:pPr>
      <w:widowControl/>
      <w:tabs>
        <w:tab w:val="center" w:pos="4160"/>
        <w:tab w:val="right" w:pos="8300"/>
      </w:tabs>
      <w:adjustRightInd w:val="0"/>
      <w:snapToGrid w:val="0"/>
      <w:ind w:firstLineChars="200" w:firstLine="480"/>
    </w:pPr>
    <w:rPr>
      <w:kern w:val="0"/>
    </w:rPr>
  </w:style>
  <w:style w:type="character" w:customStyle="1" w:styleId="MTDisplayEquationChar">
    <w:name w:val="MTDisplayEquation Char"/>
    <w:link w:val="MTDisplayEquation"/>
    <w:rsid w:val="007C39E3"/>
    <w:rPr>
      <w:rFonts w:ascii="Times New Roman" w:eastAsia="宋体" w:hAnsi="Times New Roman" w:cs="Times New Roman"/>
      <w:kern w:val="0"/>
      <w:sz w:val="24"/>
    </w:rPr>
  </w:style>
  <w:style w:type="character" w:customStyle="1" w:styleId="16">
    <w:name w:val="日期 字符1"/>
    <w:rsid w:val="007C39E3"/>
    <w:rPr>
      <w:kern w:val="2"/>
      <w:sz w:val="21"/>
      <w:szCs w:val="24"/>
    </w:rPr>
  </w:style>
  <w:style w:type="character" w:customStyle="1" w:styleId="tda1">
    <w:name w:val="tda1"/>
    <w:rsid w:val="007C39E3"/>
    <w:rPr>
      <w:rFonts w:ascii="ˎ̥" w:hAnsi="ˎ̥" w:hint="default"/>
      <w:color w:val="333333"/>
      <w:sz w:val="24"/>
      <w:szCs w:val="24"/>
    </w:rPr>
  </w:style>
  <w:style w:type="character" w:customStyle="1" w:styleId="Char12">
    <w:name w:val="尾注文本 Char1"/>
    <w:uiPriority w:val="99"/>
    <w:semiHidden/>
    <w:rsid w:val="007C39E3"/>
    <w:rPr>
      <w:rFonts w:ascii="Times New Roman" w:eastAsia="宋体" w:hAnsi="Times New Roman"/>
      <w:kern w:val="0"/>
      <w:sz w:val="24"/>
    </w:rPr>
  </w:style>
  <w:style w:type="character" w:customStyle="1" w:styleId="datatitle1">
    <w:name w:val="datatitle1"/>
    <w:rsid w:val="007C39E3"/>
    <w:rPr>
      <w:b/>
      <w:bCs/>
      <w:color w:val="10619F"/>
      <w:sz w:val="21"/>
      <w:szCs w:val="21"/>
    </w:rPr>
  </w:style>
  <w:style w:type="character" w:styleId="HTML1">
    <w:name w:val="HTML Cite"/>
    <w:uiPriority w:val="99"/>
    <w:unhideWhenUsed/>
    <w:rsid w:val="007C39E3"/>
    <w:rPr>
      <w:i/>
      <w:iCs/>
    </w:rPr>
  </w:style>
  <w:style w:type="character" w:customStyle="1" w:styleId="longtext1">
    <w:name w:val="long_text1"/>
    <w:rsid w:val="007C39E3"/>
    <w:rPr>
      <w:sz w:val="20"/>
      <w:szCs w:val="20"/>
    </w:rPr>
  </w:style>
  <w:style w:type="character" w:customStyle="1" w:styleId="xyfz">
    <w:name w:val="xyfz"/>
    <w:rsid w:val="007C39E3"/>
  </w:style>
  <w:style w:type="character" w:customStyle="1" w:styleId="17">
    <w:name w:val="批注文字 字符1"/>
    <w:rsid w:val="007C39E3"/>
    <w:rPr>
      <w:kern w:val="2"/>
      <w:sz w:val="21"/>
      <w:szCs w:val="24"/>
    </w:rPr>
  </w:style>
  <w:style w:type="character" w:customStyle="1" w:styleId="Char13">
    <w:name w:val="批注文字 Char1"/>
    <w:uiPriority w:val="99"/>
    <w:semiHidden/>
    <w:rsid w:val="007C39E3"/>
    <w:rPr>
      <w:rFonts w:ascii="Times New Roman" w:eastAsia="宋体" w:hAnsi="Times New Roman"/>
      <w:kern w:val="0"/>
      <w:sz w:val="24"/>
    </w:rPr>
  </w:style>
  <w:style w:type="character" w:customStyle="1" w:styleId="Charb">
    <w:name w:val="批注主题 Char"/>
    <w:link w:val="affb"/>
    <w:rsid w:val="007C39E3"/>
    <w:rPr>
      <w:b/>
      <w:bCs/>
      <w:szCs w:val="24"/>
    </w:rPr>
  </w:style>
  <w:style w:type="paragraph" w:styleId="affb">
    <w:name w:val="annotation subject"/>
    <w:basedOn w:val="a3"/>
    <w:next w:val="a3"/>
    <w:link w:val="Charb"/>
    <w:rsid w:val="007C39E3"/>
    <w:pPr>
      <w:spacing w:line="240" w:lineRule="auto"/>
    </w:pPr>
    <w:rPr>
      <w:rFonts w:asciiTheme="minorHAnsi" w:hAnsiTheme="minorHAnsi"/>
      <w:b/>
      <w:bCs/>
      <w:sz w:val="21"/>
      <w:szCs w:val="24"/>
    </w:rPr>
  </w:style>
  <w:style w:type="character" w:customStyle="1" w:styleId="affc">
    <w:name w:val="批注主题 字符"/>
    <w:basedOn w:val="af3"/>
    <w:uiPriority w:val="99"/>
    <w:semiHidden/>
    <w:rsid w:val="007C39E3"/>
    <w:rPr>
      <w:rFonts w:ascii="Times New Roman" w:eastAsia="宋体" w:hAnsi="Times New Roman" w:cs="Times New Roman"/>
      <w:b/>
      <w:bCs/>
      <w:sz w:val="24"/>
    </w:rPr>
  </w:style>
  <w:style w:type="character" w:customStyle="1" w:styleId="18">
    <w:name w:val="批注主题 字符1"/>
    <w:rsid w:val="007C39E3"/>
    <w:rPr>
      <w:rFonts w:ascii="Times New Roman" w:hAnsi="Times New Roman"/>
      <w:b/>
      <w:bCs/>
      <w:kern w:val="2"/>
      <w:sz w:val="24"/>
      <w:szCs w:val="22"/>
    </w:rPr>
  </w:style>
  <w:style w:type="character" w:customStyle="1" w:styleId="Char14">
    <w:name w:val="批注主题 Char1"/>
    <w:uiPriority w:val="99"/>
    <w:semiHidden/>
    <w:rsid w:val="007C39E3"/>
    <w:rPr>
      <w:rFonts w:ascii="Times New Roman" w:eastAsia="宋体" w:hAnsi="Times New Roman"/>
      <w:b/>
      <w:bCs/>
      <w:kern w:val="0"/>
      <w:sz w:val="24"/>
    </w:rPr>
  </w:style>
  <w:style w:type="paragraph" w:customStyle="1" w:styleId="CharCharCharCharCharCharChar">
    <w:name w:val="Char Char Char Char Char Char Char"/>
    <w:basedOn w:val="a"/>
    <w:rsid w:val="007C39E3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Cs w:val="24"/>
      <w:lang w:eastAsia="en-US"/>
    </w:rPr>
  </w:style>
  <w:style w:type="paragraph" w:styleId="affd">
    <w:name w:val="Title"/>
    <w:aliases w:val="一级"/>
    <w:basedOn w:val="a"/>
    <w:next w:val="a"/>
    <w:link w:val="Charc"/>
    <w:uiPriority w:val="10"/>
    <w:qFormat/>
    <w:rsid w:val="007C39E3"/>
    <w:pPr>
      <w:spacing w:before="240" w:after="60" w:line="240" w:lineRule="auto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ffe">
    <w:name w:val="标题 字符"/>
    <w:basedOn w:val="a0"/>
    <w:uiPriority w:val="10"/>
    <w:rsid w:val="007C39E3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c">
    <w:name w:val="标题 Char"/>
    <w:aliases w:val="一级 Char"/>
    <w:link w:val="affd"/>
    <w:uiPriority w:val="10"/>
    <w:rsid w:val="007C39E3"/>
    <w:rPr>
      <w:rFonts w:ascii="Calibri Light" w:eastAsia="宋体" w:hAnsi="Calibri Light" w:cs="Times New Roman"/>
      <w:b/>
      <w:bCs/>
      <w:sz w:val="32"/>
      <w:szCs w:val="32"/>
    </w:rPr>
  </w:style>
  <w:style w:type="table" w:styleId="afff">
    <w:name w:val="Grid Table Light"/>
    <w:basedOn w:val="a1"/>
    <w:uiPriority w:val="40"/>
    <w:rsid w:val="007C39E3"/>
    <w:rPr>
      <w:rFonts w:ascii="Calibri" w:eastAsia="宋体" w:hAnsi="Calibri" w:cs="Times New Roman"/>
      <w:kern w:val="0"/>
      <w:sz w:val="20"/>
      <w:szCs w:val="20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19">
    <w:name w:val="Plain Table 1"/>
    <w:basedOn w:val="a1"/>
    <w:uiPriority w:val="41"/>
    <w:rsid w:val="007C39E3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character" w:styleId="afff0">
    <w:name w:val="annotation reference"/>
    <w:rsid w:val="007C39E3"/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3</Pages>
  <Words>15162</Words>
  <Characters>86426</Characters>
  <Application>Microsoft Office Word</Application>
  <DocSecurity>0</DocSecurity>
  <Lines>720</Lines>
  <Paragraphs>202</Paragraphs>
  <ScaleCrop>false</ScaleCrop>
  <Company/>
  <LinksUpToDate>false</LinksUpToDate>
  <CharactersWithSpaces>101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17-09-06T07:54:00Z</dcterms:created>
  <dcterms:modified xsi:type="dcterms:W3CDTF">2017-09-06T07:55:00Z</dcterms:modified>
</cp:coreProperties>
</file>